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theme/themeOverride1.xml" ContentType="application/vnd.openxmlformats-officedocument.themeOverrid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theme/themeOverride2.xml" ContentType="application/vnd.openxmlformats-officedocument.themeOverr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08" r:id="rId1"/>
  </p:sldMasterIdLst>
  <p:notesMasterIdLst>
    <p:notesMasterId r:id="rId3"/>
  </p:notesMasterIdLst>
  <p:sldIdLst>
    <p:sldId id="256" r:id="rId2"/>
  </p:sldIdLst>
  <p:sldSz cx="32918400" cy="43891200"/>
  <p:notesSz cx="29819600" cy="42341800"/>
  <p:defaultTextStyle>
    <a:defPPr>
      <a:defRPr lang="en-US"/>
    </a:defPPr>
    <a:lvl1pPr algn="l" defTabSz="4386263" rtl="0" fontAlgn="base">
      <a:spcBef>
        <a:spcPct val="0"/>
      </a:spcBef>
      <a:spcAft>
        <a:spcPct val="0"/>
      </a:spcAft>
      <a:defRPr sz="8600" kern="1200">
        <a:solidFill>
          <a:schemeClr val="tx1"/>
        </a:solidFill>
        <a:latin typeface="Arial" charset="0"/>
        <a:ea typeface="+mn-ea"/>
        <a:cs typeface="+mn-cs"/>
      </a:defRPr>
    </a:lvl1pPr>
    <a:lvl2pPr marL="2192338" indent="-1735138" algn="l" defTabSz="4386263" rtl="0" fontAlgn="base">
      <a:spcBef>
        <a:spcPct val="0"/>
      </a:spcBef>
      <a:spcAft>
        <a:spcPct val="0"/>
      </a:spcAft>
      <a:defRPr sz="8600" kern="1200">
        <a:solidFill>
          <a:schemeClr val="tx1"/>
        </a:solidFill>
        <a:latin typeface="Arial" charset="0"/>
        <a:ea typeface="+mn-ea"/>
        <a:cs typeface="+mn-cs"/>
      </a:defRPr>
    </a:lvl2pPr>
    <a:lvl3pPr marL="4386263" indent="-3471863" algn="l" defTabSz="4386263" rtl="0" fontAlgn="base">
      <a:spcBef>
        <a:spcPct val="0"/>
      </a:spcBef>
      <a:spcAft>
        <a:spcPct val="0"/>
      </a:spcAft>
      <a:defRPr sz="8600" kern="1200">
        <a:solidFill>
          <a:schemeClr val="tx1"/>
        </a:solidFill>
        <a:latin typeface="Arial" charset="0"/>
        <a:ea typeface="+mn-ea"/>
        <a:cs typeface="+mn-cs"/>
      </a:defRPr>
    </a:lvl3pPr>
    <a:lvl4pPr marL="6578600" indent="-5207000" algn="l" defTabSz="4386263" rtl="0" fontAlgn="base">
      <a:spcBef>
        <a:spcPct val="0"/>
      </a:spcBef>
      <a:spcAft>
        <a:spcPct val="0"/>
      </a:spcAft>
      <a:defRPr sz="8600" kern="1200">
        <a:solidFill>
          <a:schemeClr val="tx1"/>
        </a:solidFill>
        <a:latin typeface="Arial" charset="0"/>
        <a:ea typeface="+mn-ea"/>
        <a:cs typeface="+mn-cs"/>
      </a:defRPr>
    </a:lvl4pPr>
    <a:lvl5pPr marL="8772525" indent="-6943725" algn="l" defTabSz="4386263" rtl="0" fontAlgn="base">
      <a:spcBef>
        <a:spcPct val="0"/>
      </a:spcBef>
      <a:spcAft>
        <a:spcPct val="0"/>
      </a:spcAft>
      <a:defRPr sz="8600" kern="1200">
        <a:solidFill>
          <a:schemeClr val="tx1"/>
        </a:solidFill>
        <a:latin typeface="Arial" charset="0"/>
        <a:ea typeface="+mn-ea"/>
        <a:cs typeface="+mn-cs"/>
      </a:defRPr>
    </a:lvl5pPr>
    <a:lvl6pPr marL="2286000" algn="l" defTabSz="914400" rtl="0" eaLnBrk="1" latinLnBrk="0" hangingPunct="1">
      <a:defRPr sz="8600" kern="1200">
        <a:solidFill>
          <a:schemeClr val="tx1"/>
        </a:solidFill>
        <a:latin typeface="Arial" charset="0"/>
        <a:ea typeface="+mn-ea"/>
        <a:cs typeface="+mn-cs"/>
      </a:defRPr>
    </a:lvl6pPr>
    <a:lvl7pPr marL="2743200" algn="l" defTabSz="914400" rtl="0" eaLnBrk="1" latinLnBrk="0" hangingPunct="1">
      <a:defRPr sz="8600" kern="1200">
        <a:solidFill>
          <a:schemeClr val="tx1"/>
        </a:solidFill>
        <a:latin typeface="Arial" charset="0"/>
        <a:ea typeface="+mn-ea"/>
        <a:cs typeface="+mn-cs"/>
      </a:defRPr>
    </a:lvl7pPr>
    <a:lvl8pPr marL="3200400" algn="l" defTabSz="914400" rtl="0" eaLnBrk="1" latinLnBrk="0" hangingPunct="1">
      <a:defRPr sz="8600" kern="1200">
        <a:solidFill>
          <a:schemeClr val="tx1"/>
        </a:solidFill>
        <a:latin typeface="Arial" charset="0"/>
        <a:ea typeface="+mn-ea"/>
        <a:cs typeface="+mn-cs"/>
      </a:defRPr>
    </a:lvl8pPr>
    <a:lvl9pPr marL="3657600" algn="l" defTabSz="914400" rtl="0" eaLnBrk="1" latinLnBrk="0" hangingPunct="1">
      <a:defRPr sz="86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13824">
          <p15:clr>
            <a:srgbClr val="A4A3A4"/>
          </p15:clr>
        </p15:guide>
        <p15:guide id="2" pos="10368">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E311B"/>
    <a:srgbClr val="882B1F"/>
    <a:srgbClr val="FFCC00"/>
    <a:srgbClr val="FFFFFF"/>
    <a:srgbClr val="FFFFCC"/>
    <a:srgbClr val="FFFF99"/>
    <a:srgbClr val="000000"/>
    <a:srgbClr val="F8F8F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inimized" horzBarState="maximized">
    <p:restoredLeft sz="15620"/>
    <p:restoredTop sz="94660"/>
  </p:normalViewPr>
  <p:slideViewPr>
    <p:cSldViewPr>
      <p:cViewPr>
        <p:scale>
          <a:sx n="49" d="100"/>
          <a:sy n="49" d="100"/>
        </p:scale>
        <p:origin x="-240" y="-7744"/>
      </p:cViewPr>
      <p:guideLst>
        <p:guide orient="horz" pos="13824"/>
        <p:guide pos="10368"/>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3" Type="http://schemas.openxmlformats.org/officeDocument/2006/relationships/notesMaster" Target="notesMasters/notesMaster1.xml"/><Relationship Id="rId7" Type="http://schemas.openxmlformats.org/officeDocument/2006/relationships/tableStyles" Target="tableStyle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theme" Target="theme/theme1.xml"/><Relationship Id="rId5" Type="http://schemas.openxmlformats.org/officeDocument/2006/relationships/viewProps" Target="viewProps.xml"/><Relationship Id="rId4" Type="http://schemas.openxmlformats.org/officeDocument/2006/relationships/presProps" Target="presProps.xml"/></Relationships>
</file>

<file path=ppt/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Worksheet.xlsx"/></Relationships>
</file>

<file path=ppt/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package" Target="../embeddings/Microsoft_Excel_Worksheet1.xlsx"/></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3"/>
          <c:order val="0"/>
          <c:tx>
            <c:v>Transverse-X</c:v>
          </c:tx>
          <c:spPr>
            <a:ln w="25400" cap="rnd">
              <a:noFill/>
              <a:round/>
            </a:ln>
            <a:effectLst/>
          </c:spPr>
          <c:marker>
            <c:symbol val="square"/>
            <c:size val="5"/>
            <c:spPr>
              <a:solidFill>
                <a:schemeClr val="accent4"/>
              </a:solidFill>
              <a:ln w="9525">
                <a:solidFill>
                  <a:schemeClr val="accent4"/>
                </a:solidFill>
              </a:ln>
              <a:effectLst/>
            </c:spPr>
          </c:marker>
          <c:xVal>
            <c:numRef>
              <c:f>'R over Q'!$C$4:$C$25</c:f>
              <c:numCache>
                <c:formatCode>0.00</c:formatCode>
                <c:ptCount val="22"/>
                <c:pt idx="0">
                  <c:v>846.02340699755803</c:v>
                </c:pt>
                <c:pt idx="1">
                  <c:v>951.24322341448999</c:v>
                </c:pt>
                <c:pt idx="2">
                  <c:v>1572.37672242499</c:v>
                </c:pt>
                <c:pt idx="3">
                  <c:v>2034.2353597030001</c:v>
                </c:pt>
                <c:pt idx="4">
                  <c:v>2052.5656685000599</c:v>
                </c:pt>
                <c:pt idx="5">
                  <c:v>2078.6576644945599</c:v>
                </c:pt>
                <c:pt idx="6">
                  <c:v>2109.4723089249201</c:v>
                </c:pt>
                <c:pt idx="7">
                  <c:v>2335.3056055740099</c:v>
                </c:pt>
                <c:pt idx="8">
                  <c:v>2359.03887388968</c:v>
                </c:pt>
                <c:pt idx="9">
                  <c:v>2492.6274785462297</c:v>
                </c:pt>
                <c:pt idx="10">
                  <c:v>2511.2419023743901</c:v>
                </c:pt>
                <c:pt idx="11">
                  <c:v>2519.4502929386099</c:v>
                </c:pt>
                <c:pt idx="12">
                  <c:v>2593.0808536536897</c:v>
                </c:pt>
                <c:pt idx="13">
                  <c:v>2607.1166703374602</c:v>
                </c:pt>
                <c:pt idx="14">
                  <c:v>2658.2775327869699</c:v>
                </c:pt>
                <c:pt idx="15">
                  <c:v>2705.9303937653499</c:v>
                </c:pt>
                <c:pt idx="16">
                  <c:v>2770.1964580428903</c:v>
                </c:pt>
                <c:pt idx="17">
                  <c:v>2837.49512136266</c:v>
                </c:pt>
                <c:pt idx="18">
                  <c:v>2849.6446181137899</c:v>
                </c:pt>
                <c:pt idx="19">
                  <c:v>2903.1847321268601</c:v>
                </c:pt>
                <c:pt idx="20">
                  <c:v>2940.8080986431096</c:v>
                </c:pt>
                <c:pt idx="21">
                  <c:v>2975.6822552263798</c:v>
                </c:pt>
              </c:numCache>
            </c:numRef>
          </c:xVal>
          <c:yVal>
            <c:numRef>
              <c:f>'R over Q'!$N$4:$N$25</c:f>
              <c:numCache>
                <c:formatCode>General</c:formatCode>
                <c:ptCount val="22"/>
                <c:pt idx="0" formatCode="0.00E+00">
                  <c:v>4.6647555220345797E-2</c:v>
                </c:pt>
                <c:pt idx="1">
                  <c:v>153.68629931349599</c:v>
                </c:pt>
                <c:pt idx="2">
                  <c:v>10.682068608074299</c:v>
                </c:pt>
                <c:pt idx="3">
                  <c:v>14.001089895567199</c:v>
                </c:pt>
                <c:pt idx="4">
                  <c:v>9.1785929529323695</c:v>
                </c:pt>
                <c:pt idx="5">
                  <c:v>22.283618375025402</c:v>
                </c:pt>
                <c:pt idx="6">
                  <c:v>0.62704906993829501</c:v>
                </c:pt>
                <c:pt idx="7">
                  <c:v>0.31778789232193999</c:v>
                </c:pt>
                <c:pt idx="8">
                  <c:v>0.26732148409813</c:v>
                </c:pt>
                <c:pt idx="9">
                  <c:v>0.46736854368654901</c:v>
                </c:pt>
                <c:pt idx="10" formatCode="0.00E+00">
                  <c:v>6.7308344491295398E-3</c:v>
                </c:pt>
                <c:pt idx="11" formatCode="0.00E+00">
                  <c:v>4.8493440052924204E-3</c:v>
                </c:pt>
                <c:pt idx="12">
                  <c:v>0.85434332177011296</c:v>
                </c:pt>
                <c:pt idx="13">
                  <c:v>3.8519396402598498</c:v>
                </c:pt>
                <c:pt idx="14">
                  <c:v>0.22955189458964501</c:v>
                </c:pt>
                <c:pt idx="15">
                  <c:v>1.7501238877484599</c:v>
                </c:pt>
                <c:pt idx="16">
                  <c:v>0.77208213122860203</c:v>
                </c:pt>
                <c:pt idx="17">
                  <c:v>0.106476573895899</c:v>
                </c:pt>
                <c:pt idx="18">
                  <c:v>0.17488458564933601</c:v>
                </c:pt>
                <c:pt idx="19" formatCode="0.00E+00">
                  <c:v>3.1132608718977699E-2</c:v>
                </c:pt>
                <c:pt idx="20">
                  <c:v>0.16943523795836901</c:v>
                </c:pt>
                <c:pt idx="21">
                  <c:v>2.4624160892006999</c:v>
                </c:pt>
              </c:numCache>
            </c:numRef>
          </c:yVal>
          <c:smooth val="0"/>
          <c:extLst>
            <c:ext xmlns:c16="http://schemas.microsoft.com/office/drawing/2014/chart" uri="{C3380CC4-5D6E-409C-BE32-E72D297353CC}">
              <c16:uniqueId val="{00000000-D12E-E94E-8509-6FFE655EE0FB}"/>
            </c:ext>
          </c:extLst>
        </c:ser>
        <c:ser>
          <c:idx val="6"/>
          <c:order val="1"/>
          <c:tx>
            <c:v>Transverse-Y</c:v>
          </c:tx>
          <c:spPr>
            <a:ln w="25400" cap="rnd">
              <a:noFill/>
              <a:round/>
            </a:ln>
            <a:effectLst/>
          </c:spPr>
          <c:marker>
            <c:symbol val="triangle"/>
            <c:size val="5"/>
            <c:spPr>
              <a:solidFill>
                <a:schemeClr val="accent1">
                  <a:lumMod val="60000"/>
                </a:schemeClr>
              </a:solidFill>
              <a:ln w="9525">
                <a:solidFill>
                  <a:schemeClr val="accent1">
                    <a:lumMod val="60000"/>
                  </a:schemeClr>
                </a:solidFill>
              </a:ln>
              <a:effectLst/>
            </c:spPr>
          </c:marker>
          <c:xVal>
            <c:numRef>
              <c:f>'R over Q'!$C$27:$C$54</c:f>
              <c:numCache>
                <c:formatCode>0.00</c:formatCode>
                <c:ptCount val="28"/>
                <c:pt idx="0">
                  <c:v>1423.41132328813</c:v>
                </c:pt>
                <c:pt idx="1">
                  <c:v>1602.5866444660001</c:v>
                </c:pt>
                <c:pt idx="2">
                  <c:v>1703.4571869244799</c:v>
                </c:pt>
                <c:pt idx="3">
                  <c:v>1854.1373129686001</c:v>
                </c:pt>
                <c:pt idx="4">
                  <c:v>1919.7750663404299</c:v>
                </c:pt>
                <c:pt idx="5">
                  <c:v>1932.5133460090799</c:v>
                </c:pt>
                <c:pt idx="6">
                  <c:v>2110.3185786899699</c:v>
                </c:pt>
                <c:pt idx="7">
                  <c:v>2147.5811340462396</c:v>
                </c:pt>
                <c:pt idx="8">
                  <c:v>2209.4193611883002</c:v>
                </c:pt>
                <c:pt idx="9">
                  <c:v>2235.1761061045499</c:v>
                </c:pt>
                <c:pt idx="10">
                  <c:v>2263.6153449684302</c:v>
                </c:pt>
                <c:pt idx="11">
                  <c:v>2282.5152341053799</c:v>
                </c:pt>
                <c:pt idx="12">
                  <c:v>2289.8777882365798</c:v>
                </c:pt>
                <c:pt idx="13">
                  <c:v>2372.4925139831098</c:v>
                </c:pt>
                <c:pt idx="14">
                  <c:v>2389.7726833561401</c:v>
                </c:pt>
                <c:pt idx="15">
                  <c:v>2408.51120048243</c:v>
                </c:pt>
                <c:pt idx="16">
                  <c:v>2479.0082353411499</c:v>
                </c:pt>
                <c:pt idx="17">
                  <c:v>2627.1746917588302</c:v>
                </c:pt>
                <c:pt idx="18">
                  <c:v>2670.4956453520799</c:v>
                </c:pt>
                <c:pt idx="19">
                  <c:v>2720.96779211494</c:v>
                </c:pt>
                <c:pt idx="20">
                  <c:v>2732.25661859616</c:v>
                </c:pt>
                <c:pt idx="21">
                  <c:v>2741.8996354673</c:v>
                </c:pt>
                <c:pt idx="22">
                  <c:v>2821.5691312374202</c:v>
                </c:pt>
                <c:pt idx="23">
                  <c:v>2872.0257861135897</c:v>
                </c:pt>
                <c:pt idx="24">
                  <c:v>2892.8859909446601</c:v>
                </c:pt>
                <c:pt idx="25">
                  <c:v>2917.66687252258</c:v>
                </c:pt>
                <c:pt idx="26">
                  <c:v>2925.1218708234001</c:v>
                </c:pt>
                <c:pt idx="27">
                  <c:v>2960.8368191531199</c:v>
                </c:pt>
              </c:numCache>
            </c:numRef>
          </c:xVal>
          <c:yVal>
            <c:numRef>
              <c:f>'R over Q'!$N$27:$N$54</c:f>
              <c:numCache>
                <c:formatCode>General</c:formatCode>
                <c:ptCount val="28"/>
                <c:pt idx="0">
                  <c:v>0.634375996933775</c:v>
                </c:pt>
                <c:pt idx="1">
                  <c:v>1.68269317757059</c:v>
                </c:pt>
                <c:pt idx="2">
                  <c:v>0.225300631079076</c:v>
                </c:pt>
                <c:pt idx="3" formatCode="0.00E+00">
                  <c:v>1.8803222479292801E-4</c:v>
                </c:pt>
                <c:pt idx="4" formatCode="0.00E+00">
                  <c:v>3.76663138418231E-3</c:v>
                </c:pt>
                <c:pt idx="5">
                  <c:v>5.1240970084920097</c:v>
                </c:pt>
                <c:pt idx="6">
                  <c:v>15.540284892906501</c:v>
                </c:pt>
                <c:pt idx="7" formatCode="0.00E+00">
                  <c:v>1.6520457968540399E-2</c:v>
                </c:pt>
                <c:pt idx="8">
                  <c:v>2.6510711869762198</c:v>
                </c:pt>
                <c:pt idx="9">
                  <c:v>0.24725387447717601</c:v>
                </c:pt>
                <c:pt idx="10" formatCode="0.00E+00">
                  <c:v>5.1692932925326403E-2</c:v>
                </c:pt>
                <c:pt idx="11">
                  <c:v>0.40525779880797702</c:v>
                </c:pt>
                <c:pt idx="12">
                  <c:v>4.9312094034124199</c:v>
                </c:pt>
                <c:pt idx="13" formatCode="0.00E+00">
                  <c:v>1.0367473393942601E-3</c:v>
                </c:pt>
                <c:pt idx="14">
                  <c:v>0.85543580312909895</c:v>
                </c:pt>
                <c:pt idx="15">
                  <c:v>2.97166718452895</c:v>
                </c:pt>
                <c:pt idx="16">
                  <c:v>2.2820741880366899</c:v>
                </c:pt>
                <c:pt idx="17">
                  <c:v>0.102590827973603</c:v>
                </c:pt>
                <c:pt idx="18">
                  <c:v>0.143963043532704</c:v>
                </c:pt>
                <c:pt idx="19" formatCode="0.00E+00">
                  <c:v>2.7816019315888901E-3</c:v>
                </c:pt>
                <c:pt idx="20">
                  <c:v>0.48194261506810698</c:v>
                </c:pt>
                <c:pt idx="21" formatCode="0.00E+00">
                  <c:v>2.2040847678030001E-4</c:v>
                </c:pt>
                <c:pt idx="22">
                  <c:v>1.1379018885568599</c:v>
                </c:pt>
                <c:pt idx="23" formatCode="0.00E+00">
                  <c:v>1.15899994796943E-2</c:v>
                </c:pt>
                <c:pt idx="24" formatCode="0.00E+00">
                  <c:v>2.1601324614455302E-3</c:v>
                </c:pt>
                <c:pt idx="25" formatCode="0.00E+00">
                  <c:v>8.0367152388457305E-2</c:v>
                </c:pt>
                <c:pt idx="26">
                  <c:v>0.99227299680095304</c:v>
                </c:pt>
                <c:pt idx="27">
                  <c:v>9.416671124421E-2</c:v>
                </c:pt>
              </c:numCache>
            </c:numRef>
          </c:yVal>
          <c:smooth val="0"/>
          <c:extLst>
            <c:ext xmlns:c16="http://schemas.microsoft.com/office/drawing/2014/chart" uri="{C3380CC4-5D6E-409C-BE32-E72D297353CC}">
              <c16:uniqueId val="{00000001-D12E-E94E-8509-6FFE655EE0FB}"/>
            </c:ext>
          </c:extLst>
        </c:ser>
        <c:ser>
          <c:idx val="7"/>
          <c:order val="2"/>
          <c:tx>
            <c:v>Longitudinal</c:v>
          </c:tx>
          <c:spPr>
            <a:ln w="25400" cap="rnd">
              <a:noFill/>
              <a:round/>
            </a:ln>
            <a:effectLst/>
          </c:spPr>
          <c:marker>
            <c:symbol val="circle"/>
            <c:size val="5"/>
            <c:spPr>
              <a:solidFill>
                <a:schemeClr val="accent2">
                  <a:lumMod val="60000"/>
                </a:schemeClr>
              </a:solidFill>
              <a:ln w="9525">
                <a:solidFill>
                  <a:schemeClr val="accent2">
                    <a:lumMod val="60000"/>
                  </a:schemeClr>
                </a:solidFill>
              </a:ln>
              <a:effectLst/>
            </c:spPr>
          </c:marker>
          <c:xVal>
            <c:numRef>
              <c:f>'R over Q'!$C$56:$C$80</c:f>
              <c:numCache>
                <c:formatCode>0.00</c:formatCode>
                <c:ptCount val="25"/>
                <c:pt idx="0">
                  <c:v>1345.7644405302801</c:v>
                </c:pt>
                <c:pt idx="1">
                  <c:v>1375.16376903798</c:v>
                </c:pt>
                <c:pt idx="2">
                  <c:v>1394.90462456408</c:v>
                </c:pt>
                <c:pt idx="3">
                  <c:v>1402.98881449847</c:v>
                </c:pt>
                <c:pt idx="4">
                  <c:v>1426.5047394206902</c:v>
                </c:pt>
                <c:pt idx="5">
                  <c:v>1432.04911098755</c:v>
                </c:pt>
                <c:pt idx="6">
                  <c:v>1455.6131573851699</c:v>
                </c:pt>
                <c:pt idx="7">
                  <c:v>1493.4632252940501</c:v>
                </c:pt>
                <c:pt idx="8">
                  <c:v>1597.17724071011</c:v>
                </c:pt>
                <c:pt idx="9">
                  <c:v>1789.7633520350698</c:v>
                </c:pt>
                <c:pt idx="10">
                  <c:v>1952.88091183356</c:v>
                </c:pt>
                <c:pt idx="11">
                  <c:v>2178.1782927471199</c:v>
                </c:pt>
                <c:pt idx="12">
                  <c:v>2343.9267508610401</c:v>
                </c:pt>
                <c:pt idx="13">
                  <c:v>2379.5367529789401</c:v>
                </c:pt>
                <c:pt idx="14">
                  <c:v>2433.6671296177401</c:v>
                </c:pt>
                <c:pt idx="15">
                  <c:v>2521.4281896248899</c:v>
                </c:pt>
                <c:pt idx="16">
                  <c:v>2697.9449361000702</c:v>
                </c:pt>
                <c:pt idx="17">
                  <c:v>2725.2646441039501</c:v>
                </c:pt>
                <c:pt idx="18">
                  <c:v>2774.1515089974</c:v>
                </c:pt>
                <c:pt idx="19">
                  <c:v>2796.6489428811301</c:v>
                </c:pt>
                <c:pt idx="20">
                  <c:v>2802.8069886286203</c:v>
                </c:pt>
                <c:pt idx="21">
                  <c:v>2883.4645552473798</c:v>
                </c:pt>
                <c:pt idx="22">
                  <c:v>2907.63057974205</c:v>
                </c:pt>
                <c:pt idx="23">
                  <c:v>3016.1094520975998</c:v>
                </c:pt>
                <c:pt idx="24">
                  <c:v>3021.5007757319004</c:v>
                </c:pt>
              </c:numCache>
            </c:numRef>
          </c:xVal>
          <c:yVal>
            <c:numRef>
              <c:f>'R over Q'!$N$56:$N$80</c:f>
              <c:numCache>
                <c:formatCode>General</c:formatCode>
                <c:ptCount val="25"/>
                <c:pt idx="0">
                  <c:v>42.400518260148203</c:v>
                </c:pt>
                <c:pt idx="1">
                  <c:v>39.540876230130898</c:v>
                </c:pt>
                <c:pt idx="2">
                  <c:v>56.337956126756502</c:v>
                </c:pt>
                <c:pt idx="3">
                  <c:v>9.5024767916933399</c:v>
                </c:pt>
                <c:pt idx="4">
                  <c:v>5.9930441496087301</c:v>
                </c:pt>
                <c:pt idx="5">
                  <c:v>4.48917206676074</c:v>
                </c:pt>
                <c:pt idx="6">
                  <c:v>40.307662824922502</c:v>
                </c:pt>
                <c:pt idx="7">
                  <c:v>16.249214480009702</c:v>
                </c:pt>
                <c:pt idx="8">
                  <c:v>0.67325496946396102</c:v>
                </c:pt>
                <c:pt idx="9">
                  <c:v>7.5581893975304704</c:v>
                </c:pt>
                <c:pt idx="10">
                  <c:v>2.1930356338329302</c:v>
                </c:pt>
                <c:pt idx="11">
                  <c:v>0.31921993822803402</c:v>
                </c:pt>
                <c:pt idx="12">
                  <c:v>0.20846547344539801</c:v>
                </c:pt>
                <c:pt idx="13">
                  <c:v>0.67614729303047405</c:v>
                </c:pt>
                <c:pt idx="14">
                  <c:v>0.144910081323363</c:v>
                </c:pt>
                <c:pt idx="15">
                  <c:v>0.65722885295736599</c:v>
                </c:pt>
                <c:pt idx="16">
                  <c:v>0.92404041364656397</c:v>
                </c:pt>
                <c:pt idx="17">
                  <c:v>3.6604717320662701</c:v>
                </c:pt>
                <c:pt idx="18" formatCode="0.00E+00">
                  <c:v>7.7563421001291502E-2</c:v>
                </c:pt>
                <c:pt idx="19">
                  <c:v>4.4092596314438097</c:v>
                </c:pt>
                <c:pt idx="20">
                  <c:v>1.3289253536337899</c:v>
                </c:pt>
                <c:pt idx="21">
                  <c:v>0.21228492283088399</c:v>
                </c:pt>
                <c:pt idx="22" formatCode="0.00E+00">
                  <c:v>5.65443442069897E-2</c:v>
                </c:pt>
                <c:pt idx="23">
                  <c:v>8.4380705397611901</c:v>
                </c:pt>
                <c:pt idx="24">
                  <c:v>4.7452464028199799</c:v>
                </c:pt>
              </c:numCache>
            </c:numRef>
          </c:yVal>
          <c:smooth val="0"/>
          <c:extLst>
            <c:ext xmlns:c16="http://schemas.microsoft.com/office/drawing/2014/chart" uri="{C3380CC4-5D6E-409C-BE32-E72D297353CC}">
              <c16:uniqueId val="{00000002-D12E-E94E-8509-6FFE655EE0FB}"/>
            </c:ext>
          </c:extLst>
        </c:ser>
        <c:dLbls>
          <c:showLegendKey val="0"/>
          <c:showVal val="0"/>
          <c:showCatName val="0"/>
          <c:showSerName val="0"/>
          <c:showPercent val="0"/>
          <c:showBubbleSize val="0"/>
        </c:dLbls>
        <c:axId val="232711800"/>
        <c:axId val="90866600"/>
      </c:scatterChart>
      <c:valAx>
        <c:axId val="90866600"/>
        <c:scaling>
          <c:logBase val="10"/>
          <c:orientation val="minMax"/>
          <c:min val="1.0000000000000002E-2"/>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r>
                  <a:rPr lang="en-US"/>
                  <a:t>R/Q [Ohm]</a:t>
                </a:r>
              </a:p>
            </c:rich>
          </c:tx>
          <c:overlay val="0"/>
          <c:spPr>
            <a:noFill/>
            <a:ln>
              <a:noFill/>
            </a:ln>
            <a:effectLst/>
          </c:spPr>
          <c:txPr>
            <a:bodyPr rot="-54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en-US"/>
            </a:p>
          </c:txPr>
        </c:title>
        <c:numFmt formatCode="0.00E+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en-US"/>
          </a:p>
        </c:txPr>
        <c:crossAx val="232711800"/>
        <c:crosses val="autoZero"/>
        <c:crossBetween val="midCat"/>
      </c:valAx>
      <c:valAx>
        <c:axId val="232711800"/>
        <c:scaling>
          <c:orientation val="minMax"/>
          <c:max val="3000"/>
          <c:min val="500"/>
        </c:scaling>
        <c:delete val="0"/>
        <c:axPos val="b"/>
        <c:title>
          <c:tx>
            <c:rich>
              <a:bodyPr rot="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r>
                  <a:rPr lang="en-US"/>
                  <a:t>Frequency [MHz]</a:t>
                </a:r>
              </a:p>
            </c:rich>
          </c:tx>
          <c:overlay val="0"/>
          <c:spPr>
            <a:noFill/>
            <a:ln>
              <a:noFill/>
            </a:ln>
            <a:effectLst/>
          </c:spPr>
          <c:txPr>
            <a:bodyPr rot="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en-US"/>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en-US"/>
          </a:p>
        </c:txPr>
        <c:crossAx val="90866600"/>
        <c:crossesAt val="1.0000000000000002E-3"/>
        <c:crossBetween val="midCat"/>
      </c:valAx>
      <c:spPr>
        <a:noFill/>
        <a:ln>
          <a:noFill/>
        </a:ln>
        <a:effectLst/>
      </c:spPr>
    </c:plotArea>
    <c:legend>
      <c:legendPos val="t"/>
      <c:overlay val="0"/>
      <c:spPr>
        <a:noFill/>
        <a:ln>
          <a:noFill/>
        </a:ln>
        <a:effectLst/>
      </c:spPr>
      <c:txPr>
        <a:bodyPr rot="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sz="1600"/>
      </a:pPr>
      <a:endParaRPr lang="en-US"/>
    </a:p>
  </c:txPr>
  <c:externalData r:id="rId4">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smoothMarker"/>
        <c:varyColors val="0"/>
        <c:ser>
          <c:idx val="2"/>
          <c:order val="0"/>
          <c:tx>
            <c:v>Z-longitudinal</c:v>
          </c:tx>
          <c:spPr>
            <a:ln w="19050" cap="rnd">
              <a:solidFill>
                <a:srgbClr val="7030A0"/>
              </a:solidFill>
              <a:round/>
            </a:ln>
            <a:effectLst/>
          </c:spPr>
          <c:marker>
            <c:symbol val="none"/>
          </c:marker>
          <c:xVal>
            <c:numRef>
              <c:f>Sheet1!$M$27:$M$5866</c:f>
              <c:numCache>
                <c:formatCode>General</c:formatCode>
                <c:ptCount val="5840"/>
                <c:pt idx="0">
                  <c:v>0</c:v>
                </c:pt>
                <c:pt idx="1">
                  <c:v>0.59937960657128997</c:v>
                </c:pt>
                <c:pt idx="2">
                  <c:v>1.1987592131425999</c:v>
                </c:pt>
                <c:pt idx="3">
                  <c:v>1.7981388197139001</c:v>
                </c:pt>
                <c:pt idx="4">
                  <c:v>2.3975184262851998</c:v>
                </c:pt>
                <c:pt idx="5">
                  <c:v>2.9968980328565</c:v>
                </c:pt>
                <c:pt idx="6">
                  <c:v>3.5962776394278002</c:v>
                </c:pt>
                <c:pt idx="7">
                  <c:v>4.1956572459990999</c:v>
                </c:pt>
                <c:pt idx="8">
                  <c:v>4.7950368525703002</c:v>
                </c:pt>
                <c:pt idx="9">
                  <c:v>5.3944164591416</c:v>
                </c:pt>
                <c:pt idx="10">
                  <c:v>5.9937960657128997</c:v>
                </c:pt>
                <c:pt idx="11">
                  <c:v>6.5931756722842003</c:v>
                </c:pt>
                <c:pt idx="12">
                  <c:v>7.1925552788555001</c:v>
                </c:pt>
                <c:pt idx="13">
                  <c:v>7.7919348854267998</c:v>
                </c:pt>
                <c:pt idx="14">
                  <c:v>8.3913144919981004</c:v>
                </c:pt>
                <c:pt idx="15">
                  <c:v>8.9906940985693993</c:v>
                </c:pt>
                <c:pt idx="16">
                  <c:v>9.5900737051406999</c:v>
                </c:pt>
                <c:pt idx="17">
                  <c:v>10.189453311712001</c:v>
                </c:pt>
                <c:pt idx="18">
                  <c:v>10.788832918282999</c:v>
                </c:pt>
                <c:pt idx="19">
                  <c:v>11.388212524855</c:v>
                </c:pt>
                <c:pt idx="20">
                  <c:v>11.987592131426</c:v>
                </c:pt>
                <c:pt idx="21">
                  <c:v>12.586971737997001</c:v>
                </c:pt>
                <c:pt idx="22">
                  <c:v>13.186351344567999</c:v>
                </c:pt>
                <c:pt idx="23">
                  <c:v>13.78573095114</c:v>
                </c:pt>
                <c:pt idx="24">
                  <c:v>14.385110557711</c:v>
                </c:pt>
                <c:pt idx="25">
                  <c:v>14.984490164282001</c:v>
                </c:pt>
                <c:pt idx="26">
                  <c:v>15.583869770853999</c:v>
                </c:pt>
                <c:pt idx="27">
                  <c:v>16.183249377425</c:v>
                </c:pt>
                <c:pt idx="28">
                  <c:v>16.782628983995998</c:v>
                </c:pt>
                <c:pt idx="29">
                  <c:v>17.382008590567999</c:v>
                </c:pt>
                <c:pt idx="30">
                  <c:v>17.981388197139001</c:v>
                </c:pt>
                <c:pt idx="31">
                  <c:v>18.58076780371</c:v>
                </c:pt>
                <c:pt idx="32">
                  <c:v>19.180147410280998</c:v>
                </c:pt>
                <c:pt idx="33">
                  <c:v>19.779527016852999</c:v>
                </c:pt>
                <c:pt idx="34">
                  <c:v>20.378906623424001</c:v>
                </c:pt>
                <c:pt idx="35">
                  <c:v>20.978286229995</c:v>
                </c:pt>
                <c:pt idx="36">
                  <c:v>21.577665836567</c:v>
                </c:pt>
                <c:pt idx="37">
                  <c:v>22.177045443137999</c:v>
                </c:pt>
                <c:pt idx="38">
                  <c:v>22.776425049709001</c:v>
                </c:pt>
                <c:pt idx="39">
                  <c:v>23.37580465628</c:v>
                </c:pt>
                <c:pt idx="40">
                  <c:v>23.975184262852</c:v>
                </c:pt>
                <c:pt idx="41">
                  <c:v>24.574563869422999</c:v>
                </c:pt>
                <c:pt idx="42">
                  <c:v>25.173943475994001</c:v>
                </c:pt>
                <c:pt idx="43">
                  <c:v>25.773323082566002</c:v>
                </c:pt>
                <c:pt idx="44">
                  <c:v>26.372702689137</c:v>
                </c:pt>
                <c:pt idx="45">
                  <c:v>26.972082295707999</c:v>
                </c:pt>
                <c:pt idx="46">
                  <c:v>27.571461902279001</c:v>
                </c:pt>
                <c:pt idx="47">
                  <c:v>28.170841508851002</c:v>
                </c:pt>
                <c:pt idx="48">
                  <c:v>28.770221115422</c:v>
                </c:pt>
                <c:pt idx="49">
                  <c:v>29.369600721992999</c:v>
                </c:pt>
                <c:pt idx="50">
                  <c:v>29.968980328564999</c:v>
                </c:pt>
                <c:pt idx="51">
                  <c:v>30.568359935136002</c:v>
                </c:pt>
                <c:pt idx="52">
                  <c:v>31.167739541707</c:v>
                </c:pt>
                <c:pt idx="53">
                  <c:v>31.767119148279001</c:v>
                </c:pt>
                <c:pt idx="54">
                  <c:v>32.366498754849999</c:v>
                </c:pt>
                <c:pt idx="55">
                  <c:v>32.965878361420998</c:v>
                </c:pt>
                <c:pt idx="56">
                  <c:v>33.565257967991997</c:v>
                </c:pt>
                <c:pt idx="57">
                  <c:v>34.164637574563997</c:v>
                </c:pt>
                <c:pt idx="58">
                  <c:v>34.764017181135003</c:v>
                </c:pt>
                <c:pt idx="59">
                  <c:v>35.363396787706002</c:v>
                </c:pt>
                <c:pt idx="60">
                  <c:v>35.962776394278002</c:v>
                </c:pt>
                <c:pt idx="61">
                  <c:v>36.562156000849001</c:v>
                </c:pt>
                <c:pt idx="62">
                  <c:v>37.161535607419999</c:v>
                </c:pt>
                <c:pt idx="63">
                  <c:v>37.760915213990998</c:v>
                </c:pt>
                <c:pt idx="64">
                  <c:v>38.360294820562999</c:v>
                </c:pt>
                <c:pt idx="65">
                  <c:v>38.959674427133997</c:v>
                </c:pt>
                <c:pt idx="66">
                  <c:v>39.559054033705003</c:v>
                </c:pt>
                <c:pt idx="67">
                  <c:v>40.158433640277003</c:v>
                </c:pt>
                <c:pt idx="68">
                  <c:v>40.757813246848002</c:v>
                </c:pt>
                <c:pt idx="69">
                  <c:v>41.357192853419001</c:v>
                </c:pt>
                <c:pt idx="70">
                  <c:v>41.956572459991001</c:v>
                </c:pt>
                <c:pt idx="71">
                  <c:v>42.555952066562</c:v>
                </c:pt>
                <c:pt idx="72">
                  <c:v>43.155331673132999</c:v>
                </c:pt>
                <c:pt idx="73">
                  <c:v>43.754711279703997</c:v>
                </c:pt>
                <c:pt idx="74">
                  <c:v>44.354090886275998</c:v>
                </c:pt>
                <c:pt idx="75">
                  <c:v>44.953470492847003</c:v>
                </c:pt>
                <c:pt idx="76">
                  <c:v>45.552850099418002</c:v>
                </c:pt>
                <c:pt idx="77">
                  <c:v>46.152229705990003</c:v>
                </c:pt>
                <c:pt idx="78">
                  <c:v>46.751609312561001</c:v>
                </c:pt>
                <c:pt idx="79">
                  <c:v>47.350988919132</c:v>
                </c:pt>
                <c:pt idx="80">
                  <c:v>47.950368525702999</c:v>
                </c:pt>
                <c:pt idx="81">
                  <c:v>48.549748132274999</c:v>
                </c:pt>
                <c:pt idx="82">
                  <c:v>49.149127738845998</c:v>
                </c:pt>
                <c:pt idx="83">
                  <c:v>49.748507345417003</c:v>
                </c:pt>
                <c:pt idx="84">
                  <c:v>50.347886951988997</c:v>
                </c:pt>
                <c:pt idx="85">
                  <c:v>50.947266558560003</c:v>
                </c:pt>
                <c:pt idx="86">
                  <c:v>51.546646165131001</c:v>
                </c:pt>
                <c:pt idx="87">
                  <c:v>52.146025771703002</c:v>
                </c:pt>
                <c:pt idx="88">
                  <c:v>52.745405378274</c:v>
                </c:pt>
                <c:pt idx="89">
                  <c:v>53.344784984844999</c:v>
                </c:pt>
                <c:pt idx="90">
                  <c:v>53.944164591415998</c:v>
                </c:pt>
                <c:pt idx="91">
                  <c:v>54.543544197987998</c:v>
                </c:pt>
                <c:pt idx="92">
                  <c:v>55.142923804558997</c:v>
                </c:pt>
                <c:pt idx="93">
                  <c:v>55.742303411130003</c:v>
                </c:pt>
                <c:pt idx="94">
                  <c:v>56.341683017702003</c:v>
                </c:pt>
                <c:pt idx="95">
                  <c:v>56.941062624273002</c:v>
                </c:pt>
                <c:pt idx="96">
                  <c:v>57.540442230844</c:v>
                </c:pt>
                <c:pt idx="97">
                  <c:v>58.139821837414999</c:v>
                </c:pt>
                <c:pt idx="98">
                  <c:v>58.739201443987</c:v>
                </c:pt>
                <c:pt idx="99">
                  <c:v>59.338581050557998</c:v>
                </c:pt>
                <c:pt idx="100">
                  <c:v>59.937960657128997</c:v>
                </c:pt>
                <c:pt idx="101">
                  <c:v>60.537340263700997</c:v>
                </c:pt>
                <c:pt idx="102">
                  <c:v>61.136719870272003</c:v>
                </c:pt>
                <c:pt idx="103">
                  <c:v>61.736099476843002</c:v>
                </c:pt>
                <c:pt idx="104">
                  <c:v>62.335479083414</c:v>
                </c:pt>
                <c:pt idx="105">
                  <c:v>62.934858689986001</c:v>
                </c:pt>
                <c:pt idx="106">
                  <c:v>63.534238296557</c:v>
                </c:pt>
                <c:pt idx="107">
                  <c:v>64.133617903127998</c:v>
                </c:pt>
                <c:pt idx="108">
                  <c:v>64.732997509699999</c:v>
                </c:pt>
                <c:pt idx="109">
                  <c:v>65.332377116271005</c:v>
                </c:pt>
                <c:pt idx="110">
                  <c:v>65.931756722841996</c:v>
                </c:pt>
                <c:pt idx="111">
                  <c:v>66.531136329413997</c:v>
                </c:pt>
                <c:pt idx="112">
                  <c:v>67.130515935985002</c:v>
                </c:pt>
                <c:pt idx="113">
                  <c:v>67.729895542555994</c:v>
                </c:pt>
                <c:pt idx="114">
                  <c:v>68.329275149127</c:v>
                </c:pt>
                <c:pt idx="115">
                  <c:v>68.928654755699</c:v>
                </c:pt>
                <c:pt idx="116">
                  <c:v>69.528034362270006</c:v>
                </c:pt>
                <c:pt idx="117">
                  <c:v>70.127413968840997</c:v>
                </c:pt>
                <c:pt idx="118">
                  <c:v>70.726793575412998</c:v>
                </c:pt>
                <c:pt idx="119">
                  <c:v>71.326173181984004</c:v>
                </c:pt>
                <c:pt idx="120">
                  <c:v>71.925552788554995</c:v>
                </c:pt>
                <c:pt idx="121">
                  <c:v>72.524932395126001</c:v>
                </c:pt>
                <c:pt idx="122">
                  <c:v>73.124312001698001</c:v>
                </c:pt>
                <c:pt idx="123">
                  <c:v>73.723691608268993</c:v>
                </c:pt>
                <c:pt idx="124">
                  <c:v>74.323071214839999</c:v>
                </c:pt>
                <c:pt idx="125">
                  <c:v>74.922450821411999</c:v>
                </c:pt>
                <c:pt idx="126">
                  <c:v>75.521830427983005</c:v>
                </c:pt>
                <c:pt idx="127">
                  <c:v>76.121210034553997</c:v>
                </c:pt>
                <c:pt idx="128">
                  <c:v>76.720589641125997</c:v>
                </c:pt>
                <c:pt idx="129">
                  <c:v>77.319969247697003</c:v>
                </c:pt>
                <c:pt idx="130">
                  <c:v>77.919348854267994</c:v>
                </c:pt>
                <c:pt idx="131">
                  <c:v>78.518728460839</c:v>
                </c:pt>
                <c:pt idx="132">
                  <c:v>79.118108067411001</c:v>
                </c:pt>
                <c:pt idx="133">
                  <c:v>79.717487673982006</c:v>
                </c:pt>
                <c:pt idx="134">
                  <c:v>80.316867280552998</c:v>
                </c:pt>
                <c:pt idx="135">
                  <c:v>80.916246887124998</c:v>
                </c:pt>
                <c:pt idx="136">
                  <c:v>81.515626493696004</c:v>
                </c:pt>
                <c:pt idx="137">
                  <c:v>82.115006100266996</c:v>
                </c:pt>
                <c:pt idx="138">
                  <c:v>82.714385706838002</c:v>
                </c:pt>
                <c:pt idx="139">
                  <c:v>83.313765313410002</c:v>
                </c:pt>
                <c:pt idx="140">
                  <c:v>83.913144919980994</c:v>
                </c:pt>
                <c:pt idx="141">
                  <c:v>84.512524526551999</c:v>
                </c:pt>
                <c:pt idx="142">
                  <c:v>85.111904133124</c:v>
                </c:pt>
                <c:pt idx="143">
                  <c:v>85.711283739695006</c:v>
                </c:pt>
                <c:pt idx="144">
                  <c:v>86.310663346265997</c:v>
                </c:pt>
                <c:pt idx="145">
                  <c:v>86.910042952837998</c:v>
                </c:pt>
                <c:pt idx="146">
                  <c:v>87.509422559409003</c:v>
                </c:pt>
                <c:pt idx="147">
                  <c:v>88.108802165979995</c:v>
                </c:pt>
                <c:pt idx="148">
                  <c:v>88.708181772551001</c:v>
                </c:pt>
                <c:pt idx="149">
                  <c:v>89.307561379123001</c:v>
                </c:pt>
                <c:pt idx="150">
                  <c:v>89.906940985694007</c:v>
                </c:pt>
                <c:pt idx="151">
                  <c:v>90.506320592264998</c:v>
                </c:pt>
                <c:pt idx="152">
                  <c:v>91.105700198836999</c:v>
                </c:pt>
                <c:pt idx="153">
                  <c:v>91.705079805408005</c:v>
                </c:pt>
                <c:pt idx="154">
                  <c:v>92.304459411978996</c:v>
                </c:pt>
                <c:pt idx="155">
                  <c:v>92.903839018550002</c:v>
                </c:pt>
                <c:pt idx="156">
                  <c:v>93.503218625122003</c:v>
                </c:pt>
                <c:pt idx="157">
                  <c:v>94.102598231692994</c:v>
                </c:pt>
                <c:pt idx="158">
                  <c:v>94.701977838264</c:v>
                </c:pt>
                <c:pt idx="159">
                  <c:v>95.301357444836</c:v>
                </c:pt>
                <c:pt idx="160">
                  <c:v>95.900737051407006</c:v>
                </c:pt>
                <c:pt idx="161">
                  <c:v>96.500116657977998</c:v>
                </c:pt>
                <c:pt idx="162">
                  <c:v>97.099496264549998</c:v>
                </c:pt>
                <c:pt idx="163">
                  <c:v>97.698875871121004</c:v>
                </c:pt>
                <c:pt idx="164">
                  <c:v>98.298255477691995</c:v>
                </c:pt>
                <c:pt idx="165">
                  <c:v>98.897635084263001</c:v>
                </c:pt>
                <c:pt idx="166">
                  <c:v>99.497014690835002</c:v>
                </c:pt>
                <c:pt idx="167">
                  <c:v>100.09639429741</c:v>
                </c:pt>
                <c:pt idx="168">
                  <c:v>100.69577390398</c:v>
                </c:pt>
                <c:pt idx="169">
                  <c:v>101.29515351054999</c:v>
                </c:pt>
                <c:pt idx="170">
                  <c:v>101.89453311712001</c:v>
                </c:pt>
                <c:pt idx="171">
                  <c:v>102.49391272369</c:v>
                </c:pt>
                <c:pt idx="172">
                  <c:v>103.09329233026</c:v>
                </c:pt>
                <c:pt idx="173">
                  <c:v>103.69267193683</c:v>
                </c:pt>
                <c:pt idx="174">
                  <c:v>104.29205154341</c:v>
                </c:pt>
                <c:pt idx="175">
                  <c:v>104.89143114997999</c:v>
                </c:pt>
                <c:pt idx="176">
                  <c:v>105.49081075655</c:v>
                </c:pt>
                <c:pt idx="177">
                  <c:v>106.09019036312</c:v>
                </c:pt>
                <c:pt idx="178">
                  <c:v>106.68956996969</c:v>
                </c:pt>
                <c:pt idx="179">
                  <c:v>107.28894957625999</c:v>
                </c:pt>
                <c:pt idx="180">
                  <c:v>107.88832918283001</c:v>
                </c:pt>
                <c:pt idx="181">
                  <c:v>108.4877087894</c:v>
                </c:pt>
                <c:pt idx="182">
                  <c:v>109.08708839598</c:v>
                </c:pt>
                <c:pt idx="183">
                  <c:v>109.68646800255</c:v>
                </c:pt>
                <c:pt idx="184">
                  <c:v>110.28584760912</c:v>
                </c:pt>
                <c:pt idx="185">
                  <c:v>110.88522721568999</c:v>
                </c:pt>
                <c:pt idx="186">
                  <c:v>111.48460682226001</c:v>
                </c:pt>
                <c:pt idx="187">
                  <c:v>112.08398642883</c:v>
                </c:pt>
                <c:pt idx="188">
                  <c:v>112.6833660354</c:v>
                </c:pt>
                <c:pt idx="189">
                  <c:v>113.28274564197</c:v>
                </c:pt>
                <c:pt idx="190">
                  <c:v>113.88212524855</c:v>
                </c:pt>
                <c:pt idx="191">
                  <c:v>114.48150485511999</c:v>
                </c:pt>
                <c:pt idx="192">
                  <c:v>115.08088446169</c:v>
                </c:pt>
                <c:pt idx="193">
                  <c:v>115.68026406826</c:v>
                </c:pt>
                <c:pt idx="194">
                  <c:v>116.27964367483</c:v>
                </c:pt>
                <c:pt idx="195">
                  <c:v>116.87902328139999</c:v>
                </c:pt>
                <c:pt idx="196">
                  <c:v>117.47840288797001</c:v>
                </c:pt>
                <c:pt idx="197">
                  <c:v>118.07778249454</c:v>
                </c:pt>
                <c:pt idx="198">
                  <c:v>118.67716210112</c:v>
                </c:pt>
                <c:pt idx="199">
                  <c:v>119.27654170769</c:v>
                </c:pt>
                <c:pt idx="200">
                  <c:v>119.87592131426</c:v>
                </c:pt>
                <c:pt idx="201">
                  <c:v>120.47530092082999</c:v>
                </c:pt>
                <c:pt idx="202">
                  <c:v>121.07468052740001</c:v>
                </c:pt>
                <c:pt idx="203">
                  <c:v>121.67406013397</c:v>
                </c:pt>
                <c:pt idx="204">
                  <c:v>122.27343974054</c:v>
                </c:pt>
                <c:pt idx="205">
                  <c:v>122.87281934712</c:v>
                </c:pt>
                <c:pt idx="206">
                  <c:v>123.47219895369</c:v>
                </c:pt>
                <c:pt idx="207">
                  <c:v>124.07157856025999</c:v>
                </c:pt>
                <c:pt idx="208">
                  <c:v>124.67095816683</c:v>
                </c:pt>
                <c:pt idx="209">
                  <c:v>125.2703377734</c:v>
                </c:pt>
                <c:pt idx="210">
                  <c:v>125.86971737997</c:v>
                </c:pt>
                <c:pt idx="211">
                  <c:v>126.46909698653999</c:v>
                </c:pt>
                <c:pt idx="212">
                  <c:v>127.06847659311001</c:v>
                </c:pt>
                <c:pt idx="213">
                  <c:v>127.66785619968999</c:v>
                </c:pt>
                <c:pt idx="214">
                  <c:v>128.26723580626</c:v>
                </c:pt>
                <c:pt idx="215">
                  <c:v>128.86661541282999</c:v>
                </c:pt>
                <c:pt idx="216">
                  <c:v>129.4659950194</c:v>
                </c:pt>
                <c:pt idx="217">
                  <c:v>130.06537462597001</c:v>
                </c:pt>
                <c:pt idx="218">
                  <c:v>130.66475423253999</c:v>
                </c:pt>
                <c:pt idx="219">
                  <c:v>131.26413383911</c:v>
                </c:pt>
                <c:pt idx="220">
                  <c:v>131.86351344568001</c:v>
                </c:pt>
                <c:pt idx="221">
                  <c:v>132.46289305226</c:v>
                </c:pt>
                <c:pt idx="222">
                  <c:v>133.06227265883001</c:v>
                </c:pt>
                <c:pt idx="223">
                  <c:v>133.66165226539999</c:v>
                </c:pt>
                <c:pt idx="224">
                  <c:v>134.26103187197</c:v>
                </c:pt>
                <c:pt idx="225">
                  <c:v>134.86041147853999</c:v>
                </c:pt>
                <c:pt idx="226">
                  <c:v>135.45979108511</c:v>
                </c:pt>
                <c:pt idx="227">
                  <c:v>136.05917069168001</c:v>
                </c:pt>
                <c:pt idx="228">
                  <c:v>136.65855029824999</c:v>
                </c:pt>
                <c:pt idx="229">
                  <c:v>137.25792990483001</c:v>
                </c:pt>
                <c:pt idx="230">
                  <c:v>137.85730951139999</c:v>
                </c:pt>
                <c:pt idx="231">
                  <c:v>138.45668911797</c:v>
                </c:pt>
                <c:pt idx="232">
                  <c:v>139.05606872454001</c:v>
                </c:pt>
                <c:pt idx="233">
                  <c:v>139.65544833110999</c:v>
                </c:pt>
                <c:pt idx="234">
                  <c:v>140.25482793768001</c:v>
                </c:pt>
                <c:pt idx="235">
                  <c:v>140.85420754424999</c:v>
                </c:pt>
                <c:pt idx="236">
                  <c:v>141.45358715083</c:v>
                </c:pt>
                <c:pt idx="237">
                  <c:v>142.05296675739999</c:v>
                </c:pt>
                <c:pt idx="238">
                  <c:v>142.65234636397</c:v>
                </c:pt>
                <c:pt idx="239">
                  <c:v>143.25172597054001</c:v>
                </c:pt>
                <c:pt idx="240">
                  <c:v>143.85110557710999</c:v>
                </c:pt>
                <c:pt idx="241">
                  <c:v>144.45048518368</c:v>
                </c:pt>
                <c:pt idx="242">
                  <c:v>145.04986479025001</c:v>
                </c:pt>
                <c:pt idx="243">
                  <c:v>145.64924439682</c:v>
                </c:pt>
                <c:pt idx="244">
                  <c:v>146.24862400340001</c:v>
                </c:pt>
                <c:pt idx="245">
                  <c:v>146.84800360996999</c:v>
                </c:pt>
                <c:pt idx="246">
                  <c:v>147.44738321654</c:v>
                </c:pt>
                <c:pt idx="247">
                  <c:v>148.04676282310999</c:v>
                </c:pt>
                <c:pt idx="248">
                  <c:v>148.64614242968</c:v>
                </c:pt>
                <c:pt idx="249">
                  <c:v>149.24552203625001</c:v>
                </c:pt>
                <c:pt idx="250">
                  <c:v>149.84490164281999</c:v>
                </c:pt>
                <c:pt idx="251">
                  <c:v>150.44428124939</c:v>
                </c:pt>
                <c:pt idx="252">
                  <c:v>151.04366085596999</c:v>
                </c:pt>
                <c:pt idx="253">
                  <c:v>151.64304046254</c:v>
                </c:pt>
                <c:pt idx="254">
                  <c:v>152.24242006911001</c:v>
                </c:pt>
                <c:pt idx="255">
                  <c:v>152.84179967567999</c:v>
                </c:pt>
                <c:pt idx="256">
                  <c:v>153.44117928225</c:v>
                </c:pt>
                <c:pt idx="257">
                  <c:v>154.04055888881999</c:v>
                </c:pt>
                <c:pt idx="258">
                  <c:v>154.63993849539</c:v>
                </c:pt>
                <c:pt idx="259">
                  <c:v>155.23931810196001</c:v>
                </c:pt>
                <c:pt idx="260">
                  <c:v>155.83869770854</c:v>
                </c:pt>
                <c:pt idx="261">
                  <c:v>156.43807731511001</c:v>
                </c:pt>
                <c:pt idx="262">
                  <c:v>157.03745692167999</c:v>
                </c:pt>
                <c:pt idx="263">
                  <c:v>157.63683652825</c:v>
                </c:pt>
                <c:pt idx="264">
                  <c:v>158.23621613482001</c:v>
                </c:pt>
                <c:pt idx="265">
                  <c:v>158.83559574138999</c:v>
                </c:pt>
                <c:pt idx="266">
                  <c:v>159.43497534796001</c:v>
                </c:pt>
                <c:pt idx="267">
                  <c:v>160.03435495453999</c:v>
                </c:pt>
                <c:pt idx="268">
                  <c:v>160.63373456111</c:v>
                </c:pt>
                <c:pt idx="269">
                  <c:v>161.23311416767999</c:v>
                </c:pt>
                <c:pt idx="270">
                  <c:v>161.83249377425</c:v>
                </c:pt>
                <c:pt idx="271">
                  <c:v>162.43187338082001</c:v>
                </c:pt>
                <c:pt idx="272">
                  <c:v>163.03125298738999</c:v>
                </c:pt>
                <c:pt idx="273">
                  <c:v>163.63063259396</c:v>
                </c:pt>
                <c:pt idx="274">
                  <c:v>164.23001220053001</c:v>
                </c:pt>
                <c:pt idx="275">
                  <c:v>164.82939180711</c:v>
                </c:pt>
                <c:pt idx="276">
                  <c:v>165.42877141368001</c:v>
                </c:pt>
                <c:pt idx="277">
                  <c:v>166.02815102024999</c:v>
                </c:pt>
                <c:pt idx="278">
                  <c:v>166.62753062682</c:v>
                </c:pt>
                <c:pt idx="279">
                  <c:v>167.22691023338999</c:v>
                </c:pt>
                <c:pt idx="280">
                  <c:v>167.82628983996</c:v>
                </c:pt>
                <c:pt idx="281">
                  <c:v>168.42566944653001</c:v>
                </c:pt>
                <c:pt idx="282">
                  <c:v>169.02504905309999</c:v>
                </c:pt>
                <c:pt idx="283">
                  <c:v>169.62442865968001</c:v>
                </c:pt>
                <c:pt idx="284">
                  <c:v>170.22380826624999</c:v>
                </c:pt>
                <c:pt idx="285">
                  <c:v>170.82318787282</c:v>
                </c:pt>
                <c:pt idx="286">
                  <c:v>171.42256747939001</c:v>
                </c:pt>
                <c:pt idx="287">
                  <c:v>172.02194708595999</c:v>
                </c:pt>
                <c:pt idx="288">
                  <c:v>172.62132669253</c:v>
                </c:pt>
                <c:pt idx="289">
                  <c:v>173.22070629909999</c:v>
                </c:pt>
                <c:pt idx="290">
                  <c:v>173.82008590568</c:v>
                </c:pt>
                <c:pt idx="291">
                  <c:v>174.41946551225001</c:v>
                </c:pt>
                <c:pt idx="292">
                  <c:v>175.01884511882</c:v>
                </c:pt>
                <c:pt idx="293">
                  <c:v>175.61822472539001</c:v>
                </c:pt>
                <c:pt idx="294">
                  <c:v>176.21760433195999</c:v>
                </c:pt>
                <c:pt idx="295">
                  <c:v>176.81698393853</c:v>
                </c:pt>
                <c:pt idx="296">
                  <c:v>177.41636354510001</c:v>
                </c:pt>
                <c:pt idx="297">
                  <c:v>178.01574315166999</c:v>
                </c:pt>
                <c:pt idx="298">
                  <c:v>178.61512275825001</c:v>
                </c:pt>
                <c:pt idx="299">
                  <c:v>179.21450236481999</c:v>
                </c:pt>
                <c:pt idx="300">
                  <c:v>179.81388197139</c:v>
                </c:pt>
                <c:pt idx="301">
                  <c:v>180.41326157795999</c:v>
                </c:pt>
                <c:pt idx="302">
                  <c:v>181.01264118453</c:v>
                </c:pt>
                <c:pt idx="303">
                  <c:v>181.61202079110001</c:v>
                </c:pt>
                <c:pt idx="304">
                  <c:v>182.21140039766999</c:v>
                </c:pt>
                <c:pt idx="305">
                  <c:v>182.81078000424</c:v>
                </c:pt>
                <c:pt idx="306">
                  <c:v>183.41015961081999</c:v>
                </c:pt>
                <c:pt idx="307">
                  <c:v>184.00953921739</c:v>
                </c:pt>
                <c:pt idx="308">
                  <c:v>184.60891882396001</c:v>
                </c:pt>
                <c:pt idx="309">
                  <c:v>185.20829843052999</c:v>
                </c:pt>
                <c:pt idx="310">
                  <c:v>185.8076780371</c:v>
                </c:pt>
                <c:pt idx="311">
                  <c:v>186.40705764366999</c:v>
                </c:pt>
                <c:pt idx="312">
                  <c:v>187.00643725024</c:v>
                </c:pt>
                <c:pt idx="313">
                  <c:v>187.60581685681001</c:v>
                </c:pt>
                <c:pt idx="314">
                  <c:v>188.20519646339</c:v>
                </c:pt>
                <c:pt idx="315">
                  <c:v>188.80457606996001</c:v>
                </c:pt>
                <c:pt idx="316">
                  <c:v>189.40395567652999</c:v>
                </c:pt>
                <c:pt idx="317">
                  <c:v>190.0033352831</c:v>
                </c:pt>
                <c:pt idx="318">
                  <c:v>190.60271488967001</c:v>
                </c:pt>
                <c:pt idx="319">
                  <c:v>191.20209449623999</c:v>
                </c:pt>
                <c:pt idx="320">
                  <c:v>191.80147410281</c:v>
                </c:pt>
                <c:pt idx="321">
                  <c:v>192.40085370938999</c:v>
                </c:pt>
                <c:pt idx="322">
                  <c:v>193.00023331596</c:v>
                </c:pt>
                <c:pt idx="323">
                  <c:v>193.59961292253001</c:v>
                </c:pt>
                <c:pt idx="324">
                  <c:v>194.1989925291</c:v>
                </c:pt>
                <c:pt idx="325">
                  <c:v>194.79837213567001</c:v>
                </c:pt>
                <c:pt idx="326">
                  <c:v>195.39775174223999</c:v>
                </c:pt>
                <c:pt idx="327">
                  <c:v>195.99713134881</c:v>
                </c:pt>
                <c:pt idx="328">
                  <c:v>196.59651095538001</c:v>
                </c:pt>
                <c:pt idx="329">
                  <c:v>197.19589056196</c:v>
                </c:pt>
                <c:pt idx="330">
                  <c:v>197.79527016853001</c:v>
                </c:pt>
                <c:pt idx="331">
                  <c:v>198.39464977509999</c:v>
                </c:pt>
                <c:pt idx="332">
                  <c:v>198.99402938167</c:v>
                </c:pt>
                <c:pt idx="333">
                  <c:v>199.59340898823999</c:v>
                </c:pt>
                <c:pt idx="334">
                  <c:v>200.19278859481</c:v>
                </c:pt>
                <c:pt idx="335">
                  <c:v>200.79216820138001</c:v>
                </c:pt>
                <c:pt idx="336">
                  <c:v>201.39154780794999</c:v>
                </c:pt>
                <c:pt idx="337">
                  <c:v>201.99092741453001</c:v>
                </c:pt>
                <c:pt idx="338">
                  <c:v>202.59030702109999</c:v>
                </c:pt>
                <c:pt idx="339">
                  <c:v>203.18968662767</c:v>
                </c:pt>
                <c:pt idx="340">
                  <c:v>203.78906623424001</c:v>
                </c:pt>
                <c:pt idx="341">
                  <c:v>204.38844584080999</c:v>
                </c:pt>
                <c:pt idx="342">
                  <c:v>204.98782544738</c:v>
                </c:pt>
                <c:pt idx="343">
                  <c:v>205.58720505394999</c:v>
                </c:pt>
                <c:pt idx="344">
                  <c:v>206.18658466052</c:v>
                </c:pt>
                <c:pt idx="345">
                  <c:v>206.78596426710001</c:v>
                </c:pt>
                <c:pt idx="346">
                  <c:v>207.38534387367</c:v>
                </c:pt>
                <c:pt idx="347">
                  <c:v>207.98472348024001</c:v>
                </c:pt>
                <c:pt idx="348">
                  <c:v>208.58410308680999</c:v>
                </c:pt>
                <c:pt idx="349">
                  <c:v>209.18348269338</c:v>
                </c:pt>
                <c:pt idx="350">
                  <c:v>209.78286229995001</c:v>
                </c:pt>
                <c:pt idx="351">
                  <c:v>210.38224190651999</c:v>
                </c:pt>
                <c:pt idx="352">
                  <c:v>210.98162151310001</c:v>
                </c:pt>
                <c:pt idx="353">
                  <c:v>211.58100111966999</c:v>
                </c:pt>
                <c:pt idx="354">
                  <c:v>212.18038072624</c:v>
                </c:pt>
                <c:pt idx="355">
                  <c:v>212.77976033281001</c:v>
                </c:pt>
                <c:pt idx="356">
                  <c:v>213.37913993938</c:v>
                </c:pt>
                <c:pt idx="357">
                  <c:v>213.97851954595001</c:v>
                </c:pt>
                <c:pt idx="358">
                  <c:v>214.57789915251999</c:v>
                </c:pt>
                <c:pt idx="359">
                  <c:v>215.17727875909</c:v>
                </c:pt>
                <c:pt idx="360">
                  <c:v>215.77665836566999</c:v>
                </c:pt>
                <c:pt idx="361">
                  <c:v>216.37603797224</c:v>
                </c:pt>
                <c:pt idx="362">
                  <c:v>216.97541757881001</c:v>
                </c:pt>
                <c:pt idx="363">
                  <c:v>217.57479718537999</c:v>
                </c:pt>
                <c:pt idx="364">
                  <c:v>218.17417679195</c:v>
                </c:pt>
                <c:pt idx="365">
                  <c:v>218.77355639851999</c:v>
                </c:pt>
                <c:pt idx="366">
                  <c:v>219.37293600509</c:v>
                </c:pt>
                <c:pt idx="367">
                  <c:v>219.97231561166001</c:v>
                </c:pt>
                <c:pt idx="368">
                  <c:v>220.57169521824</c:v>
                </c:pt>
                <c:pt idx="369">
                  <c:v>221.17107482481001</c:v>
                </c:pt>
                <c:pt idx="370">
                  <c:v>221.77045443137999</c:v>
                </c:pt>
                <c:pt idx="371">
                  <c:v>222.36983403795</c:v>
                </c:pt>
                <c:pt idx="372">
                  <c:v>222.96921364452001</c:v>
                </c:pt>
                <c:pt idx="373">
                  <c:v>223.56859325108999</c:v>
                </c:pt>
                <c:pt idx="374">
                  <c:v>224.16797285766</c:v>
                </c:pt>
                <c:pt idx="375">
                  <c:v>224.76735246422999</c:v>
                </c:pt>
                <c:pt idx="376">
                  <c:v>225.36673207081</c:v>
                </c:pt>
                <c:pt idx="377">
                  <c:v>225.96611167738001</c:v>
                </c:pt>
                <c:pt idx="378">
                  <c:v>226.56549128395</c:v>
                </c:pt>
                <c:pt idx="379">
                  <c:v>227.16487089052001</c:v>
                </c:pt>
                <c:pt idx="380">
                  <c:v>227.76425049708999</c:v>
                </c:pt>
                <c:pt idx="381">
                  <c:v>228.36363010366</c:v>
                </c:pt>
                <c:pt idx="382">
                  <c:v>228.96300971023001</c:v>
                </c:pt>
                <c:pt idx="383">
                  <c:v>229.56238931681</c:v>
                </c:pt>
                <c:pt idx="384">
                  <c:v>230.16176892338001</c:v>
                </c:pt>
                <c:pt idx="385">
                  <c:v>230.76114852994999</c:v>
                </c:pt>
                <c:pt idx="386">
                  <c:v>231.36052813652</c:v>
                </c:pt>
                <c:pt idx="387">
                  <c:v>231.95990774309001</c:v>
                </c:pt>
                <c:pt idx="388">
                  <c:v>232.55928734966</c:v>
                </c:pt>
                <c:pt idx="389">
                  <c:v>233.15866695623001</c:v>
                </c:pt>
                <c:pt idx="390">
                  <c:v>233.75804656279999</c:v>
                </c:pt>
                <c:pt idx="391">
                  <c:v>234.35742616938001</c:v>
                </c:pt>
                <c:pt idx="392">
                  <c:v>234.95680577594999</c:v>
                </c:pt>
                <c:pt idx="393">
                  <c:v>235.55618538252</c:v>
                </c:pt>
                <c:pt idx="394">
                  <c:v>236.15556498909001</c:v>
                </c:pt>
                <c:pt idx="395">
                  <c:v>236.75494459565999</c:v>
                </c:pt>
                <c:pt idx="396">
                  <c:v>237.35432420223</c:v>
                </c:pt>
                <c:pt idx="397">
                  <c:v>237.95370380879999</c:v>
                </c:pt>
                <c:pt idx="398">
                  <c:v>238.55308341537</c:v>
                </c:pt>
                <c:pt idx="399">
                  <c:v>239.15246302195001</c:v>
                </c:pt>
                <c:pt idx="400">
                  <c:v>239.75184262852</c:v>
                </c:pt>
                <c:pt idx="401">
                  <c:v>240.35122223509001</c:v>
                </c:pt>
                <c:pt idx="402">
                  <c:v>240.95060184165999</c:v>
                </c:pt>
                <c:pt idx="403">
                  <c:v>241.54998144823</c:v>
                </c:pt>
                <c:pt idx="404">
                  <c:v>242.14936105480001</c:v>
                </c:pt>
                <c:pt idx="405">
                  <c:v>242.74874066136999</c:v>
                </c:pt>
                <c:pt idx="406">
                  <c:v>243.34812026795001</c:v>
                </c:pt>
                <c:pt idx="407">
                  <c:v>243.94749987451999</c:v>
                </c:pt>
                <c:pt idx="408">
                  <c:v>244.54687948109</c:v>
                </c:pt>
                <c:pt idx="409">
                  <c:v>245.14625908766001</c:v>
                </c:pt>
                <c:pt idx="410">
                  <c:v>245.74563869423</c:v>
                </c:pt>
                <c:pt idx="411">
                  <c:v>246.34501830080001</c:v>
                </c:pt>
                <c:pt idx="412">
                  <c:v>246.94439790736999</c:v>
                </c:pt>
                <c:pt idx="413">
                  <c:v>247.54377751394</c:v>
                </c:pt>
                <c:pt idx="414">
                  <c:v>248.14315712051999</c:v>
                </c:pt>
                <c:pt idx="415">
                  <c:v>248.74253672709</c:v>
                </c:pt>
                <c:pt idx="416">
                  <c:v>249.34191633366001</c:v>
                </c:pt>
                <c:pt idx="417">
                  <c:v>249.94129594022999</c:v>
                </c:pt>
                <c:pt idx="418">
                  <c:v>250.5406755468</c:v>
                </c:pt>
                <c:pt idx="419">
                  <c:v>251.14005515337001</c:v>
                </c:pt>
                <c:pt idx="420">
                  <c:v>251.73943475994</c:v>
                </c:pt>
                <c:pt idx="421">
                  <c:v>252.33881436651001</c:v>
                </c:pt>
                <c:pt idx="422">
                  <c:v>252.93819397308999</c:v>
                </c:pt>
                <c:pt idx="423">
                  <c:v>253.53757357966001</c:v>
                </c:pt>
                <c:pt idx="424">
                  <c:v>254.13695318622999</c:v>
                </c:pt>
                <c:pt idx="425">
                  <c:v>254.7363327928</c:v>
                </c:pt>
                <c:pt idx="426">
                  <c:v>255.33571239937001</c:v>
                </c:pt>
                <c:pt idx="427">
                  <c:v>255.93509200593999</c:v>
                </c:pt>
                <c:pt idx="428">
                  <c:v>256.53447161251</c:v>
                </c:pt>
                <c:pt idx="429">
                  <c:v>257.13385121907999</c:v>
                </c:pt>
                <c:pt idx="430">
                  <c:v>257.73323082565997</c:v>
                </c:pt>
                <c:pt idx="431">
                  <c:v>258.33261043223001</c:v>
                </c:pt>
                <c:pt idx="432">
                  <c:v>258.9319900388</c:v>
                </c:pt>
                <c:pt idx="433">
                  <c:v>259.53136964536998</c:v>
                </c:pt>
                <c:pt idx="434">
                  <c:v>260.13074925194002</c:v>
                </c:pt>
                <c:pt idx="435">
                  <c:v>260.73012885851</c:v>
                </c:pt>
                <c:pt idx="436">
                  <c:v>261.32950846507998</c:v>
                </c:pt>
                <c:pt idx="437">
                  <c:v>261.92888807166003</c:v>
                </c:pt>
                <c:pt idx="438">
                  <c:v>262.52826767823001</c:v>
                </c:pt>
                <c:pt idx="439">
                  <c:v>263.12764728479999</c:v>
                </c:pt>
                <c:pt idx="440">
                  <c:v>263.72702689136997</c:v>
                </c:pt>
                <c:pt idx="441">
                  <c:v>264.32640649794001</c:v>
                </c:pt>
                <c:pt idx="442">
                  <c:v>264.92578610451</c:v>
                </c:pt>
                <c:pt idx="443">
                  <c:v>265.52516571107998</c:v>
                </c:pt>
                <c:pt idx="444">
                  <c:v>266.12454531765002</c:v>
                </c:pt>
                <c:pt idx="445">
                  <c:v>266.72392492423</c:v>
                </c:pt>
                <c:pt idx="446">
                  <c:v>267.32330453079999</c:v>
                </c:pt>
                <c:pt idx="447">
                  <c:v>267.92268413737003</c:v>
                </c:pt>
                <c:pt idx="448">
                  <c:v>268.52206374394001</c:v>
                </c:pt>
                <c:pt idx="449">
                  <c:v>269.12144335050999</c:v>
                </c:pt>
                <c:pt idx="450">
                  <c:v>269.72082295707997</c:v>
                </c:pt>
                <c:pt idx="451">
                  <c:v>270.32020256365001</c:v>
                </c:pt>
                <c:pt idx="452">
                  <c:v>270.91958217022</c:v>
                </c:pt>
                <c:pt idx="453">
                  <c:v>271.51896177679998</c:v>
                </c:pt>
                <c:pt idx="454">
                  <c:v>272.11834138337002</c:v>
                </c:pt>
                <c:pt idx="455">
                  <c:v>272.71772098994001</c:v>
                </c:pt>
                <c:pt idx="456">
                  <c:v>273.31710059650999</c:v>
                </c:pt>
                <c:pt idx="457">
                  <c:v>273.91648020308003</c:v>
                </c:pt>
                <c:pt idx="458">
                  <c:v>274.51585980965001</c:v>
                </c:pt>
                <c:pt idx="459">
                  <c:v>275.11523941621999</c:v>
                </c:pt>
                <c:pt idx="460">
                  <c:v>275.71461902278998</c:v>
                </c:pt>
                <c:pt idx="461">
                  <c:v>276.31399862937002</c:v>
                </c:pt>
                <c:pt idx="462">
                  <c:v>276.91337823594</c:v>
                </c:pt>
                <c:pt idx="463">
                  <c:v>277.51275784250998</c:v>
                </c:pt>
                <c:pt idx="464">
                  <c:v>278.11213744908002</c:v>
                </c:pt>
                <c:pt idx="465">
                  <c:v>278.71151705565001</c:v>
                </c:pt>
                <c:pt idx="466">
                  <c:v>279.31089666221999</c:v>
                </c:pt>
                <c:pt idx="467">
                  <c:v>279.91027626879003</c:v>
                </c:pt>
                <c:pt idx="468">
                  <c:v>280.50965587537002</c:v>
                </c:pt>
                <c:pt idx="469">
                  <c:v>281.10903548194</c:v>
                </c:pt>
                <c:pt idx="470">
                  <c:v>281.70841508850998</c:v>
                </c:pt>
                <c:pt idx="471">
                  <c:v>282.30779469508002</c:v>
                </c:pt>
                <c:pt idx="472">
                  <c:v>282.90717430165</c:v>
                </c:pt>
                <c:pt idx="473">
                  <c:v>283.50655390821998</c:v>
                </c:pt>
                <c:pt idx="474">
                  <c:v>284.10593351479002</c:v>
                </c:pt>
                <c:pt idx="475">
                  <c:v>284.70531312136001</c:v>
                </c:pt>
                <c:pt idx="476">
                  <c:v>285.30469272793999</c:v>
                </c:pt>
                <c:pt idx="477">
                  <c:v>285.90407233450998</c:v>
                </c:pt>
                <c:pt idx="478">
                  <c:v>286.50345194108002</c:v>
                </c:pt>
                <c:pt idx="479">
                  <c:v>287.10283154765</c:v>
                </c:pt>
                <c:pt idx="480">
                  <c:v>287.70221115421998</c:v>
                </c:pt>
                <c:pt idx="481">
                  <c:v>288.30159076079002</c:v>
                </c:pt>
                <c:pt idx="482">
                  <c:v>288.90097036736</c:v>
                </c:pt>
                <c:pt idx="483">
                  <c:v>289.50034997392999</c:v>
                </c:pt>
                <c:pt idx="484">
                  <c:v>290.09972958050997</c:v>
                </c:pt>
                <c:pt idx="485">
                  <c:v>290.69910918708001</c:v>
                </c:pt>
                <c:pt idx="486">
                  <c:v>291.29848879364999</c:v>
                </c:pt>
                <c:pt idx="487">
                  <c:v>291.89786840021998</c:v>
                </c:pt>
                <c:pt idx="488">
                  <c:v>292.49724800679002</c:v>
                </c:pt>
                <c:pt idx="489">
                  <c:v>293.09662761336</c:v>
                </c:pt>
                <c:pt idx="490">
                  <c:v>293.69600721992998</c:v>
                </c:pt>
                <c:pt idx="491">
                  <c:v>294.29538682650002</c:v>
                </c:pt>
                <c:pt idx="492">
                  <c:v>294.89476643308001</c:v>
                </c:pt>
                <c:pt idx="493">
                  <c:v>295.49414603964999</c:v>
                </c:pt>
                <c:pt idx="494">
                  <c:v>296.09352564621997</c:v>
                </c:pt>
                <c:pt idx="495">
                  <c:v>296.69290525279001</c:v>
                </c:pt>
                <c:pt idx="496">
                  <c:v>297.29228485936</c:v>
                </c:pt>
                <c:pt idx="497">
                  <c:v>297.89166446592998</c:v>
                </c:pt>
                <c:pt idx="498">
                  <c:v>298.49104407250002</c:v>
                </c:pt>
                <c:pt idx="499">
                  <c:v>299.09042367908</c:v>
                </c:pt>
                <c:pt idx="500">
                  <c:v>299.68980328564999</c:v>
                </c:pt>
                <c:pt idx="501">
                  <c:v>300.28918289222003</c:v>
                </c:pt>
                <c:pt idx="502">
                  <c:v>300.88856249879001</c:v>
                </c:pt>
                <c:pt idx="503">
                  <c:v>301.48794210535999</c:v>
                </c:pt>
                <c:pt idx="504">
                  <c:v>302.08732171192997</c:v>
                </c:pt>
                <c:pt idx="505">
                  <c:v>302.68670131850001</c:v>
                </c:pt>
                <c:pt idx="506">
                  <c:v>303.28608092507</c:v>
                </c:pt>
                <c:pt idx="507">
                  <c:v>303.88546053164998</c:v>
                </c:pt>
                <c:pt idx="508">
                  <c:v>304.48484013822002</c:v>
                </c:pt>
                <c:pt idx="509">
                  <c:v>305.08421974479</c:v>
                </c:pt>
                <c:pt idx="510">
                  <c:v>305.68359935135999</c:v>
                </c:pt>
                <c:pt idx="511">
                  <c:v>306.28297895793003</c:v>
                </c:pt>
                <c:pt idx="512">
                  <c:v>306.88235856450001</c:v>
                </c:pt>
                <c:pt idx="513">
                  <c:v>307.48173817106999</c:v>
                </c:pt>
                <c:pt idx="514">
                  <c:v>308.08111777763997</c:v>
                </c:pt>
                <c:pt idx="515">
                  <c:v>308.68049738422002</c:v>
                </c:pt>
                <c:pt idx="516">
                  <c:v>309.27987699079</c:v>
                </c:pt>
                <c:pt idx="517">
                  <c:v>309.87925659735998</c:v>
                </c:pt>
                <c:pt idx="518">
                  <c:v>310.47863620393002</c:v>
                </c:pt>
                <c:pt idx="519">
                  <c:v>311.07801581050001</c:v>
                </c:pt>
                <c:pt idx="520">
                  <c:v>311.67739541706999</c:v>
                </c:pt>
                <c:pt idx="521">
                  <c:v>312.27677502364003</c:v>
                </c:pt>
                <c:pt idx="522">
                  <c:v>312.87615463022001</c:v>
                </c:pt>
                <c:pt idx="523">
                  <c:v>313.47553423679</c:v>
                </c:pt>
                <c:pt idx="524">
                  <c:v>314.07491384335998</c:v>
                </c:pt>
                <c:pt idx="525">
                  <c:v>314.67429344993002</c:v>
                </c:pt>
                <c:pt idx="526">
                  <c:v>315.2736730565</c:v>
                </c:pt>
                <c:pt idx="527">
                  <c:v>315.87305266306998</c:v>
                </c:pt>
                <c:pt idx="528">
                  <c:v>316.47243226964002</c:v>
                </c:pt>
                <c:pt idx="529">
                  <c:v>317.07181187621001</c:v>
                </c:pt>
                <c:pt idx="530">
                  <c:v>317.67119148278999</c:v>
                </c:pt>
                <c:pt idx="531">
                  <c:v>318.27057108935998</c:v>
                </c:pt>
                <c:pt idx="532">
                  <c:v>318.86995069593002</c:v>
                </c:pt>
                <c:pt idx="533">
                  <c:v>319.4693303025</c:v>
                </c:pt>
                <c:pt idx="534">
                  <c:v>320.06870990906998</c:v>
                </c:pt>
                <c:pt idx="535">
                  <c:v>320.66808951564002</c:v>
                </c:pt>
                <c:pt idx="536">
                  <c:v>321.26746912221</c:v>
                </c:pt>
                <c:pt idx="537">
                  <c:v>321.86684872877998</c:v>
                </c:pt>
                <c:pt idx="538">
                  <c:v>322.46622833535997</c:v>
                </c:pt>
                <c:pt idx="539">
                  <c:v>323.06560794193001</c:v>
                </c:pt>
                <c:pt idx="540">
                  <c:v>323.66498754849999</c:v>
                </c:pt>
                <c:pt idx="541">
                  <c:v>324.26436715506998</c:v>
                </c:pt>
                <c:pt idx="542">
                  <c:v>324.86374676164002</c:v>
                </c:pt>
                <c:pt idx="543">
                  <c:v>325.46312636821</c:v>
                </c:pt>
                <c:pt idx="544">
                  <c:v>326.06250597477998</c:v>
                </c:pt>
                <c:pt idx="545">
                  <c:v>326.66188558135002</c:v>
                </c:pt>
                <c:pt idx="546">
                  <c:v>327.26126518793001</c:v>
                </c:pt>
                <c:pt idx="547">
                  <c:v>327.86064479449999</c:v>
                </c:pt>
                <c:pt idx="548">
                  <c:v>328.46002440106997</c:v>
                </c:pt>
                <c:pt idx="549">
                  <c:v>329.05940400764001</c:v>
                </c:pt>
                <c:pt idx="550">
                  <c:v>329.65878361420999</c:v>
                </c:pt>
                <c:pt idx="551">
                  <c:v>330.25816322077998</c:v>
                </c:pt>
                <c:pt idx="552">
                  <c:v>330.85754282735002</c:v>
                </c:pt>
                <c:pt idx="553">
                  <c:v>331.45692243393</c:v>
                </c:pt>
                <c:pt idx="554">
                  <c:v>332.05630204049999</c:v>
                </c:pt>
                <c:pt idx="555">
                  <c:v>332.65568164707003</c:v>
                </c:pt>
                <c:pt idx="556">
                  <c:v>333.25506125364001</c:v>
                </c:pt>
                <c:pt idx="557">
                  <c:v>333.85444086020999</c:v>
                </c:pt>
                <c:pt idx="558">
                  <c:v>334.45382046677997</c:v>
                </c:pt>
                <c:pt idx="559">
                  <c:v>335.05320007335001</c:v>
                </c:pt>
                <c:pt idx="560">
                  <c:v>335.65257967992</c:v>
                </c:pt>
                <c:pt idx="561">
                  <c:v>336.25195928649998</c:v>
                </c:pt>
                <c:pt idx="562">
                  <c:v>336.85133889307002</c:v>
                </c:pt>
                <c:pt idx="563">
                  <c:v>337.45071849964</c:v>
                </c:pt>
                <c:pt idx="564">
                  <c:v>338.05009810620999</c:v>
                </c:pt>
                <c:pt idx="565">
                  <c:v>338.64947771278003</c:v>
                </c:pt>
                <c:pt idx="566">
                  <c:v>339.24885731935001</c:v>
                </c:pt>
                <c:pt idx="567">
                  <c:v>339.84823692591999</c:v>
                </c:pt>
                <c:pt idx="568">
                  <c:v>340.44761653248997</c:v>
                </c:pt>
                <c:pt idx="569">
                  <c:v>341.04699613907002</c:v>
                </c:pt>
                <c:pt idx="570">
                  <c:v>341.64637574564</c:v>
                </c:pt>
                <c:pt idx="571">
                  <c:v>342.24575535220998</c:v>
                </c:pt>
                <c:pt idx="572">
                  <c:v>342.84513495878002</c:v>
                </c:pt>
                <c:pt idx="573">
                  <c:v>343.44451456535</c:v>
                </c:pt>
                <c:pt idx="574">
                  <c:v>344.04389417191999</c:v>
                </c:pt>
                <c:pt idx="575">
                  <c:v>344.64327377849003</c:v>
                </c:pt>
                <c:pt idx="576">
                  <c:v>345.24265338506001</c:v>
                </c:pt>
                <c:pt idx="577">
                  <c:v>345.84203299164</c:v>
                </c:pt>
                <c:pt idx="578">
                  <c:v>346.44141259820998</c:v>
                </c:pt>
                <c:pt idx="579">
                  <c:v>347.04079220478002</c:v>
                </c:pt>
                <c:pt idx="580">
                  <c:v>347.64017181135</c:v>
                </c:pt>
                <c:pt idx="581">
                  <c:v>348.23955141791998</c:v>
                </c:pt>
                <c:pt idx="582">
                  <c:v>348.83893102449002</c:v>
                </c:pt>
                <c:pt idx="583">
                  <c:v>349.43831063106001</c:v>
                </c:pt>
                <c:pt idx="584">
                  <c:v>350.03769023763999</c:v>
                </c:pt>
                <c:pt idx="585">
                  <c:v>350.63706984420998</c:v>
                </c:pt>
                <c:pt idx="586">
                  <c:v>351.23644945078001</c:v>
                </c:pt>
                <c:pt idx="587">
                  <c:v>351.83582905735</c:v>
                </c:pt>
                <c:pt idx="588">
                  <c:v>352.43520866391998</c:v>
                </c:pt>
                <c:pt idx="589">
                  <c:v>353.03458827049002</c:v>
                </c:pt>
                <c:pt idx="590">
                  <c:v>353.63396787706</c:v>
                </c:pt>
                <c:pt idx="591">
                  <c:v>354.23334748362998</c:v>
                </c:pt>
                <c:pt idx="592">
                  <c:v>354.83272709021003</c:v>
                </c:pt>
                <c:pt idx="593">
                  <c:v>355.43210669678001</c:v>
                </c:pt>
                <c:pt idx="594">
                  <c:v>356.03148630334999</c:v>
                </c:pt>
                <c:pt idx="595">
                  <c:v>356.63086590991998</c:v>
                </c:pt>
                <c:pt idx="596">
                  <c:v>357.23024551649002</c:v>
                </c:pt>
                <c:pt idx="597">
                  <c:v>357.82962512306</c:v>
                </c:pt>
                <c:pt idx="598">
                  <c:v>358.42900472962998</c:v>
                </c:pt>
                <c:pt idx="599">
                  <c:v>359.02838433620002</c:v>
                </c:pt>
                <c:pt idx="600">
                  <c:v>359.62776394278001</c:v>
                </c:pt>
                <c:pt idx="601">
                  <c:v>360.22714354934999</c:v>
                </c:pt>
                <c:pt idx="602">
                  <c:v>360.82652315591997</c:v>
                </c:pt>
                <c:pt idx="603">
                  <c:v>361.42590276249001</c:v>
                </c:pt>
                <c:pt idx="604">
                  <c:v>362.02528236905999</c:v>
                </c:pt>
                <c:pt idx="605">
                  <c:v>362.62466197562998</c:v>
                </c:pt>
                <c:pt idx="606">
                  <c:v>363.22404158220002</c:v>
                </c:pt>
                <c:pt idx="607">
                  <c:v>363.82342118878</c:v>
                </c:pt>
                <c:pt idx="608">
                  <c:v>364.42280079534999</c:v>
                </c:pt>
                <c:pt idx="609">
                  <c:v>365.02218040192002</c:v>
                </c:pt>
                <c:pt idx="610">
                  <c:v>365.62156000849001</c:v>
                </c:pt>
                <c:pt idx="611">
                  <c:v>366.22093961505999</c:v>
                </c:pt>
                <c:pt idx="612">
                  <c:v>366.82031922162997</c:v>
                </c:pt>
                <c:pt idx="613">
                  <c:v>367.41969882820001</c:v>
                </c:pt>
                <c:pt idx="614">
                  <c:v>368.01907843476999</c:v>
                </c:pt>
                <c:pt idx="615">
                  <c:v>368.61845804134998</c:v>
                </c:pt>
                <c:pt idx="616">
                  <c:v>369.21783764792002</c:v>
                </c:pt>
                <c:pt idx="617">
                  <c:v>369.81721725449</c:v>
                </c:pt>
                <c:pt idx="618">
                  <c:v>370.41659686105999</c:v>
                </c:pt>
                <c:pt idx="619">
                  <c:v>371.01597646763003</c:v>
                </c:pt>
                <c:pt idx="620">
                  <c:v>371.61535607420001</c:v>
                </c:pt>
                <c:pt idx="621">
                  <c:v>372.21473568076999</c:v>
                </c:pt>
                <c:pt idx="622">
                  <c:v>372.81411528733997</c:v>
                </c:pt>
                <c:pt idx="623">
                  <c:v>373.41349489392002</c:v>
                </c:pt>
                <c:pt idx="624">
                  <c:v>374.01287450049</c:v>
                </c:pt>
                <c:pt idx="625">
                  <c:v>374.61225410705998</c:v>
                </c:pt>
                <c:pt idx="626">
                  <c:v>375.21163371363002</c:v>
                </c:pt>
                <c:pt idx="627">
                  <c:v>375.8110133202</c:v>
                </c:pt>
                <c:pt idx="628">
                  <c:v>376.41039292676999</c:v>
                </c:pt>
                <c:pt idx="629">
                  <c:v>377.00977253334003</c:v>
                </c:pt>
                <c:pt idx="630">
                  <c:v>377.60915213991001</c:v>
                </c:pt>
                <c:pt idx="631">
                  <c:v>378.20853174649</c:v>
                </c:pt>
                <c:pt idx="632">
                  <c:v>378.80791135305998</c:v>
                </c:pt>
                <c:pt idx="633">
                  <c:v>379.40729095963002</c:v>
                </c:pt>
                <c:pt idx="634">
                  <c:v>380.0066705662</c:v>
                </c:pt>
                <c:pt idx="635">
                  <c:v>380.60605017276998</c:v>
                </c:pt>
                <c:pt idx="636">
                  <c:v>381.20542977934002</c:v>
                </c:pt>
                <c:pt idx="637">
                  <c:v>381.80480938591</c:v>
                </c:pt>
                <c:pt idx="638">
                  <c:v>382.40418899248999</c:v>
                </c:pt>
                <c:pt idx="639">
                  <c:v>383.00356859905997</c:v>
                </c:pt>
                <c:pt idx="640">
                  <c:v>383.60294820563001</c:v>
                </c:pt>
                <c:pt idx="641">
                  <c:v>384.2023278122</c:v>
                </c:pt>
                <c:pt idx="642">
                  <c:v>384.80170741876998</c:v>
                </c:pt>
                <c:pt idx="643">
                  <c:v>385.40108702534002</c:v>
                </c:pt>
                <c:pt idx="644">
                  <c:v>386.00046663191</c:v>
                </c:pt>
                <c:pt idx="645">
                  <c:v>386.59984623847998</c:v>
                </c:pt>
                <c:pt idx="646">
                  <c:v>387.19922584506003</c:v>
                </c:pt>
                <c:pt idx="647">
                  <c:v>387.79860545163001</c:v>
                </c:pt>
                <c:pt idx="648">
                  <c:v>388.39798505819999</c:v>
                </c:pt>
                <c:pt idx="649">
                  <c:v>388.99736466476998</c:v>
                </c:pt>
                <c:pt idx="650">
                  <c:v>389.59674427134001</c:v>
                </c:pt>
                <c:pt idx="651">
                  <c:v>390.19612387791</c:v>
                </c:pt>
                <c:pt idx="652">
                  <c:v>390.79550348447998</c:v>
                </c:pt>
                <c:pt idx="653">
                  <c:v>391.39488309105002</c:v>
                </c:pt>
                <c:pt idx="654">
                  <c:v>391.99426269763001</c:v>
                </c:pt>
                <c:pt idx="655">
                  <c:v>392.59364230419999</c:v>
                </c:pt>
                <c:pt idx="656">
                  <c:v>393.19302191077003</c:v>
                </c:pt>
                <c:pt idx="657">
                  <c:v>393.79240151734001</c:v>
                </c:pt>
                <c:pt idx="658">
                  <c:v>394.39178112390999</c:v>
                </c:pt>
                <c:pt idx="659">
                  <c:v>394.99116073047998</c:v>
                </c:pt>
                <c:pt idx="660">
                  <c:v>395.59054033705002</c:v>
                </c:pt>
                <c:pt idx="661">
                  <c:v>396.18991994362</c:v>
                </c:pt>
                <c:pt idx="662">
                  <c:v>396.78929955019998</c:v>
                </c:pt>
                <c:pt idx="663">
                  <c:v>397.38867915677002</c:v>
                </c:pt>
                <c:pt idx="664">
                  <c:v>397.98805876334001</c:v>
                </c:pt>
                <c:pt idx="665">
                  <c:v>398.58743836990999</c:v>
                </c:pt>
                <c:pt idx="666">
                  <c:v>399.18681797647997</c:v>
                </c:pt>
                <c:pt idx="667">
                  <c:v>399.78619758305001</c:v>
                </c:pt>
                <c:pt idx="668">
                  <c:v>400.38557718961999</c:v>
                </c:pt>
                <c:pt idx="669">
                  <c:v>400.98495679619998</c:v>
                </c:pt>
                <c:pt idx="670">
                  <c:v>401.58433640277002</c:v>
                </c:pt>
                <c:pt idx="671">
                  <c:v>402.18371600934</c:v>
                </c:pt>
                <c:pt idx="672">
                  <c:v>402.78309561590999</c:v>
                </c:pt>
                <c:pt idx="673">
                  <c:v>403.38247522248002</c:v>
                </c:pt>
                <c:pt idx="674">
                  <c:v>403.98185482905001</c:v>
                </c:pt>
                <c:pt idx="675">
                  <c:v>404.58123443561999</c:v>
                </c:pt>
                <c:pt idx="676">
                  <c:v>405.18061404218997</c:v>
                </c:pt>
                <c:pt idx="677">
                  <c:v>405.77999364877002</c:v>
                </c:pt>
                <c:pt idx="678">
                  <c:v>406.37937325534</c:v>
                </c:pt>
                <c:pt idx="679">
                  <c:v>406.97875286190998</c:v>
                </c:pt>
                <c:pt idx="680">
                  <c:v>407.57813246848002</c:v>
                </c:pt>
                <c:pt idx="681">
                  <c:v>408.17751207505</c:v>
                </c:pt>
                <c:pt idx="682">
                  <c:v>408.77689168161999</c:v>
                </c:pt>
                <c:pt idx="683">
                  <c:v>409.37627128819003</c:v>
                </c:pt>
                <c:pt idx="684">
                  <c:v>409.97565089476001</c:v>
                </c:pt>
                <c:pt idx="685">
                  <c:v>410.57503050134</c:v>
                </c:pt>
                <c:pt idx="686">
                  <c:v>411.17441010790998</c:v>
                </c:pt>
                <c:pt idx="687">
                  <c:v>411.77378971448002</c:v>
                </c:pt>
                <c:pt idx="688">
                  <c:v>412.37316932105</c:v>
                </c:pt>
                <c:pt idx="689">
                  <c:v>412.97254892761998</c:v>
                </c:pt>
                <c:pt idx="690">
                  <c:v>413.57192853419002</c:v>
                </c:pt>
                <c:pt idx="691">
                  <c:v>414.17130814076</c:v>
                </c:pt>
                <c:pt idx="692">
                  <c:v>414.77068774732999</c:v>
                </c:pt>
                <c:pt idx="693">
                  <c:v>415.37006735390997</c:v>
                </c:pt>
                <c:pt idx="694">
                  <c:v>415.96944696048001</c:v>
                </c:pt>
                <c:pt idx="695">
                  <c:v>416.56882656705</c:v>
                </c:pt>
                <c:pt idx="696">
                  <c:v>417.16820617361998</c:v>
                </c:pt>
                <c:pt idx="697">
                  <c:v>417.76758578019002</c:v>
                </c:pt>
                <c:pt idx="698">
                  <c:v>418.36696538676</c:v>
                </c:pt>
                <c:pt idx="699">
                  <c:v>418.96634499332998</c:v>
                </c:pt>
                <c:pt idx="700">
                  <c:v>419.56572459991003</c:v>
                </c:pt>
                <c:pt idx="701">
                  <c:v>420.16510420648001</c:v>
                </c:pt>
                <c:pt idx="702">
                  <c:v>420.76448381304999</c:v>
                </c:pt>
                <c:pt idx="703">
                  <c:v>421.36386341961997</c:v>
                </c:pt>
                <c:pt idx="704">
                  <c:v>421.96324302619001</c:v>
                </c:pt>
                <c:pt idx="705">
                  <c:v>422.56262263276</c:v>
                </c:pt>
                <c:pt idx="706">
                  <c:v>423.16200223932998</c:v>
                </c:pt>
                <c:pt idx="707">
                  <c:v>423.76138184590002</c:v>
                </c:pt>
                <c:pt idx="708">
                  <c:v>424.36076145248001</c:v>
                </c:pt>
                <c:pt idx="709">
                  <c:v>424.96014105904999</c:v>
                </c:pt>
                <c:pt idx="710">
                  <c:v>425.55952066562003</c:v>
                </c:pt>
                <c:pt idx="711">
                  <c:v>426.15890027219001</c:v>
                </c:pt>
                <c:pt idx="712">
                  <c:v>426.75827987875999</c:v>
                </c:pt>
                <c:pt idx="713">
                  <c:v>427.35765948532998</c:v>
                </c:pt>
                <c:pt idx="714">
                  <c:v>427.95703909190001</c:v>
                </c:pt>
                <c:pt idx="715">
                  <c:v>428.55641869847</c:v>
                </c:pt>
                <c:pt idx="716">
                  <c:v>429.15579830504998</c:v>
                </c:pt>
                <c:pt idx="717">
                  <c:v>429.75517791162002</c:v>
                </c:pt>
                <c:pt idx="718">
                  <c:v>430.35455751819001</c:v>
                </c:pt>
                <c:pt idx="719">
                  <c:v>430.95393712475999</c:v>
                </c:pt>
                <c:pt idx="720">
                  <c:v>431.55331673133003</c:v>
                </c:pt>
                <c:pt idx="721">
                  <c:v>432.15269633790001</c:v>
                </c:pt>
                <c:pt idx="722">
                  <c:v>432.75207594446999</c:v>
                </c:pt>
                <c:pt idx="723">
                  <c:v>433.35145555104998</c:v>
                </c:pt>
                <c:pt idx="724">
                  <c:v>433.95083515762002</c:v>
                </c:pt>
                <c:pt idx="725">
                  <c:v>434.55021476419</c:v>
                </c:pt>
                <c:pt idx="726">
                  <c:v>435.14959437075998</c:v>
                </c:pt>
                <c:pt idx="727">
                  <c:v>435.74897397733002</c:v>
                </c:pt>
                <c:pt idx="728">
                  <c:v>436.34835358390001</c:v>
                </c:pt>
                <c:pt idx="729">
                  <c:v>436.94773319046999</c:v>
                </c:pt>
                <c:pt idx="730">
                  <c:v>437.54711279703997</c:v>
                </c:pt>
                <c:pt idx="731">
                  <c:v>438.14649240362002</c:v>
                </c:pt>
                <c:pt idx="732">
                  <c:v>438.74587201019</c:v>
                </c:pt>
                <c:pt idx="733">
                  <c:v>439.34525161675998</c:v>
                </c:pt>
                <c:pt idx="734">
                  <c:v>439.94463122333002</c:v>
                </c:pt>
                <c:pt idx="735">
                  <c:v>440.5440108299</c:v>
                </c:pt>
                <c:pt idx="736">
                  <c:v>441.14339043646999</c:v>
                </c:pt>
                <c:pt idx="737">
                  <c:v>441.74277004304003</c:v>
                </c:pt>
                <c:pt idx="738">
                  <c:v>442.34214964961001</c:v>
                </c:pt>
                <c:pt idx="739">
                  <c:v>442.94152925618999</c:v>
                </c:pt>
                <c:pt idx="740">
                  <c:v>443.54090886275998</c:v>
                </c:pt>
                <c:pt idx="741">
                  <c:v>444.14028846933002</c:v>
                </c:pt>
                <c:pt idx="742">
                  <c:v>444.7396680759</c:v>
                </c:pt>
                <c:pt idx="743">
                  <c:v>445.33904768246998</c:v>
                </c:pt>
                <c:pt idx="744">
                  <c:v>445.93842728904002</c:v>
                </c:pt>
                <c:pt idx="745">
                  <c:v>446.53780689561</c:v>
                </c:pt>
                <c:pt idx="746">
                  <c:v>447.13718650217999</c:v>
                </c:pt>
                <c:pt idx="747">
                  <c:v>447.73656610875997</c:v>
                </c:pt>
                <c:pt idx="748">
                  <c:v>448.33594571533001</c:v>
                </c:pt>
                <c:pt idx="749">
                  <c:v>448.9353253219</c:v>
                </c:pt>
                <c:pt idx="750">
                  <c:v>449.53470492846998</c:v>
                </c:pt>
                <c:pt idx="751">
                  <c:v>450.13408453504002</c:v>
                </c:pt>
                <c:pt idx="752">
                  <c:v>450.73346414161</c:v>
                </c:pt>
                <c:pt idx="753">
                  <c:v>451.33284374817998</c:v>
                </c:pt>
                <c:pt idx="754">
                  <c:v>451.93222335476003</c:v>
                </c:pt>
                <c:pt idx="755">
                  <c:v>452.53160296133001</c:v>
                </c:pt>
                <c:pt idx="756">
                  <c:v>453.13098256789999</c:v>
                </c:pt>
                <c:pt idx="757">
                  <c:v>453.73036217446997</c:v>
                </c:pt>
                <c:pt idx="758">
                  <c:v>454.32974178104001</c:v>
                </c:pt>
                <c:pt idx="759">
                  <c:v>454.92912138761</c:v>
                </c:pt>
                <c:pt idx="760">
                  <c:v>455.52850099417998</c:v>
                </c:pt>
                <c:pt idx="761">
                  <c:v>456.12788060075002</c:v>
                </c:pt>
                <c:pt idx="762">
                  <c:v>456.72726020733</c:v>
                </c:pt>
                <c:pt idx="763">
                  <c:v>457.32663981389999</c:v>
                </c:pt>
                <c:pt idx="764">
                  <c:v>457.92601942047003</c:v>
                </c:pt>
                <c:pt idx="765">
                  <c:v>458.52539902704001</c:v>
                </c:pt>
                <c:pt idx="766">
                  <c:v>459.12477863360999</c:v>
                </c:pt>
                <c:pt idx="767">
                  <c:v>459.72415824017997</c:v>
                </c:pt>
                <c:pt idx="768">
                  <c:v>460.32353784675001</c:v>
                </c:pt>
                <c:pt idx="769">
                  <c:v>460.92291745332</c:v>
                </c:pt>
                <c:pt idx="770">
                  <c:v>461.52229705989998</c:v>
                </c:pt>
                <c:pt idx="771">
                  <c:v>462.12167666647002</c:v>
                </c:pt>
                <c:pt idx="772">
                  <c:v>462.72105627304001</c:v>
                </c:pt>
                <c:pt idx="773">
                  <c:v>463.32043587960999</c:v>
                </c:pt>
                <c:pt idx="774">
                  <c:v>463.91981548618003</c:v>
                </c:pt>
                <c:pt idx="775">
                  <c:v>464.51919509275001</c:v>
                </c:pt>
                <c:pt idx="776">
                  <c:v>465.11857469931999</c:v>
                </c:pt>
                <c:pt idx="777">
                  <c:v>465.71795430588998</c:v>
                </c:pt>
                <c:pt idx="778">
                  <c:v>466.31733391247002</c:v>
                </c:pt>
                <c:pt idx="779">
                  <c:v>466.91671351904</c:v>
                </c:pt>
                <c:pt idx="780">
                  <c:v>467.51609312560998</c:v>
                </c:pt>
                <c:pt idx="781">
                  <c:v>468.11547273218002</c:v>
                </c:pt>
                <c:pt idx="782">
                  <c:v>468.71485233875001</c:v>
                </c:pt>
                <c:pt idx="783">
                  <c:v>469.31423194531999</c:v>
                </c:pt>
                <c:pt idx="784">
                  <c:v>469.91361155189003</c:v>
                </c:pt>
                <c:pt idx="785">
                  <c:v>470.51299115847002</c:v>
                </c:pt>
                <c:pt idx="786">
                  <c:v>471.11237076504</c:v>
                </c:pt>
                <c:pt idx="787">
                  <c:v>471.71175037160998</c:v>
                </c:pt>
                <c:pt idx="788">
                  <c:v>472.31112997818002</c:v>
                </c:pt>
                <c:pt idx="789">
                  <c:v>472.91050958475</c:v>
                </c:pt>
                <c:pt idx="790">
                  <c:v>473.50988919131999</c:v>
                </c:pt>
                <c:pt idx="791">
                  <c:v>474.10926879789002</c:v>
                </c:pt>
                <c:pt idx="792">
                  <c:v>474.70864840446001</c:v>
                </c:pt>
                <c:pt idx="793">
                  <c:v>475.30802801103999</c:v>
                </c:pt>
                <c:pt idx="794">
                  <c:v>475.90740761760998</c:v>
                </c:pt>
                <c:pt idx="795">
                  <c:v>476.50678722418002</c:v>
                </c:pt>
                <c:pt idx="796">
                  <c:v>477.10616683075</c:v>
                </c:pt>
                <c:pt idx="797">
                  <c:v>477.70554643731998</c:v>
                </c:pt>
                <c:pt idx="798">
                  <c:v>478.30492604389002</c:v>
                </c:pt>
                <c:pt idx="799">
                  <c:v>478.90430565046</c:v>
                </c:pt>
                <c:pt idx="800">
                  <c:v>479.50368525702999</c:v>
                </c:pt>
                <c:pt idx="801">
                  <c:v>480.10306486360997</c:v>
                </c:pt>
                <c:pt idx="802">
                  <c:v>480.70244447018001</c:v>
                </c:pt>
                <c:pt idx="803">
                  <c:v>481.30182407674999</c:v>
                </c:pt>
                <c:pt idx="804">
                  <c:v>481.90120368331998</c:v>
                </c:pt>
                <c:pt idx="805">
                  <c:v>482.50058328989002</c:v>
                </c:pt>
                <c:pt idx="806">
                  <c:v>483.09996289646</c:v>
                </c:pt>
                <c:pt idx="807">
                  <c:v>483.69934250302998</c:v>
                </c:pt>
                <c:pt idx="808">
                  <c:v>484.29872210960002</c:v>
                </c:pt>
                <c:pt idx="809">
                  <c:v>484.89810171618001</c:v>
                </c:pt>
                <c:pt idx="810">
                  <c:v>485.49748132274999</c:v>
                </c:pt>
                <c:pt idx="811">
                  <c:v>486.09686092931997</c:v>
                </c:pt>
                <c:pt idx="812">
                  <c:v>486.69624053589001</c:v>
                </c:pt>
                <c:pt idx="813">
                  <c:v>487.29562014246</c:v>
                </c:pt>
                <c:pt idx="814">
                  <c:v>487.89499974902998</c:v>
                </c:pt>
                <c:pt idx="815">
                  <c:v>488.49437935560002</c:v>
                </c:pt>
                <c:pt idx="816">
                  <c:v>489.09375896218</c:v>
                </c:pt>
                <c:pt idx="817">
                  <c:v>489.69313856874999</c:v>
                </c:pt>
                <c:pt idx="818">
                  <c:v>490.29251817532003</c:v>
                </c:pt>
                <c:pt idx="819">
                  <c:v>490.89189778189001</c:v>
                </c:pt>
                <c:pt idx="820">
                  <c:v>491.49127738845999</c:v>
                </c:pt>
                <c:pt idx="821">
                  <c:v>492.09065699502997</c:v>
                </c:pt>
                <c:pt idx="822">
                  <c:v>492.69003660160001</c:v>
                </c:pt>
                <c:pt idx="823">
                  <c:v>493.28941620817</c:v>
                </c:pt>
                <c:pt idx="824">
                  <c:v>493.88879581474998</c:v>
                </c:pt>
                <c:pt idx="825">
                  <c:v>494.48817542132002</c:v>
                </c:pt>
                <c:pt idx="826">
                  <c:v>495.08755502789001</c:v>
                </c:pt>
                <c:pt idx="827">
                  <c:v>495.68693463445999</c:v>
                </c:pt>
                <c:pt idx="828">
                  <c:v>496.28631424103003</c:v>
                </c:pt>
                <c:pt idx="829">
                  <c:v>496.88569384760001</c:v>
                </c:pt>
                <c:pt idx="830">
                  <c:v>497.48507345416999</c:v>
                </c:pt>
                <c:pt idx="831">
                  <c:v>498.08445306073997</c:v>
                </c:pt>
                <c:pt idx="832">
                  <c:v>498.68383266732002</c:v>
                </c:pt>
                <c:pt idx="833">
                  <c:v>499.28321227389</c:v>
                </c:pt>
                <c:pt idx="834">
                  <c:v>499.88259188045998</c:v>
                </c:pt>
                <c:pt idx="835">
                  <c:v>500.48197148703002</c:v>
                </c:pt>
                <c:pt idx="836">
                  <c:v>501.08135109360001</c:v>
                </c:pt>
                <c:pt idx="837">
                  <c:v>501.68073070016999</c:v>
                </c:pt>
                <c:pt idx="838">
                  <c:v>502.28011030674003</c:v>
                </c:pt>
                <c:pt idx="839">
                  <c:v>502.87948991332001</c:v>
                </c:pt>
                <c:pt idx="840">
                  <c:v>503.47886951989</c:v>
                </c:pt>
                <c:pt idx="841">
                  <c:v>504.07824912645998</c:v>
                </c:pt>
                <c:pt idx="842">
                  <c:v>504.67762873303002</c:v>
                </c:pt>
                <c:pt idx="843">
                  <c:v>505.2770083396</c:v>
                </c:pt>
                <c:pt idx="844">
                  <c:v>505.87638794616998</c:v>
                </c:pt>
                <c:pt idx="845">
                  <c:v>506.47576755274002</c:v>
                </c:pt>
                <c:pt idx="846">
                  <c:v>507.07514715931001</c:v>
                </c:pt>
                <c:pt idx="847">
                  <c:v>507.67452676588999</c:v>
                </c:pt>
                <c:pt idx="848">
                  <c:v>508.27390637245998</c:v>
                </c:pt>
                <c:pt idx="849">
                  <c:v>508.87328597903002</c:v>
                </c:pt>
                <c:pt idx="850">
                  <c:v>509.4726655856</c:v>
                </c:pt>
                <c:pt idx="851">
                  <c:v>510.07204519216998</c:v>
                </c:pt>
                <c:pt idx="852">
                  <c:v>510.67142479874002</c:v>
                </c:pt>
                <c:pt idx="853">
                  <c:v>511.27080440531</c:v>
                </c:pt>
                <c:pt idx="854">
                  <c:v>511.87018401187999</c:v>
                </c:pt>
                <c:pt idx="855">
                  <c:v>512.46956361846003</c:v>
                </c:pt>
                <c:pt idx="856">
                  <c:v>513.06894322503001</c:v>
                </c:pt>
                <c:pt idx="857">
                  <c:v>513.66832283159999</c:v>
                </c:pt>
                <c:pt idx="858">
                  <c:v>514.26770243816998</c:v>
                </c:pt>
                <c:pt idx="859">
                  <c:v>514.86708204473996</c:v>
                </c:pt>
                <c:pt idx="860">
                  <c:v>515.46646165131006</c:v>
                </c:pt>
                <c:pt idx="861">
                  <c:v>516.06584125788004</c:v>
                </c:pt>
                <c:pt idx="862">
                  <c:v>516.66522086445002</c:v>
                </c:pt>
                <c:pt idx="863">
                  <c:v>517.26460047103001</c:v>
                </c:pt>
                <c:pt idx="864">
                  <c:v>517.86398007759999</c:v>
                </c:pt>
                <c:pt idx="865">
                  <c:v>518.46335968416997</c:v>
                </c:pt>
                <c:pt idx="866">
                  <c:v>519.06273929073996</c:v>
                </c:pt>
                <c:pt idx="867">
                  <c:v>519.66211889731005</c:v>
                </c:pt>
                <c:pt idx="868">
                  <c:v>520.26149850388003</c:v>
                </c:pt>
                <c:pt idx="869">
                  <c:v>520.86087811045002</c:v>
                </c:pt>
                <c:pt idx="870">
                  <c:v>521.46025771703</c:v>
                </c:pt>
                <c:pt idx="871">
                  <c:v>522.05963732359999</c:v>
                </c:pt>
                <c:pt idx="872">
                  <c:v>522.65901693016997</c:v>
                </c:pt>
                <c:pt idx="873">
                  <c:v>523.25839653673995</c:v>
                </c:pt>
                <c:pt idx="874">
                  <c:v>523.85777614331005</c:v>
                </c:pt>
                <c:pt idx="875">
                  <c:v>524.45715574988003</c:v>
                </c:pt>
                <c:pt idx="876">
                  <c:v>525.05653535645001</c:v>
                </c:pt>
                <c:pt idx="877">
                  <c:v>525.65591496302</c:v>
                </c:pt>
                <c:pt idx="878">
                  <c:v>526.25529456959998</c:v>
                </c:pt>
                <c:pt idx="879">
                  <c:v>526.85467417616996</c:v>
                </c:pt>
                <c:pt idx="880">
                  <c:v>527.45405378273995</c:v>
                </c:pt>
                <c:pt idx="881">
                  <c:v>528.05343338931004</c:v>
                </c:pt>
                <c:pt idx="882">
                  <c:v>528.65281299588003</c:v>
                </c:pt>
                <c:pt idx="883">
                  <c:v>529.25219260245001</c:v>
                </c:pt>
                <c:pt idx="884">
                  <c:v>529.85157220901999</c:v>
                </c:pt>
                <c:pt idx="885">
                  <c:v>530.45095181558997</c:v>
                </c:pt>
                <c:pt idx="886">
                  <c:v>531.05033142216996</c:v>
                </c:pt>
                <c:pt idx="887">
                  <c:v>531.64971102873994</c:v>
                </c:pt>
                <c:pt idx="888">
                  <c:v>532.24909063531004</c:v>
                </c:pt>
                <c:pt idx="889">
                  <c:v>532.84847024188002</c:v>
                </c:pt>
                <c:pt idx="890">
                  <c:v>533.44784984845001</c:v>
                </c:pt>
                <c:pt idx="891">
                  <c:v>534.04722945501999</c:v>
                </c:pt>
                <c:pt idx="892">
                  <c:v>534.64660906158997</c:v>
                </c:pt>
                <c:pt idx="893">
                  <c:v>535.24598866815995</c:v>
                </c:pt>
                <c:pt idx="894">
                  <c:v>535.84536827474005</c:v>
                </c:pt>
                <c:pt idx="895">
                  <c:v>536.44474788131004</c:v>
                </c:pt>
                <c:pt idx="896">
                  <c:v>537.04412748788002</c:v>
                </c:pt>
                <c:pt idx="897">
                  <c:v>537.64350709445</c:v>
                </c:pt>
                <c:pt idx="898">
                  <c:v>538.24288670101998</c:v>
                </c:pt>
                <c:pt idx="899">
                  <c:v>538.84226630758997</c:v>
                </c:pt>
                <c:pt idx="900">
                  <c:v>539.44164591415995</c:v>
                </c:pt>
                <c:pt idx="901">
                  <c:v>540.04102552074005</c:v>
                </c:pt>
                <c:pt idx="902">
                  <c:v>540.64040512731003</c:v>
                </c:pt>
                <c:pt idx="903">
                  <c:v>541.23978473388001</c:v>
                </c:pt>
                <c:pt idx="904">
                  <c:v>541.83916434045</c:v>
                </c:pt>
                <c:pt idx="905">
                  <c:v>542.43854394701998</c:v>
                </c:pt>
                <c:pt idx="906">
                  <c:v>543.03792355358996</c:v>
                </c:pt>
                <c:pt idx="907">
                  <c:v>543.63730316015995</c:v>
                </c:pt>
                <c:pt idx="908">
                  <c:v>544.23668276673004</c:v>
                </c:pt>
                <c:pt idx="909">
                  <c:v>544.83606237331003</c:v>
                </c:pt>
                <c:pt idx="910">
                  <c:v>545.43544197988001</c:v>
                </c:pt>
                <c:pt idx="911">
                  <c:v>546.03482158644999</c:v>
                </c:pt>
                <c:pt idx="912">
                  <c:v>546.63420119301998</c:v>
                </c:pt>
                <c:pt idx="913">
                  <c:v>547.23358079958996</c:v>
                </c:pt>
                <c:pt idx="914">
                  <c:v>547.83296040616005</c:v>
                </c:pt>
                <c:pt idx="915">
                  <c:v>548.43234001273004</c:v>
                </c:pt>
                <c:pt idx="916">
                  <c:v>549.03171961930002</c:v>
                </c:pt>
                <c:pt idx="917">
                  <c:v>549.63109922588001</c:v>
                </c:pt>
                <c:pt idx="918">
                  <c:v>550.23047883244999</c:v>
                </c:pt>
                <c:pt idx="919">
                  <c:v>550.82985843901997</c:v>
                </c:pt>
                <c:pt idx="920">
                  <c:v>551.42923804558995</c:v>
                </c:pt>
                <c:pt idx="921">
                  <c:v>552.02861765216005</c:v>
                </c:pt>
                <c:pt idx="922">
                  <c:v>552.62799725873003</c:v>
                </c:pt>
                <c:pt idx="923">
                  <c:v>553.22737686530002</c:v>
                </c:pt>
                <c:pt idx="924">
                  <c:v>553.82675647188</c:v>
                </c:pt>
                <c:pt idx="925">
                  <c:v>554.42613607844999</c:v>
                </c:pt>
                <c:pt idx="926">
                  <c:v>555.02551568501997</c:v>
                </c:pt>
                <c:pt idx="927">
                  <c:v>555.62489529158995</c:v>
                </c:pt>
                <c:pt idx="928">
                  <c:v>556.22427489816005</c:v>
                </c:pt>
                <c:pt idx="929">
                  <c:v>556.82365450473003</c:v>
                </c:pt>
                <c:pt idx="930">
                  <c:v>557.42303411130001</c:v>
                </c:pt>
                <c:pt idx="931">
                  <c:v>558.02241371786999</c:v>
                </c:pt>
                <c:pt idx="932">
                  <c:v>558.62179332444998</c:v>
                </c:pt>
                <c:pt idx="933">
                  <c:v>559.22117293101996</c:v>
                </c:pt>
                <c:pt idx="934">
                  <c:v>559.82055253758995</c:v>
                </c:pt>
                <c:pt idx="935">
                  <c:v>560.41993214416004</c:v>
                </c:pt>
                <c:pt idx="936">
                  <c:v>561.01931175073003</c:v>
                </c:pt>
                <c:pt idx="937">
                  <c:v>561.61869135730001</c:v>
                </c:pt>
                <c:pt idx="938">
                  <c:v>562.21807096386999</c:v>
                </c:pt>
                <c:pt idx="939">
                  <c:v>562.81745057043997</c:v>
                </c:pt>
                <c:pt idx="940">
                  <c:v>563.41683017701996</c:v>
                </c:pt>
                <c:pt idx="941">
                  <c:v>564.01620978359006</c:v>
                </c:pt>
                <c:pt idx="942">
                  <c:v>564.61558939016004</c:v>
                </c:pt>
                <c:pt idx="943">
                  <c:v>565.21496899673002</c:v>
                </c:pt>
                <c:pt idx="944">
                  <c:v>565.8143486033</c:v>
                </c:pt>
                <c:pt idx="945">
                  <c:v>566.41372820986999</c:v>
                </c:pt>
                <c:pt idx="946">
                  <c:v>567.01310781643997</c:v>
                </c:pt>
                <c:pt idx="947">
                  <c:v>567.61248742300995</c:v>
                </c:pt>
                <c:pt idx="948">
                  <c:v>568.21186702959005</c:v>
                </c:pt>
                <c:pt idx="949">
                  <c:v>568.81124663616004</c:v>
                </c:pt>
                <c:pt idx="950">
                  <c:v>569.41062624273002</c:v>
                </c:pt>
                <c:pt idx="951">
                  <c:v>570.0100058493</c:v>
                </c:pt>
                <c:pt idx="952">
                  <c:v>570.60938545586998</c:v>
                </c:pt>
                <c:pt idx="953">
                  <c:v>571.20876506243997</c:v>
                </c:pt>
                <c:pt idx="954">
                  <c:v>571.80814466900995</c:v>
                </c:pt>
                <c:pt idx="955">
                  <c:v>572.40752427559005</c:v>
                </c:pt>
                <c:pt idx="956">
                  <c:v>573.00690388216003</c:v>
                </c:pt>
                <c:pt idx="957">
                  <c:v>573.60628348873001</c:v>
                </c:pt>
                <c:pt idx="958">
                  <c:v>574.2056630953</c:v>
                </c:pt>
                <c:pt idx="959">
                  <c:v>574.80504270186998</c:v>
                </c:pt>
                <c:pt idx="960">
                  <c:v>575.40442230843996</c:v>
                </c:pt>
                <c:pt idx="961">
                  <c:v>576.00380191500994</c:v>
                </c:pt>
                <c:pt idx="962">
                  <c:v>576.60318152158004</c:v>
                </c:pt>
                <c:pt idx="963">
                  <c:v>577.20256112816003</c:v>
                </c:pt>
                <c:pt idx="964">
                  <c:v>577.80194073473001</c:v>
                </c:pt>
                <c:pt idx="965">
                  <c:v>578.40132034129999</c:v>
                </c:pt>
                <c:pt idx="966">
                  <c:v>579.00069994786998</c:v>
                </c:pt>
                <c:pt idx="967">
                  <c:v>579.60007955443996</c:v>
                </c:pt>
                <c:pt idx="968">
                  <c:v>580.19945916101005</c:v>
                </c:pt>
                <c:pt idx="969">
                  <c:v>580.79883876758004</c:v>
                </c:pt>
                <c:pt idx="970">
                  <c:v>581.39821837415002</c:v>
                </c:pt>
                <c:pt idx="971">
                  <c:v>581.99759798073001</c:v>
                </c:pt>
                <c:pt idx="972">
                  <c:v>582.59697758729999</c:v>
                </c:pt>
                <c:pt idx="973">
                  <c:v>583.19635719386997</c:v>
                </c:pt>
                <c:pt idx="974">
                  <c:v>583.79573680043995</c:v>
                </c:pt>
                <c:pt idx="975">
                  <c:v>584.39511640701005</c:v>
                </c:pt>
                <c:pt idx="976">
                  <c:v>584.99449601358003</c:v>
                </c:pt>
                <c:pt idx="977">
                  <c:v>585.59387562015002</c:v>
                </c:pt>
                <c:pt idx="978">
                  <c:v>586.19325522672</c:v>
                </c:pt>
                <c:pt idx="979">
                  <c:v>586.79263483329999</c:v>
                </c:pt>
                <c:pt idx="980">
                  <c:v>587.39201443986997</c:v>
                </c:pt>
                <c:pt idx="981">
                  <c:v>587.99139404643995</c:v>
                </c:pt>
                <c:pt idx="982">
                  <c:v>588.59077365301005</c:v>
                </c:pt>
                <c:pt idx="983">
                  <c:v>589.19015325958003</c:v>
                </c:pt>
                <c:pt idx="984">
                  <c:v>589.78953286615001</c:v>
                </c:pt>
                <c:pt idx="985">
                  <c:v>590.38891247271999</c:v>
                </c:pt>
                <c:pt idx="986">
                  <c:v>590.98829207929998</c:v>
                </c:pt>
                <c:pt idx="987">
                  <c:v>591.58767168586996</c:v>
                </c:pt>
                <c:pt idx="988">
                  <c:v>592.18705129243995</c:v>
                </c:pt>
                <c:pt idx="989">
                  <c:v>592.78643089901004</c:v>
                </c:pt>
                <c:pt idx="990">
                  <c:v>593.38581050558003</c:v>
                </c:pt>
                <c:pt idx="991">
                  <c:v>593.98519011215001</c:v>
                </c:pt>
                <c:pt idx="992">
                  <c:v>594.58456971871999</c:v>
                </c:pt>
                <c:pt idx="993">
                  <c:v>595.18394932528997</c:v>
                </c:pt>
                <c:pt idx="994">
                  <c:v>595.78332893186996</c:v>
                </c:pt>
                <c:pt idx="995">
                  <c:v>596.38270853844006</c:v>
                </c:pt>
                <c:pt idx="996">
                  <c:v>596.98208814501004</c:v>
                </c:pt>
                <c:pt idx="997">
                  <c:v>597.58146775158002</c:v>
                </c:pt>
                <c:pt idx="998">
                  <c:v>598.18084735815</c:v>
                </c:pt>
                <c:pt idx="999">
                  <c:v>598.78022696471999</c:v>
                </c:pt>
                <c:pt idx="1000">
                  <c:v>599.37960657128997</c:v>
                </c:pt>
                <c:pt idx="1001">
                  <c:v>599.97898617785995</c:v>
                </c:pt>
                <c:pt idx="1002">
                  <c:v>600.57836578444005</c:v>
                </c:pt>
                <c:pt idx="1003">
                  <c:v>601.17774539101003</c:v>
                </c:pt>
                <c:pt idx="1004">
                  <c:v>601.77712499758002</c:v>
                </c:pt>
                <c:pt idx="1005">
                  <c:v>602.37650460415</c:v>
                </c:pt>
                <c:pt idx="1006">
                  <c:v>602.97588421071998</c:v>
                </c:pt>
                <c:pt idx="1007">
                  <c:v>603.57526381728997</c:v>
                </c:pt>
                <c:pt idx="1008">
                  <c:v>604.17464342385995</c:v>
                </c:pt>
                <c:pt idx="1009">
                  <c:v>604.77402303043004</c:v>
                </c:pt>
                <c:pt idx="1010">
                  <c:v>605.37340263701003</c:v>
                </c:pt>
                <c:pt idx="1011">
                  <c:v>605.97278224358001</c:v>
                </c:pt>
                <c:pt idx="1012">
                  <c:v>606.57216185015</c:v>
                </c:pt>
                <c:pt idx="1013">
                  <c:v>607.17154145671998</c:v>
                </c:pt>
                <c:pt idx="1014">
                  <c:v>607.77092106328996</c:v>
                </c:pt>
                <c:pt idx="1015">
                  <c:v>608.37030066985994</c:v>
                </c:pt>
                <c:pt idx="1016">
                  <c:v>608.96968027643004</c:v>
                </c:pt>
                <c:pt idx="1017">
                  <c:v>609.56905988301003</c:v>
                </c:pt>
                <c:pt idx="1018">
                  <c:v>610.16843948958001</c:v>
                </c:pt>
                <c:pt idx="1019">
                  <c:v>610.76781909614999</c:v>
                </c:pt>
                <c:pt idx="1020">
                  <c:v>611.36719870271997</c:v>
                </c:pt>
                <c:pt idx="1021">
                  <c:v>611.96657830928996</c:v>
                </c:pt>
                <c:pt idx="1022">
                  <c:v>612.56595791586005</c:v>
                </c:pt>
                <c:pt idx="1023">
                  <c:v>613.16533752243004</c:v>
                </c:pt>
                <c:pt idx="1024">
                  <c:v>613.76471712900002</c:v>
                </c:pt>
                <c:pt idx="1025">
                  <c:v>614.36409673558001</c:v>
                </c:pt>
                <c:pt idx="1026">
                  <c:v>614.96347634214999</c:v>
                </c:pt>
                <c:pt idx="1027">
                  <c:v>615.56285594871997</c:v>
                </c:pt>
                <c:pt idx="1028">
                  <c:v>616.16223555528995</c:v>
                </c:pt>
                <c:pt idx="1029">
                  <c:v>616.76161516186005</c:v>
                </c:pt>
                <c:pt idx="1030">
                  <c:v>617.36099476843003</c:v>
                </c:pt>
                <c:pt idx="1031">
                  <c:v>617.96037437500001</c:v>
                </c:pt>
                <c:pt idx="1032">
                  <c:v>618.55975398157</c:v>
                </c:pt>
                <c:pt idx="1033">
                  <c:v>619.15913358814998</c:v>
                </c:pt>
                <c:pt idx="1034">
                  <c:v>619.75851319471997</c:v>
                </c:pt>
                <c:pt idx="1035">
                  <c:v>620.35789280128995</c:v>
                </c:pt>
                <c:pt idx="1036">
                  <c:v>620.95727240786005</c:v>
                </c:pt>
                <c:pt idx="1037">
                  <c:v>621.55665201443003</c:v>
                </c:pt>
                <c:pt idx="1038">
                  <c:v>622.15603162100001</c:v>
                </c:pt>
                <c:pt idx="1039">
                  <c:v>622.75541122756999</c:v>
                </c:pt>
                <c:pt idx="1040">
                  <c:v>623.35479083414998</c:v>
                </c:pt>
                <c:pt idx="1041">
                  <c:v>623.95417044071996</c:v>
                </c:pt>
                <c:pt idx="1042">
                  <c:v>624.55355004728995</c:v>
                </c:pt>
                <c:pt idx="1043">
                  <c:v>625.15292965386004</c:v>
                </c:pt>
                <c:pt idx="1044">
                  <c:v>625.75230926043002</c:v>
                </c:pt>
                <c:pt idx="1045">
                  <c:v>626.35168886700001</c:v>
                </c:pt>
                <c:pt idx="1046">
                  <c:v>626.95106847356999</c:v>
                </c:pt>
                <c:pt idx="1047">
                  <c:v>627.55044808013997</c:v>
                </c:pt>
                <c:pt idx="1048">
                  <c:v>628.14982768671996</c:v>
                </c:pt>
                <c:pt idx="1049">
                  <c:v>628.74920729329006</c:v>
                </c:pt>
                <c:pt idx="1050">
                  <c:v>629.34858689986004</c:v>
                </c:pt>
                <c:pt idx="1051">
                  <c:v>629.94796650643002</c:v>
                </c:pt>
                <c:pt idx="1052">
                  <c:v>630.547346113</c:v>
                </c:pt>
                <c:pt idx="1053">
                  <c:v>631.14672571956999</c:v>
                </c:pt>
                <c:pt idx="1054">
                  <c:v>631.74610532613997</c:v>
                </c:pt>
                <c:pt idx="1055">
                  <c:v>632.34548493270995</c:v>
                </c:pt>
                <c:pt idx="1056">
                  <c:v>632.94486453929005</c:v>
                </c:pt>
                <c:pt idx="1057">
                  <c:v>633.54424414586003</c:v>
                </c:pt>
                <c:pt idx="1058">
                  <c:v>634.14362375243002</c:v>
                </c:pt>
                <c:pt idx="1059">
                  <c:v>634.743003359</c:v>
                </c:pt>
                <c:pt idx="1060">
                  <c:v>635.34238296556998</c:v>
                </c:pt>
                <c:pt idx="1061">
                  <c:v>635.94176257213996</c:v>
                </c:pt>
                <c:pt idx="1062">
                  <c:v>636.54114217870995</c:v>
                </c:pt>
                <c:pt idx="1063">
                  <c:v>637.14052178528004</c:v>
                </c:pt>
                <c:pt idx="1064">
                  <c:v>637.73990139186003</c:v>
                </c:pt>
                <c:pt idx="1065">
                  <c:v>638.33928099843001</c:v>
                </c:pt>
                <c:pt idx="1066">
                  <c:v>638.938660605</c:v>
                </c:pt>
                <c:pt idx="1067">
                  <c:v>639.53804021156998</c:v>
                </c:pt>
                <c:pt idx="1068">
                  <c:v>640.13741981813996</c:v>
                </c:pt>
                <c:pt idx="1069">
                  <c:v>640.73679942470994</c:v>
                </c:pt>
                <c:pt idx="1070">
                  <c:v>641.33617903128004</c:v>
                </c:pt>
                <c:pt idx="1071">
                  <c:v>641.93555863786003</c:v>
                </c:pt>
                <c:pt idx="1072">
                  <c:v>642.53493824443001</c:v>
                </c:pt>
                <c:pt idx="1073">
                  <c:v>643.13431785099999</c:v>
                </c:pt>
                <c:pt idx="1074">
                  <c:v>643.73369745756997</c:v>
                </c:pt>
                <c:pt idx="1075">
                  <c:v>644.33307706413996</c:v>
                </c:pt>
                <c:pt idx="1076">
                  <c:v>644.93245667071005</c:v>
                </c:pt>
                <c:pt idx="1077">
                  <c:v>645.53183627728004</c:v>
                </c:pt>
                <c:pt idx="1078">
                  <c:v>646.13121588385002</c:v>
                </c:pt>
                <c:pt idx="1079">
                  <c:v>646.73059549043001</c:v>
                </c:pt>
                <c:pt idx="1080">
                  <c:v>647.32997509699999</c:v>
                </c:pt>
                <c:pt idx="1081">
                  <c:v>647.92935470356997</c:v>
                </c:pt>
                <c:pt idx="1082">
                  <c:v>648.52873431013995</c:v>
                </c:pt>
                <c:pt idx="1083">
                  <c:v>649.12811391671005</c:v>
                </c:pt>
                <c:pt idx="1084">
                  <c:v>649.72749352328003</c:v>
                </c:pt>
                <c:pt idx="1085">
                  <c:v>650.32687312985001</c:v>
                </c:pt>
                <c:pt idx="1086">
                  <c:v>650.92625273642</c:v>
                </c:pt>
                <c:pt idx="1087">
                  <c:v>651.52563234299998</c:v>
                </c:pt>
                <c:pt idx="1088">
                  <c:v>652.12501194956997</c:v>
                </c:pt>
                <c:pt idx="1089">
                  <c:v>652.72439155613995</c:v>
                </c:pt>
                <c:pt idx="1090">
                  <c:v>653.32377116271005</c:v>
                </c:pt>
                <c:pt idx="1091">
                  <c:v>653.92315076928003</c:v>
                </c:pt>
                <c:pt idx="1092">
                  <c:v>654.52253037585001</c:v>
                </c:pt>
                <c:pt idx="1093">
                  <c:v>655.12190998241999</c:v>
                </c:pt>
                <c:pt idx="1094">
                  <c:v>655.72128958898998</c:v>
                </c:pt>
                <c:pt idx="1095">
                  <c:v>656.32066919556996</c:v>
                </c:pt>
                <c:pt idx="1096">
                  <c:v>656.92004880213995</c:v>
                </c:pt>
                <c:pt idx="1097">
                  <c:v>657.51942840871004</c:v>
                </c:pt>
                <c:pt idx="1098">
                  <c:v>658.11880801528002</c:v>
                </c:pt>
                <c:pt idx="1099">
                  <c:v>658.71818762185001</c:v>
                </c:pt>
                <c:pt idx="1100">
                  <c:v>659.31756722841999</c:v>
                </c:pt>
                <c:pt idx="1101">
                  <c:v>659.91694683498997</c:v>
                </c:pt>
                <c:pt idx="1102">
                  <c:v>660.51632644156996</c:v>
                </c:pt>
                <c:pt idx="1103">
                  <c:v>661.11570604814005</c:v>
                </c:pt>
                <c:pt idx="1104">
                  <c:v>661.71508565471004</c:v>
                </c:pt>
                <c:pt idx="1105">
                  <c:v>662.31446526128002</c:v>
                </c:pt>
                <c:pt idx="1106">
                  <c:v>662.91384486785</c:v>
                </c:pt>
                <c:pt idx="1107">
                  <c:v>663.51322447441999</c:v>
                </c:pt>
                <c:pt idx="1108">
                  <c:v>664.11260408098997</c:v>
                </c:pt>
                <c:pt idx="1109">
                  <c:v>664.71198368755995</c:v>
                </c:pt>
                <c:pt idx="1110">
                  <c:v>665.31136329414005</c:v>
                </c:pt>
                <c:pt idx="1111">
                  <c:v>665.91074290071003</c:v>
                </c:pt>
                <c:pt idx="1112">
                  <c:v>666.51012250728002</c:v>
                </c:pt>
                <c:pt idx="1113">
                  <c:v>667.10950211385</c:v>
                </c:pt>
                <c:pt idx="1114">
                  <c:v>667.70888172041998</c:v>
                </c:pt>
                <c:pt idx="1115">
                  <c:v>668.30826132698996</c:v>
                </c:pt>
                <c:pt idx="1116">
                  <c:v>668.90764093355995</c:v>
                </c:pt>
                <c:pt idx="1117">
                  <c:v>669.50702054013004</c:v>
                </c:pt>
                <c:pt idx="1118">
                  <c:v>670.10640014671003</c:v>
                </c:pt>
                <c:pt idx="1119">
                  <c:v>670.70577975328001</c:v>
                </c:pt>
                <c:pt idx="1120">
                  <c:v>671.30515935984999</c:v>
                </c:pt>
                <c:pt idx="1121">
                  <c:v>671.90453896641998</c:v>
                </c:pt>
                <c:pt idx="1122">
                  <c:v>672.50391857298996</c:v>
                </c:pt>
                <c:pt idx="1123">
                  <c:v>673.10329817956006</c:v>
                </c:pt>
                <c:pt idx="1124">
                  <c:v>673.70267778613004</c:v>
                </c:pt>
                <c:pt idx="1125">
                  <c:v>674.30205739270002</c:v>
                </c:pt>
                <c:pt idx="1126">
                  <c:v>674.90143699928001</c:v>
                </c:pt>
                <c:pt idx="1127">
                  <c:v>675.50081660584999</c:v>
                </c:pt>
                <c:pt idx="1128">
                  <c:v>676.10019621241997</c:v>
                </c:pt>
                <c:pt idx="1129">
                  <c:v>676.69957581898996</c:v>
                </c:pt>
                <c:pt idx="1130">
                  <c:v>677.29895542556005</c:v>
                </c:pt>
                <c:pt idx="1131">
                  <c:v>677.89833503213003</c:v>
                </c:pt>
                <c:pt idx="1132">
                  <c:v>678.49771463870002</c:v>
                </c:pt>
                <c:pt idx="1133">
                  <c:v>679.09709424528</c:v>
                </c:pt>
                <c:pt idx="1134">
                  <c:v>679.69647385184999</c:v>
                </c:pt>
                <c:pt idx="1135">
                  <c:v>680.29585345841997</c:v>
                </c:pt>
                <c:pt idx="1136">
                  <c:v>680.89523306498995</c:v>
                </c:pt>
                <c:pt idx="1137">
                  <c:v>681.49461267156005</c:v>
                </c:pt>
                <c:pt idx="1138">
                  <c:v>682.09399227813003</c:v>
                </c:pt>
                <c:pt idx="1139">
                  <c:v>682.69337188470001</c:v>
                </c:pt>
                <c:pt idx="1140">
                  <c:v>683.29275149127</c:v>
                </c:pt>
                <c:pt idx="1141">
                  <c:v>683.89213109784998</c:v>
                </c:pt>
                <c:pt idx="1142">
                  <c:v>684.49151070441997</c:v>
                </c:pt>
                <c:pt idx="1143">
                  <c:v>685.09089031098995</c:v>
                </c:pt>
                <c:pt idx="1144">
                  <c:v>685.69026991756004</c:v>
                </c:pt>
                <c:pt idx="1145">
                  <c:v>686.28964952413003</c:v>
                </c:pt>
                <c:pt idx="1146">
                  <c:v>686.88902913070001</c:v>
                </c:pt>
                <c:pt idx="1147">
                  <c:v>687.48840873726999</c:v>
                </c:pt>
                <c:pt idx="1148">
                  <c:v>688.08778834383997</c:v>
                </c:pt>
                <c:pt idx="1149">
                  <c:v>688.68716795041996</c:v>
                </c:pt>
                <c:pt idx="1150">
                  <c:v>689.28654755698994</c:v>
                </c:pt>
                <c:pt idx="1151">
                  <c:v>689.88592716356004</c:v>
                </c:pt>
                <c:pt idx="1152">
                  <c:v>690.48530677013002</c:v>
                </c:pt>
                <c:pt idx="1153">
                  <c:v>691.08468637670001</c:v>
                </c:pt>
                <c:pt idx="1154">
                  <c:v>691.68406598326999</c:v>
                </c:pt>
                <c:pt idx="1155">
                  <c:v>692.28344558983997</c:v>
                </c:pt>
                <c:pt idx="1156">
                  <c:v>692.88282519641996</c:v>
                </c:pt>
                <c:pt idx="1157">
                  <c:v>693.48220480299005</c:v>
                </c:pt>
                <c:pt idx="1158">
                  <c:v>694.08158440956004</c:v>
                </c:pt>
                <c:pt idx="1159">
                  <c:v>694.68096401613002</c:v>
                </c:pt>
                <c:pt idx="1160">
                  <c:v>695.2803436227</c:v>
                </c:pt>
                <c:pt idx="1161">
                  <c:v>695.87972322926998</c:v>
                </c:pt>
                <c:pt idx="1162">
                  <c:v>696.47910283583997</c:v>
                </c:pt>
                <c:pt idx="1163">
                  <c:v>697.07848244240995</c:v>
                </c:pt>
                <c:pt idx="1164">
                  <c:v>697.67786204899005</c:v>
                </c:pt>
                <c:pt idx="1165">
                  <c:v>698.27724165556003</c:v>
                </c:pt>
                <c:pt idx="1166">
                  <c:v>698.87662126213002</c:v>
                </c:pt>
                <c:pt idx="1167">
                  <c:v>699.4760008687</c:v>
                </c:pt>
                <c:pt idx="1168">
                  <c:v>700.07538047526998</c:v>
                </c:pt>
                <c:pt idx="1169">
                  <c:v>700.67476008183996</c:v>
                </c:pt>
                <c:pt idx="1170">
                  <c:v>701.27413968840995</c:v>
                </c:pt>
                <c:pt idx="1171">
                  <c:v>701.87351929498004</c:v>
                </c:pt>
                <c:pt idx="1172">
                  <c:v>702.47289890156003</c:v>
                </c:pt>
                <c:pt idx="1173">
                  <c:v>703.07227850813001</c:v>
                </c:pt>
                <c:pt idx="1174">
                  <c:v>703.67165811469999</c:v>
                </c:pt>
                <c:pt idx="1175">
                  <c:v>704.27103772126998</c:v>
                </c:pt>
                <c:pt idx="1176">
                  <c:v>704.87041732783996</c:v>
                </c:pt>
                <c:pt idx="1177">
                  <c:v>705.46979693441006</c:v>
                </c:pt>
                <c:pt idx="1178">
                  <c:v>706.06917654098004</c:v>
                </c:pt>
                <c:pt idx="1179">
                  <c:v>706.66855614755002</c:v>
                </c:pt>
                <c:pt idx="1180">
                  <c:v>707.26793575413001</c:v>
                </c:pt>
                <c:pt idx="1181">
                  <c:v>707.86731536069999</c:v>
                </c:pt>
                <c:pt idx="1182">
                  <c:v>708.46669496726997</c:v>
                </c:pt>
                <c:pt idx="1183">
                  <c:v>709.06607457383996</c:v>
                </c:pt>
                <c:pt idx="1184">
                  <c:v>709.66545418041005</c:v>
                </c:pt>
                <c:pt idx="1185">
                  <c:v>710.26483378698003</c:v>
                </c:pt>
                <c:pt idx="1186">
                  <c:v>710.86421339355002</c:v>
                </c:pt>
                <c:pt idx="1187">
                  <c:v>711.46359300013</c:v>
                </c:pt>
                <c:pt idx="1188">
                  <c:v>712.06297260669999</c:v>
                </c:pt>
                <c:pt idx="1189">
                  <c:v>712.66235221326997</c:v>
                </c:pt>
                <c:pt idx="1190">
                  <c:v>713.26173181983995</c:v>
                </c:pt>
                <c:pt idx="1191">
                  <c:v>713.86111142641005</c:v>
                </c:pt>
                <c:pt idx="1192">
                  <c:v>714.46049103298003</c:v>
                </c:pt>
                <c:pt idx="1193">
                  <c:v>715.05987063955001</c:v>
                </c:pt>
                <c:pt idx="1194">
                  <c:v>715.65925024612</c:v>
                </c:pt>
                <c:pt idx="1195">
                  <c:v>716.25862985269998</c:v>
                </c:pt>
                <c:pt idx="1196">
                  <c:v>716.85800945926997</c:v>
                </c:pt>
                <c:pt idx="1197">
                  <c:v>717.45738906583995</c:v>
                </c:pt>
                <c:pt idx="1198">
                  <c:v>718.05676867241004</c:v>
                </c:pt>
                <c:pt idx="1199">
                  <c:v>718.65614827898003</c:v>
                </c:pt>
                <c:pt idx="1200">
                  <c:v>719.25552788555001</c:v>
                </c:pt>
                <c:pt idx="1201">
                  <c:v>719.85490749211999</c:v>
                </c:pt>
                <c:pt idx="1202">
                  <c:v>720.45428709868997</c:v>
                </c:pt>
                <c:pt idx="1203">
                  <c:v>721.05366670526996</c:v>
                </c:pt>
                <c:pt idx="1204">
                  <c:v>721.65304631183994</c:v>
                </c:pt>
                <c:pt idx="1205">
                  <c:v>722.25242591841004</c:v>
                </c:pt>
                <c:pt idx="1206">
                  <c:v>722.85180552498002</c:v>
                </c:pt>
                <c:pt idx="1207">
                  <c:v>723.45118513155001</c:v>
                </c:pt>
                <c:pt idx="1208">
                  <c:v>724.05056473811999</c:v>
                </c:pt>
                <c:pt idx="1209">
                  <c:v>724.64994434468997</c:v>
                </c:pt>
                <c:pt idx="1210">
                  <c:v>725.24932395125995</c:v>
                </c:pt>
                <c:pt idx="1211">
                  <c:v>725.84870355784005</c:v>
                </c:pt>
                <c:pt idx="1212">
                  <c:v>726.44808316441004</c:v>
                </c:pt>
                <c:pt idx="1213">
                  <c:v>727.04746277098002</c:v>
                </c:pt>
                <c:pt idx="1214">
                  <c:v>727.64684237755</c:v>
                </c:pt>
                <c:pt idx="1215">
                  <c:v>728.24622198411998</c:v>
                </c:pt>
                <c:pt idx="1216">
                  <c:v>728.84560159068997</c:v>
                </c:pt>
                <c:pt idx="1217">
                  <c:v>729.44498119725995</c:v>
                </c:pt>
                <c:pt idx="1218">
                  <c:v>730.04436080384005</c:v>
                </c:pt>
                <c:pt idx="1219">
                  <c:v>730.64374041041003</c:v>
                </c:pt>
                <c:pt idx="1220">
                  <c:v>731.24312001698001</c:v>
                </c:pt>
                <c:pt idx="1221">
                  <c:v>731.84249962355</c:v>
                </c:pt>
                <c:pt idx="1222">
                  <c:v>732.44187923011998</c:v>
                </c:pt>
                <c:pt idx="1223">
                  <c:v>733.04125883668996</c:v>
                </c:pt>
                <c:pt idx="1224">
                  <c:v>733.64063844325995</c:v>
                </c:pt>
                <c:pt idx="1225">
                  <c:v>734.24001804983004</c:v>
                </c:pt>
                <c:pt idx="1226">
                  <c:v>734.83939765641003</c:v>
                </c:pt>
                <c:pt idx="1227">
                  <c:v>735.43877726298001</c:v>
                </c:pt>
                <c:pt idx="1228">
                  <c:v>736.03815686954999</c:v>
                </c:pt>
                <c:pt idx="1229">
                  <c:v>736.63753647611998</c:v>
                </c:pt>
                <c:pt idx="1230">
                  <c:v>737.23691608268996</c:v>
                </c:pt>
                <c:pt idx="1231">
                  <c:v>737.83629568926006</c:v>
                </c:pt>
                <c:pt idx="1232">
                  <c:v>738.43567529583004</c:v>
                </c:pt>
                <c:pt idx="1233">
                  <c:v>739.03505490240002</c:v>
                </c:pt>
                <c:pt idx="1234">
                  <c:v>739.63443450898001</c:v>
                </c:pt>
                <c:pt idx="1235">
                  <c:v>740.23381411554999</c:v>
                </c:pt>
                <c:pt idx="1236">
                  <c:v>740.83319372211997</c:v>
                </c:pt>
                <c:pt idx="1237">
                  <c:v>741.43257332868995</c:v>
                </c:pt>
                <c:pt idx="1238">
                  <c:v>742.03195293526005</c:v>
                </c:pt>
                <c:pt idx="1239">
                  <c:v>742.63133254183003</c:v>
                </c:pt>
                <c:pt idx="1240">
                  <c:v>743.23071214840002</c:v>
                </c:pt>
                <c:pt idx="1241">
                  <c:v>743.83009175497</c:v>
                </c:pt>
                <c:pt idx="1242">
                  <c:v>744.42947136154999</c:v>
                </c:pt>
                <c:pt idx="1243">
                  <c:v>745.02885096811997</c:v>
                </c:pt>
                <c:pt idx="1244">
                  <c:v>745.62823057468995</c:v>
                </c:pt>
                <c:pt idx="1245">
                  <c:v>746.22761018126005</c:v>
                </c:pt>
                <c:pt idx="1246">
                  <c:v>746.82698978783003</c:v>
                </c:pt>
                <c:pt idx="1247">
                  <c:v>747.42636939440001</c:v>
                </c:pt>
                <c:pt idx="1248">
                  <c:v>748.02574900096999</c:v>
                </c:pt>
                <c:pt idx="1249">
                  <c:v>748.62512860754998</c:v>
                </c:pt>
                <c:pt idx="1250">
                  <c:v>749.22450821411996</c:v>
                </c:pt>
                <c:pt idx="1251">
                  <c:v>749.82388782068995</c:v>
                </c:pt>
                <c:pt idx="1252">
                  <c:v>750.42326742726004</c:v>
                </c:pt>
                <c:pt idx="1253">
                  <c:v>751.02264703383003</c:v>
                </c:pt>
                <c:pt idx="1254">
                  <c:v>751.62202664040001</c:v>
                </c:pt>
                <c:pt idx="1255">
                  <c:v>752.22140624696999</c:v>
                </c:pt>
                <c:pt idx="1256">
                  <c:v>752.82078585353997</c:v>
                </c:pt>
                <c:pt idx="1257">
                  <c:v>753.42016546011996</c:v>
                </c:pt>
                <c:pt idx="1258">
                  <c:v>754.01954506668994</c:v>
                </c:pt>
                <c:pt idx="1259">
                  <c:v>754.61892467326004</c:v>
                </c:pt>
                <c:pt idx="1260">
                  <c:v>755.21830427983002</c:v>
                </c:pt>
                <c:pt idx="1261">
                  <c:v>755.8176838864</c:v>
                </c:pt>
                <c:pt idx="1262">
                  <c:v>756.41706349296999</c:v>
                </c:pt>
                <c:pt idx="1263">
                  <c:v>757.01644309953997</c:v>
                </c:pt>
                <c:pt idx="1264">
                  <c:v>757.61582270610995</c:v>
                </c:pt>
                <c:pt idx="1265">
                  <c:v>758.21520231269005</c:v>
                </c:pt>
                <c:pt idx="1266">
                  <c:v>758.81458191926004</c:v>
                </c:pt>
                <c:pt idx="1267">
                  <c:v>759.41396152583002</c:v>
                </c:pt>
                <c:pt idx="1268">
                  <c:v>760.0133411324</c:v>
                </c:pt>
                <c:pt idx="1269">
                  <c:v>760.61272073896998</c:v>
                </c:pt>
                <c:pt idx="1270">
                  <c:v>761.21210034553997</c:v>
                </c:pt>
                <c:pt idx="1271">
                  <c:v>761.81147995210995</c:v>
                </c:pt>
                <c:pt idx="1272">
                  <c:v>762.41085955869005</c:v>
                </c:pt>
                <c:pt idx="1273">
                  <c:v>763.01023916526003</c:v>
                </c:pt>
                <c:pt idx="1274">
                  <c:v>763.60961877183001</c:v>
                </c:pt>
                <c:pt idx="1275">
                  <c:v>764.2089983784</c:v>
                </c:pt>
                <c:pt idx="1276">
                  <c:v>764.80837798496998</c:v>
                </c:pt>
                <c:pt idx="1277">
                  <c:v>765.40775759153996</c:v>
                </c:pt>
                <c:pt idx="1278">
                  <c:v>766.00713719810994</c:v>
                </c:pt>
                <c:pt idx="1279">
                  <c:v>766.60651680468004</c:v>
                </c:pt>
                <c:pt idx="1280">
                  <c:v>767.20589641126003</c:v>
                </c:pt>
                <c:pt idx="1281">
                  <c:v>767.80527601783001</c:v>
                </c:pt>
                <c:pt idx="1282">
                  <c:v>768.40465562439999</c:v>
                </c:pt>
                <c:pt idx="1283">
                  <c:v>769.00403523096998</c:v>
                </c:pt>
                <c:pt idx="1284">
                  <c:v>769.60341483753996</c:v>
                </c:pt>
                <c:pt idx="1285">
                  <c:v>770.20279444411005</c:v>
                </c:pt>
                <c:pt idx="1286">
                  <c:v>770.80217405068004</c:v>
                </c:pt>
                <c:pt idx="1287">
                  <c:v>771.40155365725002</c:v>
                </c:pt>
                <c:pt idx="1288">
                  <c:v>772.00093326383001</c:v>
                </c:pt>
                <c:pt idx="1289">
                  <c:v>772.60031287039999</c:v>
                </c:pt>
                <c:pt idx="1290">
                  <c:v>773.19969247696997</c:v>
                </c:pt>
                <c:pt idx="1291">
                  <c:v>773.79907208353995</c:v>
                </c:pt>
                <c:pt idx="1292">
                  <c:v>774.39845169011005</c:v>
                </c:pt>
                <c:pt idx="1293">
                  <c:v>774.99783129668003</c:v>
                </c:pt>
                <c:pt idx="1294">
                  <c:v>775.59721090325002</c:v>
                </c:pt>
                <c:pt idx="1295">
                  <c:v>776.19659050982</c:v>
                </c:pt>
                <c:pt idx="1296">
                  <c:v>776.79597011639999</c:v>
                </c:pt>
                <c:pt idx="1297">
                  <c:v>777.39534972296997</c:v>
                </c:pt>
                <c:pt idx="1298">
                  <c:v>777.99472932953995</c:v>
                </c:pt>
                <c:pt idx="1299">
                  <c:v>778.59410893611005</c:v>
                </c:pt>
                <c:pt idx="1300">
                  <c:v>779.19348854268003</c:v>
                </c:pt>
                <c:pt idx="1301">
                  <c:v>779.79286814925001</c:v>
                </c:pt>
                <c:pt idx="1302">
                  <c:v>780.39224775581999</c:v>
                </c:pt>
                <c:pt idx="1303">
                  <c:v>780.99162736239998</c:v>
                </c:pt>
                <c:pt idx="1304">
                  <c:v>781.59100696896996</c:v>
                </c:pt>
                <c:pt idx="1305">
                  <c:v>782.19038657553995</c:v>
                </c:pt>
                <c:pt idx="1306">
                  <c:v>782.78976618211004</c:v>
                </c:pt>
                <c:pt idx="1307">
                  <c:v>783.38914578868003</c:v>
                </c:pt>
                <c:pt idx="1308">
                  <c:v>783.98852539525001</c:v>
                </c:pt>
                <c:pt idx="1309">
                  <c:v>784.58790500181999</c:v>
                </c:pt>
                <c:pt idx="1310">
                  <c:v>785.18728460838997</c:v>
                </c:pt>
                <c:pt idx="1311">
                  <c:v>785.78666421496996</c:v>
                </c:pt>
                <c:pt idx="1312">
                  <c:v>786.38604382154006</c:v>
                </c:pt>
                <c:pt idx="1313">
                  <c:v>786.98542342811004</c:v>
                </c:pt>
                <c:pt idx="1314">
                  <c:v>787.58480303468002</c:v>
                </c:pt>
                <c:pt idx="1315">
                  <c:v>788.18418264125</c:v>
                </c:pt>
                <c:pt idx="1316">
                  <c:v>788.78356224781999</c:v>
                </c:pt>
                <c:pt idx="1317">
                  <c:v>789.38294185438997</c:v>
                </c:pt>
                <c:pt idx="1318">
                  <c:v>789.98232146095995</c:v>
                </c:pt>
                <c:pt idx="1319">
                  <c:v>790.58170106754005</c:v>
                </c:pt>
                <c:pt idx="1320">
                  <c:v>791.18108067411004</c:v>
                </c:pt>
                <c:pt idx="1321">
                  <c:v>791.78046028068002</c:v>
                </c:pt>
                <c:pt idx="1322">
                  <c:v>792.37983988725</c:v>
                </c:pt>
                <c:pt idx="1323">
                  <c:v>792.97921949381998</c:v>
                </c:pt>
                <c:pt idx="1324">
                  <c:v>793.57859910038997</c:v>
                </c:pt>
                <c:pt idx="1325">
                  <c:v>794.17797870695995</c:v>
                </c:pt>
                <c:pt idx="1326">
                  <c:v>794.77735831353004</c:v>
                </c:pt>
                <c:pt idx="1327">
                  <c:v>795.37673792011003</c:v>
                </c:pt>
                <c:pt idx="1328">
                  <c:v>795.97611752668001</c:v>
                </c:pt>
                <c:pt idx="1329">
                  <c:v>796.57549713325</c:v>
                </c:pt>
                <c:pt idx="1330">
                  <c:v>797.17487673981998</c:v>
                </c:pt>
                <c:pt idx="1331">
                  <c:v>797.77425634638996</c:v>
                </c:pt>
                <c:pt idx="1332">
                  <c:v>798.37363595295994</c:v>
                </c:pt>
                <c:pt idx="1333">
                  <c:v>798.97301555953004</c:v>
                </c:pt>
                <c:pt idx="1334">
                  <c:v>799.57239516611003</c:v>
                </c:pt>
                <c:pt idx="1335">
                  <c:v>800.17177477268001</c:v>
                </c:pt>
                <c:pt idx="1336">
                  <c:v>800.77115437924999</c:v>
                </c:pt>
                <c:pt idx="1337">
                  <c:v>801.37053398581997</c:v>
                </c:pt>
                <c:pt idx="1338">
                  <c:v>801.96991359238996</c:v>
                </c:pt>
                <c:pt idx="1339">
                  <c:v>802.56929319896005</c:v>
                </c:pt>
                <c:pt idx="1340">
                  <c:v>803.16867280553004</c:v>
                </c:pt>
                <c:pt idx="1341">
                  <c:v>803.76805241210002</c:v>
                </c:pt>
                <c:pt idx="1342">
                  <c:v>804.36743201868001</c:v>
                </c:pt>
                <c:pt idx="1343">
                  <c:v>804.96681162524999</c:v>
                </c:pt>
                <c:pt idx="1344">
                  <c:v>805.56619123181997</c:v>
                </c:pt>
                <c:pt idx="1345">
                  <c:v>806.16557083838995</c:v>
                </c:pt>
                <c:pt idx="1346">
                  <c:v>806.76495044496005</c:v>
                </c:pt>
                <c:pt idx="1347">
                  <c:v>807.36433005153003</c:v>
                </c:pt>
                <c:pt idx="1348">
                  <c:v>807.96370965810002</c:v>
                </c:pt>
                <c:pt idx="1349">
                  <c:v>808.56308926467</c:v>
                </c:pt>
                <c:pt idx="1350">
                  <c:v>809.16246887124998</c:v>
                </c:pt>
                <c:pt idx="1351">
                  <c:v>809.76184847781997</c:v>
                </c:pt>
                <c:pt idx="1352">
                  <c:v>810.36122808438995</c:v>
                </c:pt>
                <c:pt idx="1353">
                  <c:v>810.96060769096005</c:v>
                </c:pt>
                <c:pt idx="1354">
                  <c:v>811.55998729753003</c:v>
                </c:pt>
                <c:pt idx="1355">
                  <c:v>812.15936690410001</c:v>
                </c:pt>
                <c:pt idx="1356">
                  <c:v>812.75874651066999</c:v>
                </c:pt>
                <c:pt idx="1357">
                  <c:v>813.35812611724998</c:v>
                </c:pt>
                <c:pt idx="1358">
                  <c:v>813.95750572381996</c:v>
                </c:pt>
                <c:pt idx="1359">
                  <c:v>814.55688533038995</c:v>
                </c:pt>
                <c:pt idx="1360">
                  <c:v>815.15626493696004</c:v>
                </c:pt>
                <c:pt idx="1361">
                  <c:v>815.75564454353002</c:v>
                </c:pt>
                <c:pt idx="1362">
                  <c:v>816.35502415010001</c:v>
                </c:pt>
                <c:pt idx="1363">
                  <c:v>816.95440375666999</c:v>
                </c:pt>
                <c:pt idx="1364">
                  <c:v>817.55378336323997</c:v>
                </c:pt>
                <c:pt idx="1365">
                  <c:v>818.15316296981996</c:v>
                </c:pt>
                <c:pt idx="1366">
                  <c:v>818.75254257639006</c:v>
                </c:pt>
                <c:pt idx="1367">
                  <c:v>819.35192218296004</c:v>
                </c:pt>
                <c:pt idx="1368">
                  <c:v>819.95130178953002</c:v>
                </c:pt>
                <c:pt idx="1369">
                  <c:v>820.5506813961</c:v>
                </c:pt>
                <c:pt idx="1370">
                  <c:v>821.15006100266999</c:v>
                </c:pt>
                <c:pt idx="1371">
                  <c:v>821.74944060923997</c:v>
                </c:pt>
                <c:pt idx="1372">
                  <c:v>822.34882021580995</c:v>
                </c:pt>
                <c:pt idx="1373">
                  <c:v>822.94819982239005</c:v>
                </c:pt>
                <c:pt idx="1374">
                  <c:v>823.54757942896003</c:v>
                </c:pt>
                <c:pt idx="1375">
                  <c:v>824.14695903553002</c:v>
                </c:pt>
                <c:pt idx="1376">
                  <c:v>824.7463386421</c:v>
                </c:pt>
                <c:pt idx="1377">
                  <c:v>825.34571824866998</c:v>
                </c:pt>
                <c:pt idx="1378">
                  <c:v>825.94509785523996</c:v>
                </c:pt>
                <c:pt idx="1379">
                  <c:v>826.54447746180995</c:v>
                </c:pt>
                <c:pt idx="1380">
                  <c:v>827.14385706838004</c:v>
                </c:pt>
                <c:pt idx="1381">
                  <c:v>827.74323667496003</c:v>
                </c:pt>
                <c:pt idx="1382">
                  <c:v>828.34261628153001</c:v>
                </c:pt>
                <c:pt idx="1383">
                  <c:v>828.9419958881</c:v>
                </c:pt>
                <c:pt idx="1384">
                  <c:v>829.54137549466998</c:v>
                </c:pt>
                <c:pt idx="1385">
                  <c:v>830.14075510123996</c:v>
                </c:pt>
                <c:pt idx="1386">
                  <c:v>830.74013470780994</c:v>
                </c:pt>
                <c:pt idx="1387">
                  <c:v>831.33951431438004</c:v>
                </c:pt>
                <c:pt idx="1388">
                  <c:v>831.93889392096003</c:v>
                </c:pt>
                <c:pt idx="1389">
                  <c:v>832.53827352753001</c:v>
                </c:pt>
                <c:pt idx="1390">
                  <c:v>833.13765313409999</c:v>
                </c:pt>
                <c:pt idx="1391">
                  <c:v>833.73703274066997</c:v>
                </c:pt>
                <c:pt idx="1392">
                  <c:v>834.33641234723996</c:v>
                </c:pt>
                <c:pt idx="1393">
                  <c:v>834.93579195381005</c:v>
                </c:pt>
                <c:pt idx="1394">
                  <c:v>835.53517156038004</c:v>
                </c:pt>
                <c:pt idx="1395">
                  <c:v>836.13455116695002</c:v>
                </c:pt>
                <c:pt idx="1396">
                  <c:v>836.73393077353001</c:v>
                </c:pt>
                <c:pt idx="1397">
                  <c:v>837.33331038009999</c:v>
                </c:pt>
                <c:pt idx="1398">
                  <c:v>837.93268998666997</c:v>
                </c:pt>
                <c:pt idx="1399">
                  <c:v>838.53206959323995</c:v>
                </c:pt>
                <c:pt idx="1400">
                  <c:v>839.13144919981005</c:v>
                </c:pt>
                <c:pt idx="1401">
                  <c:v>839.73082880638003</c:v>
                </c:pt>
                <c:pt idx="1402">
                  <c:v>840.33020841295001</c:v>
                </c:pt>
                <c:pt idx="1403">
                  <c:v>840.92958801952</c:v>
                </c:pt>
                <c:pt idx="1404">
                  <c:v>841.52896762609998</c:v>
                </c:pt>
                <c:pt idx="1405">
                  <c:v>842.12834723266997</c:v>
                </c:pt>
                <c:pt idx="1406">
                  <c:v>842.72772683923995</c:v>
                </c:pt>
                <c:pt idx="1407">
                  <c:v>843.32710644581005</c:v>
                </c:pt>
                <c:pt idx="1408">
                  <c:v>843.92648605238003</c:v>
                </c:pt>
                <c:pt idx="1409">
                  <c:v>844.52586565895001</c:v>
                </c:pt>
                <c:pt idx="1410">
                  <c:v>845.12524526551999</c:v>
                </c:pt>
                <c:pt idx="1411">
                  <c:v>845.72462487208998</c:v>
                </c:pt>
                <c:pt idx="1412">
                  <c:v>846.32400447866996</c:v>
                </c:pt>
                <c:pt idx="1413">
                  <c:v>846.92338408523995</c:v>
                </c:pt>
                <c:pt idx="1414">
                  <c:v>847.52276369181004</c:v>
                </c:pt>
                <c:pt idx="1415">
                  <c:v>848.12214329838002</c:v>
                </c:pt>
                <c:pt idx="1416">
                  <c:v>848.72152290495001</c:v>
                </c:pt>
                <c:pt idx="1417">
                  <c:v>849.32090251151999</c:v>
                </c:pt>
                <c:pt idx="1418">
                  <c:v>849.92028211808997</c:v>
                </c:pt>
                <c:pt idx="1419">
                  <c:v>850.51966172466996</c:v>
                </c:pt>
                <c:pt idx="1420">
                  <c:v>851.11904133124006</c:v>
                </c:pt>
                <c:pt idx="1421">
                  <c:v>851.71842093781004</c:v>
                </c:pt>
                <c:pt idx="1422">
                  <c:v>852.31780054438002</c:v>
                </c:pt>
                <c:pt idx="1423">
                  <c:v>852.91718015095</c:v>
                </c:pt>
                <c:pt idx="1424">
                  <c:v>853.51655975751999</c:v>
                </c:pt>
                <c:pt idx="1425">
                  <c:v>854.11593936408997</c:v>
                </c:pt>
                <c:pt idx="1426">
                  <c:v>854.71531897065995</c:v>
                </c:pt>
                <c:pt idx="1427">
                  <c:v>855.31469857724005</c:v>
                </c:pt>
                <c:pt idx="1428">
                  <c:v>855.91407818381003</c:v>
                </c:pt>
                <c:pt idx="1429">
                  <c:v>856.51345779038002</c:v>
                </c:pt>
                <c:pt idx="1430">
                  <c:v>857.11283739695</c:v>
                </c:pt>
                <c:pt idx="1431">
                  <c:v>857.71221700351998</c:v>
                </c:pt>
                <c:pt idx="1432">
                  <c:v>858.31159661008996</c:v>
                </c:pt>
                <c:pt idx="1433">
                  <c:v>858.91097621665995</c:v>
                </c:pt>
                <c:pt idx="1434">
                  <c:v>859.51035582323004</c:v>
                </c:pt>
                <c:pt idx="1435">
                  <c:v>860.10973542981003</c:v>
                </c:pt>
                <c:pt idx="1436">
                  <c:v>860.70911503638001</c:v>
                </c:pt>
                <c:pt idx="1437">
                  <c:v>861.30849464295</c:v>
                </c:pt>
                <c:pt idx="1438">
                  <c:v>861.90787424951998</c:v>
                </c:pt>
                <c:pt idx="1439">
                  <c:v>862.50725385608996</c:v>
                </c:pt>
                <c:pt idx="1440">
                  <c:v>863.10663346266006</c:v>
                </c:pt>
                <c:pt idx="1441">
                  <c:v>863.70601306923004</c:v>
                </c:pt>
                <c:pt idx="1442">
                  <c:v>864.30539267580002</c:v>
                </c:pt>
                <c:pt idx="1443">
                  <c:v>864.90477228238001</c:v>
                </c:pt>
                <c:pt idx="1444">
                  <c:v>865.50415188894999</c:v>
                </c:pt>
                <c:pt idx="1445">
                  <c:v>866.10353149551997</c:v>
                </c:pt>
                <c:pt idx="1446">
                  <c:v>866.70291110208996</c:v>
                </c:pt>
                <c:pt idx="1447">
                  <c:v>867.30229070866005</c:v>
                </c:pt>
                <c:pt idx="1448">
                  <c:v>867.90167031523004</c:v>
                </c:pt>
                <c:pt idx="1449">
                  <c:v>868.50104992180002</c:v>
                </c:pt>
                <c:pt idx="1450">
                  <c:v>869.10042952838</c:v>
                </c:pt>
                <c:pt idx="1451">
                  <c:v>869.69980913494999</c:v>
                </c:pt>
                <c:pt idx="1452">
                  <c:v>870.29918874151997</c:v>
                </c:pt>
                <c:pt idx="1453">
                  <c:v>870.89856834808995</c:v>
                </c:pt>
                <c:pt idx="1454">
                  <c:v>871.49794795466005</c:v>
                </c:pt>
                <c:pt idx="1455">
                  <c:v>872.09732756123003</c:v>
                </c:pt>
                <c:pt idx="1456">
                  <c:v>872.69670716780001</c:v>
                </c:pt>
                <c:pt idx="1457">
                  <c:v>873.29608677437</c:v>
                </c:pt>
                <c:pt idx="1458">
                  <c:v>873.89546638094998</c:v>
                </c:pt>
                <c:pt idx="1459">
                  <c:v>874.49484598751997</c:v>
                </c:pt>
                <c:pt idx="1460">
                  <c:v>875.09422559408995</c:v>
                </c:pt>
                <c:pt idx="1461">
                  <c:v>875.69360520066004</c:v>
                </c:pt>
                <c:pt idx="1462">
                  <c:v>876.29298480723003</c:v>
                </c:pt>
                <c:pt idx="1463">
                  <c:v>876.89236441380001</c:v>
                </c:pt>
                <c:pt idx="1464">
                  <c:v>877.49174402036999</c:v>
                </c:pt>
                <c:pt idx="1465">
                  <c:v>878.09112362693998</c:v>
                </c:pt>
                <c:pt idx="1466">
                  <c:v>878.69050323351996</c:v>
                </c:pt>
                <c:pt idx="1467">
                  <c:v>879.28988284008994</c:v>
                </c:pt>
                <c:pt idx="1468">
                  <c:v>879.88926244666004</c:v>
                </c:pt>
                <c:pt idx="1469">
                  <c:v>880.48864205323002</c:v>
                </c:pt>
                <c:pt idx="1470">
                  <c:v>881.08802165980001</c:v>
                </c:pt>
                <c:pt idx="1471">
                  <c:v>881.68740126636999</c:v>
                </c:pt>
                <c:pt idx="1472">
                  <c:v>882.28678087293997</c:v>
                </c:pt>
                <c:pt idx="1473">
                  <c:v>882.88616047951996</c:v>
                </c:pt>
                <c:pt idx="1474">
                  <c:v>883.48554008609005</c:v>
                </c:pt>
                <c:pt idx="1475">
                  <c:v>884.08491969266004</c:v>
                </c:pt>
                <c:pt idx="1476">
                  <c:v>884.68429929923002</c:v>
                </c:pt>
                <c:pt idx="1477">
                  <c:v>885.2836789058</c:v>
                </c:pt>
                <c:pt idx="1478">
                  <c:v>885.88305851236998</c:v>
                </c:pt>
                <c:pt idx="1479">
                  <c:v>886.48243811893997</c:v>
                </c:pt>
                <c:pt idx="1480">
                  <c:v>887.08181772550995</c:v>
                </c:pt>
                <c:pt idx="1481">
                  <c:v>887.68119733209005</c:v>
                </c:pt>
                <c:pt idx="1482">
                  <c:v>888.28057693866003</c:v>
                </c:pt>
                <c:pt idx="1483">
                  <c:v>888.87995654523002</c:v>
                </c:pt>
                <c:pt idx="1484">
                  <c:v>889.4793361518</c:v>
                </c:pt>
                <c:pt idx="1485">
                  <c:v>890.07871575836998</c:v>
                </c:pt>
                <c:pt idx="1486">
                  <c:v>890.67809536493996</c:v>
                </c:pt>
                <c:pt idx="1487">
                  <c:v>891.27747497150995</c:v>
                </c:pt>
                <c:pt idx="1488">
                  <c:v>891.87685457808004</c:v>
                </c:pt>
                <c:pt idx="1489">
                  <c:v>892.47623418466003</c:v>
                </c:pt>
                <c:pt idx="1490">
                  <c:v>893.07561379123001</c:v>
                </c:pt>
                <c:pt idx="1491">
                  <c:v>893.67499339779999</c:v>
                </c:pt>
                <c:pt idx="1492">
                  <c:v>894.27437300436998</c:v>
                </c:pt>
                <c:pt idx="1493">
                  <c:v>894.87375261093996</c:v>
                </c:pt>
                <c:pt idx="1494">
                  <c:v>895.47313221751006</c:v>
                </c:pt>
                <c:pt idx="1495">
                  <c:v>896.07251182408004</c:v>
                </c:pt>
                <c:pt idx="1496">
                  <c:v>896.67189143065002</c:v>
                </c:pt>
                <c:pt idx="1497">
                  <c:v>897.27127103723001</c:v>
                </c:pt>
                <c:pt idx="1498">
                  <c:v>897.87065064379999</c:v>
                </c:pt>
                <c:pt idx="1499">
                  <c:v>898.47003025036997</c:v>
                </c:pt>
                <c:pt idx="1500">
                  <c:v>899.06940985693996</c:v>
                </c:pt>
                <c:pt idx="1501">
                  <c:v>899.66878946351005</c:v>
                </c:pt>
                <c:pt idx="1502">
                  <c:v>900.26816907008003</c:v>
                </c:pt>
                <c:pt idx="1503">
                  <c:v>900.86754867665002</c:v>
                </c:pt>
                <c:pt idx="1504">
                  <c:v>901.46692828323</c:v>
                </c:pt>
                <c:pt idx="1505">
                  <c:v>902.06630788979999</c:v>
                </c:pt>
                <c:pt idx="1506">
                  <c:v>902.66568749636997</c:v>
                </c:pt>
                <c:pt idx="1507">
                  <c:v>903.26506710293995</c:v>
                </c:pt>
                <c:pt idx="1508">
                  <c:v>903.86444670951005</c:v>
                </c:pt>
                <c:pt idx="1509">
                  <c:v>904.46382631608003</c:v>
                </c:pt>
                <c:pt idx="1510">
                  <c:v>905.06320592265001</c:v>
                </c:pt>
                <c:pt idx="1511">
                  <c:v>905.66258552922</c:v>
                </c:pt>
                <c:pt idx="1512">
                  <c:v>906.26196513579998</c:v>
                </c:pt>
                <c:pt idx="1513">
                  <c:v>906.86134474236997</c:v>
                </c:pt>
                <c:pt idx="1514">
                  <c:v>907.46072434893995</c:v>
                </c:pt>
                <c:pt idx="1515">
                  <c:v>908.06010395551004</c:v>
                </c:pt>
                <c:pt idx="1516">
                  <c:v>908.65948356208003</c:v>
                </c:pt>
                <c:pt idx="1517">
                  <c:v>909.25886316865001</c:v>
                </c:pt>
                <c:pt idx="1518">
                  <c:v>909.85824277521999</c:v>
                </c:pt>
                <c:pt idx="1519">
                  <c:v>910.45762238178997</c:v>
                </c:pt>
                <c:pt idx="1520">
                  <c:v>911.05700198836996</c:v>
                </c:pt>
                <c:pt idx="1521">
                  <c:v>911.65638159493994</c:v>
                </c:pt>
                <c:pt idx="1522">
                  <c:v>912.25576120151004</c:v>
                </c:pt>
                <c:pt idx="1523">
                  <c:v>912.85514080808002</c:v>
                </c:pt>
                <c:pt idx="1524">
                  <c:v>913.45452041465001</c:v>
                </c:pt>
                <c:pt idx="1525">
                  <c:v>914.05390002121999</c:v>
                </c:pt>
                <c:pt idx="1526">
                  <c:v>914.65327962778997</c:v>
                </c:pt>
                <c:pt idx="1527">
                  <c:v>915.25265923435995</c:v>
                </c:pt>
                <c:pt idx="1528">
                  <c:v>915.85203884094005</c:v>
                </c:pt>
                <c:pt idx="1529">
                  <c:v>916.45141844751004</c:v>
                </c:pt>
                <c:pt idx="1530">
                  <c:v>917.05079805408002</c:v>
                </c:pt>
                <c:pt idx="1531">
                  <c:v>917.65017766065</c:v>
                </c:pt>
                <c:pt idx="1532">
                  <c:v>918.24955726721998</c:v>
                </c:pt>
                <c:pt idx="1533">
                  <c:v>918.84893687378997</c:v>
                </c:pt>
                <c:pt idx="1534">
                  <c:v>919.44831648035995</c:v>
                </c:pt>
                <c:pt idx="1535">
                  <c:v>920.04769608694005</c:v>
                </c:pt>
                <c:pt idx="1536">
                  <c:v>920.64707569351003</c:v>
                </c:pt>
                <c:pt idx="1537">
                  <c:v>921.24645530008002</c:v>
                </c:pt>
                <c:pt idx="1538">
                  <c:v>921.84583490665</c:v>
                </c:pt>
                <c:pt idx="1539">
                  <c:v>922.44521451321998</c:v>
                </c:pt>
                <c:pt idx="1540">
                  <c:v>923.04459411978996</c:v>
                </c:pt>
                <c:pt idx="1541">
                  <c:v>923.64397372635995</c:v>
                </c:pt>
                <c:pt idx="1542">
                  <c:v>924.24335333293004</c:v>
                </c:pt>
                <c:pt idx="1543">
                  <c:v>924.84273293951003</c:v>
                </c:pt>
                <c:pt idx="1544">
                  <c:v>925.44211254608001</c:v>
                </c:pt>
                <c:pt idx="1545">
                  <c:v>926.04149215264999</c:v>
                </c:pt>
                <c:pt idx="1546">
                  <c:v>926.64087175921998</c:v>
                </c:pt>
                <c:pt idx="1547">
                  <c:v>927.24025136578996</c:v>
                </c:pt>
                <c:pt idx="1548">
                  <c:v>927.83963097236006</c:v>
                </c:pt>
                <c:pt idx="1549">
                  <c:v>928.43901057893004</c:v>
                </c:pt>
                <c:pt idx="1550">
                  <c:v>929.03839018550002</c:v>
                </c:pt>
                <c:pt idx="1551">
                  <c:v>929.63776979208001</c:v>
                </c:pt>
                <c:pt idx="1552">
                  <c:v>930.23714939864999</c:v>
                </c:pt>
                <c:pt idx="1553">
                  <c:v>930.83652900521997</c:v>
                </c:pt>
                <c:pt idx="1554">
                  <c:v>931.43590861178996</c:v>
                </c:pt>
                <c:pt idx="1555">
                  <c:v>932.03528821836005</c:v>
                </c:pt>
                <c:pt idx="1556">
                  <c:v>932.63466782493003</c:v>
                </c:pt>
                <c:pt idx="1557">
                  <c:v>933.23404743150002</c:v>
                </c:pt>
                <c:pt idx="1558">
                  <c:v>933.83342703807</c:v>
                </c:pt>
                <c:pt idx="1559">
                  <c:v>934.43280664464999</c:v>
                </c:pt>
                <c:pt idx="1560">
                  <c:v>935.03218625121997</c:v>
                </c:pt>
                <c:pt idx="1561">
                  <c:v>935.63156585778995</c:v>
                </c:pt>
                <c:pt idx="1562">
                  <c:v>936.23094546436005</c:v>
                </c:pt>
                <c:pt idx="1563">
                  <c:v>936.83032507093003</c:v>
                </c:pt>
                <c:pt idx="1564">
                  <c:v>937.42970467750001</c:v>
                </c:pt>
                <c:pt idx="1565">
                  <c:v>938.02908428407</c:v>
                </c:pt>
                <c:pt idx="1566">
                  <c:v>938.62846389064998</c:v>
                </c:pt>
                <c:pt idx="1567">
                  <c:v>939.22784349721996</c:v>
                </c:pt>
                <c:pt idx="1568">
                  <c:v>939.82722310378995</c:v>
                </c:pt>
                <c:pt idx="1569">
                  <c:v>940.42660271036004</c:v>
                </c:pt>
                <c:pt idx="1570">
                  <c:v>941.02598231693003</c:v>
                </c:pt>
                <c:pt idx="1571">
                  <c:v>941.62536192350001</c:v>
                </c:pt>
                <c:pt idx="1572">
                  <c:v>942.22474153006999</c:v>
                </c:pt>
                <c:pt idx="1573">
                  <c:v>942.82412113663997</c:v>
                </c:pt>
                <c:pt idx="1574">
                  <c:v>943.42350074321996</c:v>
                </c:pt>
                <c:pt idx="1575">
                  <c:v>944.02288034978994</c:v>
                </c:pt>
                <c:pt idx="1576">
                  <c:v>944.62225995636004</c:v>
                </c:pt>
                <c:pt idx="1577">
                  <c:v>945.22163956293002</c:v>
                </c:pt>
                <c:pt idx="1578">
                  <c:v>945.8210191695</c:v>
                </c:pt>
                <c:pt idx="1579">
                  <c:v>946.42039877606999</c:v>
                </c:pt>
                <c:pt idx="1580">
                  <c:v>947.01977838263997</c:v>
                </c:pt>
                <c:pt idx="1581">
                  <c:v>947.61915798920995</c:v>
                </c:pt>
                <c:pt idx="1582">
                  <c:v>948.21853759579005</c:v>
                </c:pt>
                <c:pt idx="1583">
                  <c:v>948.81791720236004</c:v>
                </c:pt>
                <c:pt idx="1584">
                  <c:v>949.41729680893002</c:v>
                </c:pt>
                <c:pt idx="1585">
                  <c:v>950.0166764155</c:v>
                </c:pt>
                <c:pt idx="1586">
                  <c:v>950.61605602206998</c:v>
                </c:pt>
                <c:pt idx="1587">
                  <c:v>951.21543562863997</c:v>
                </c:pt>
                <c:pt idx="1588">
                  <c:v>951.81481523520995</c:v>
                </c:pt>
                <c:pt idx="1589">
                  <c:v>952.41419484179005</c:v>
                </c:pt>
                <c:pt idx="1590">
                  <c:v>953.01357444836003</c:v>
                </c:pt>
                <c:pt idx="1591">
                  <c:v>953.61295405493001</c:v>
                </c:pt>
                <c:pt idx="1592">
                  <c:v>954.2123336615</c:v>
                </c:pt>
                <c:pt idx="1593">
                  <c:v>954.81171326806998</c:v>
                </c:pt>
                <c:pt idx="1594">
                  <c:v>955.41109287463996</c:v>
                </c:pt>
                <c:pt idx="1595">
                  <c:v>956.01047248120994</c:v>
                </c:pt>
                <c:pt idx="1596">
                  <c:v>956.60985208778004</c:v>
                </c:pt>
                <c:pt idx="1597">
                  <c:v>957.20923169436003</c:v>
                </c:pt>
                <c:pt idx="1598">
                  <c:v>957.80861130093001</c:v>
                </c:pt>
                <c:pt idx="1599">
                  <c:v>958.40799090749999</c:v>
                </c:pt>
                <c:pt idx="1600">
                  <c:v>959.00737051406998</c:v>
                </c:pt>
                <c:pt idx="1601">
                  <c:v>959.60675012063996</c:v>
                </c:pt>
                <c:pt idx="1602">
                  <c:v>960.20612972721005</c:v>
                </c:pt>
                <c:pt idx="1603">
                  <c:v>960.80550933378004</c:v>
                </c:pt>
                <c:pt idx="1604">
                  <c:v>961.40488894035002</c:v>
                </c:pt>
                <c:pt idx="1605">
                  <c:v>962.00426854693001</c:v>
                </c:pt>
                <c:pt idx="1606">
                  <c:v>962.60364815349999</c:v>
                </c:pt>
                <c:pt idx="1607">
                  <c:v>963.20302776006997</c:v>
                </c:pt>
                <c:pt idx="1608">
                  <c:v>963.80240736663995</c:v>
                </c:pt>
                <c:pt idx="1609">
                  <c:v>964.40178697321005</c:v>
                </c:pt>
                <c:pt idx="1610">
                  <c:v>965.00116657978003</c:v>
                </c:pt>
                <c:pt idx="1611">
                  <c:v>965.60054618635002</c:v>
                </c:pt>
                <c:pt idx="1612">
                  <c:v>966.19992579292</c:v>
                </c:pt>
                <c:pt idx="1613">
                  <c:v>966.79930539949999</c:v>
                </c:pt>
                <c:pt idx="1614">
                  <c:v>967.39868500606997</c:v>
                </c:pt>
                <c:pt idx="1615">
                  <c:v>967.99806461263995</c:v>
                </c:pt>
                <c:pt idx="1616">
                  <c:v>968.59744421921005</c:v>
                </c:pt>
                <c:pt idx="1617">
                  <c:v>969.19682382578003</c:v>
                </c:pt>
                <c:pt idx="1618">
                  <c:v>969.79620343235001</c:v>
                </c:pt>
                <c:pt idx="1619">
                  <c:v>970.39558303891999</c:v>
                </c:pt>
                <c:pt idx="1620">
                  <c:v>970.99496264549998</c:v>
                </c:pt>
                <c:pt idx="1621">
                  <c:v>971.59434225206996</c:v>
                </c:pt>
                <c:pt idx="1622">
                  <c:v>972.19372185863995</c:v>
                </c:pt>
                <c:pt idx="1623">
                  <c:v>972.79310146521004</c:v>
                </c:pt>
                <c:pt idx="1624">
                  <c:v>973.39248107178003</c:v>
                </c:pt>
                <c:pt idx="1625">
                  <c:v>973.99186067835001</c:v>
                </c:pt>
                <c:pt idx="1626">
                  <c:v>974.59124028491999</c:v>
                </c:pt>
                <c:pt idx="1627">
                  <c:v>975.19061989148997</c:v>
                </c:pt>
                <c:pt idx="1628">
                  <c:v>975.78999949806996</c:v>
                </c:pt>
                <c:pt idx="1629">
                  <c:v>976.38937910464006</c:v>
                </c:pt>
                <c:pt idx="1630">
                  <c:v>976.98875871121004</c:v>
                </c:pt>
                <c:pt idx="1631">
                  <c:v>977.58813831778002</c:v>
                </c:pt>
                <c:pt idx="1632">
                  <c:v>978.18751792435</c:v>
                </c:pt>
                <c:pt idx="1633">
                  <c:v>978.78689753091999</c:v>
                </c:pt>
                <c:pt idx="1634">
                  <c:v>979.38627713748997</c:v>
                </c:pt>
                <c:pt idx="1635">
                  <c:v>979.98565674405995</c:v>
                </c:pt>
                <c:pt idx="1636">
                  <c:v>980.58503635064005</c:v>
                </c:pt>
                <c:pt idx="1637">
                  <c:v>981.18441595721004</c:v>
                </c:pt>
                <c:pt idx="1638">
                  <c:v>981.78379556378002</c:v>
                </c:pt>
                <c:pt idx="1639">
                  <c:v>982.38317517035</c:v>
                </c:pt>
                <c:pt idx="1640">
                  <c:v>982.98255477691998</c:v>
                </c:pt>
                <c:pt idx="1641">
                  <c:v>983.58193438348997</c:v>
                </c:pt>
                <c:pt idx="1642">
                  <c:v>984.18131399005995</c:v>
                </c:pt>
                <c:pt idx="1643">
                  <c:v>984.78069359663004</c:v>
                </c:pt>
                <c:pt idx="1644">
                  <c:v>985.38007320321003</c:v>
                </c:pt>
                <c:pt idx="1645">
                  <c:v>985.97945280978001</c:v>
                </c:pt>
                <c:pt idx="1646">
                  <c:v>986.57883241635</c:v>
                </c:pt>
                <c:pt idx="1647">
                  <c:v>987.17821202291998</c:v>
                </c:pt>
                <c:pt idx="1648">
                  <c:v>987.77759162948996</c:v>
                </c:pt>
                <c:pt idx="1649">
                  <c:v>988.37697123605994</c:v>
                </c:pt>
                <c:pt idx="1650">
                  <c:v>988.97635084263004</c:v>
                </c:pt>
                <c:pt idx="1651">
                  <c:v>989.57573044921003</c:v>
                </c:pt>
                <c:pt idx="1652">
                  <c:v>990.17511005578001</c:v>
                </c:pt>
                <c:pt idx="1653">
                  <c:v>990.77448966234999</c:v>
                </c:pt>
                <c:pt idx="1654">
                  <c:v>991.37386926891998</c:v>
                </c:pt>
                <c:pt idx="1655">
                  <c:v>991.97324887548996</c:v>
                </c:pt>
                <c:pt idx="1656">
                  <c:v>992.57262848206005</c:v>
                </c:pt>
                <c:pt idx="1657">
                  <c:v>993.17200808863004</c:v>
                </c:pt>
                <c:pt idx="1658">
                  <c:v>993.77138769520002</c:v>
                </c:pt>
                <c:pt idx="1659">
                  <c:v>994.37076730178001</c:v>
                </c:pt>
                <c:pt idx="1660">
                  <c:v>994.97014690834999</c:v>
                </c:pt>
                <c:pt idx="1661">
                  <c:v>995.56952651491997</c:v>
                </c:pt>
                <c:pt idx="1662">
                  <c:v>996.16890612148995</c:v>
                </c:pt>
                <c:pt idx="1663">
                  <c:v>996.76828572806005</c:v>
                </c:pt>
                <c:pt idx="1664">
                  <c:v>997.36766533463003</c:v>
                </c:pt>
                <c:pt idx="1665">
                  <c:v>997.96704494120002</c:v>
                </c:pt>
                <c:pt idx="1666">
                  <c:v>998.56642454777</c:v>
                </c:pt>
                <c:pt idx="1667">
                  <c:v>999.16580415434998</c:v>
                </c:pt>
                <c:pt idx="1668">
                  <c:v>999.76518376091997</c:v>
                </c:pt>
                <c:pt idx="1669">
                  <c:v>1000.3645633675</c:v>
                </c:pt>
                <c:pt idx="1670">
                  <c:v>1000.9639429741</c:v>
                </c:pt>
                <c:pt idx="1671">
                  <c:v>1001.5633225806</c:v>
                </c:pt>
                <c:pt idx="1672">
                  <c:v>1002.1627021872</c:v>
                </c:pt>
                <c:pt idx="1673">
                  <c:v>1002.7620817938</c:v>
                </c:pt>
                <c:pt idx="1674">
                  <c:v>1003.3614614003</c:v>
                </c:pt>
                <c:pt idx="1675">
                  <c:v>1003.9608410069</c:v>
                </c:pt>
                <c:pt idx="1676">
                  <c:v>1004.5602206135</c:v>
                </c:pt>
                <c:pt idx="1677">
                  <c:v>1005.1596002200999</c:v>
                </c:pt>
                <c:pt idx="1678">
                  <c:v>1005.7589798266</c:v>
                </c:pt>
                <c:pt idx="1679">
                  <c:v>1006.3583594332</c:v>
                </c:pt>
                <c:pt idx="1680">
                  <c:v>1006.9577390398</c:v>
                </c:pt>
                <c:pt idx="1681">
                  <c:v>1007.5571186463</c:v>
                </c:pt>
                <c:pt idx="1682">
                  <c:v>1008.1564982529</c:v>
                </c:pt>
                <c:pt idx="1683">
                  <c:v>1008.7558778594999</c:v>
                </c:pt>
                <c:pt idx="1684">
                  <c:v>1009.3552574661001</c:v>
                </c:pt>
                <c:pt idx="1685">
                  <c:v>1009.9546370726</c:v>
                </c:pt>
                <c:pt idx="1686">
                  <c:v>1010.5540166792</c:v>
                </c:pt>
                <c:pt idx="1687">
                  <c:v>1011.1533962858</c:v>
                </c:pt>
                <c:pt idx="1688">
                  <c:v>1011.7527758923</c:v>
                </c:pt>
                <c:pt idx="1689">
                  <c:v>1012.3521554988999</c:v>
                </c:pt>
                <c:pt idx="1690">
                  <c:v>1012.9515351055001</c:v>
                </c:pt>
                <c:pt idx="1691">
                  <c:v>1013.5509147121001</c:v>
                </c:pt>
                <c:pt idx="1692">
                  <c:v>1014.1502943186</c:v>
                </c:pt>
                <c:pt idx="1693">
                  <c:v>1014.7496739252</c:v>
                </c:pt>
                <c:pt idx="1694">
                  <c:v>1015.3490535318</c:v>
                </c:pt>
                <c:pt idx="1695">
                  <c:v>1015.9484331382999</c:v>
                </c:pt>
                <c:pt idx="1696">
                  <c:v>1016.5478127449001</c:v>
                </c:pt>
                <c:pt idx="1697">
                  <c:v>1017.1471923515001</c:v>
                </c:pt>
                <c:pt idx="1698">
                  <c:v>1017.7465719581</c:v>
                </c:pt>
                <c:pt idx="1699">
                  <c:v>1018.3459515646</c:v>
                </c:pt>
                <c:pt idx="1700">
                  <c:v>1018.9453311712</c:v>
                </c:pt>
                <c:pt idx="1701">
                  <c:v>1019.5447107778</c:v>
                </c:pt>
                <c:pt idx="1702">
                  <c:v>1020.1440903842999</c:v>
                </c:pt>
                <c:pt idx="1703">
                  <c:v>1020.7434699909001</c:v>
                </c:pt>
                <c:pt idx="1704">
                  <c:v>1021.3428495975</c:v>
                </c:pt>
                <c:pt idx="1705">
                  <c:v>1021.9422292041</c:v>
                </c:pt>
                <c:pt idx="1706">
                  <c:v>1022.5416088106</c:v>
                </c:pt>
                <c:pt idx="1707">
                  <c:v>1023.1409884172</c:v>
                </c:pt>
                <c:pt idx="1708">
                  <c:v>1023.7403680238</c:v>
                </c:pt>
                <c:pt idx="1709">
                  <c:v>1024.3397476303001</c:v>
                </c:pt>
                <c:pt idx="1710">
                  <c:v>1024.9391272369</c:v>
                </c:pt>
                <c:pt idx="1711">
                  <c:v>1025.5385068435</c:v>
                </c:pt>
                <c:pt idx="1712">
                  <c:v>1026.1378864501</c:v>
                </c:pt>
                <c:pt idx="1713">
                  <c:v>1026.7372660566</c:v>
                </c:pt>
                <c:pt idx="1714">
                  <c:v>1027.3366456632</c:v>
                </c:pt>
                <c:pt idx="1715">
                  <c:v>1027.9360252698</c:v>
                </c:pt>
                <c:pt idx="1716">
                  <c:v>1028.5354048762999</c:v>
                </c:pt>
                <c:pt idx="1717">
                  <c:v>1029.1347844828999</c:v>
                </c:pt>
                <c:pt idx="1718">
                  <c:v>1029.7341640894999</c:v>
                </c:pt>
                <c:pt idx="1719">
                  <c:v>1030.3335436960999</c:v>
                </c:pt>
                <c:pt idx="1720">
                  <c:v>1030.9329233026001</c:v>
                </c:pt>
                <c:pt idx="1721">
                  <c:v>1031.5323029092001</c:v>
                </c:pt>
                <c:pt idx="1722">
                  <c:v>1032.1316825158001</c:v>
                </c:pt>
                <c:pt idx="1723">
                  <c:v>1032.7310621223</c:v>
                </c:pt>
                <c:pt idx="1724">
                  <c:v>1033.3304417289</c:v>
                </c:pt>
                <c:pt idx="1725">
                  <c:v>1033.9298213355</c:v>
                </c:pt>
                <c:pt idx="1726">
                  <c:v>1034.5292009421</c:v>
                </c:pt>
                <c:pt idx="1727">
                  <c:v>1035.1285805486</c:v>
                </c:pt>
                <c:pt idx="1728">
                  <c:v>1035.7279601552</c:v>
                </c:pt>
                <c:pt idx="1729">
                  <c:v>1036.3273397618</c:v>
                </c:pt>
                <c:pt idx="1730">
                  <c:v>1036.9267193682999</c:v>
                </c:pt>
                <c:pt idx="1731">
                  <c:v>1037.5260989748999</c:v>
                </c:pt>
                <c:pt idx="1732">
                  <c:v>1038.1254785814999</c:v>
                </c:pt>
                <c:pt idx="1733">
                  <c:v>1038.7248581880999</c:v>
                </c:pt>
                <c:pt idx="1734">
                  <c:v>1039.3242377946001</c:v>
                </c:pt>
                <c:pt idx="1735">
                  <c:v>1039.9236174012001</c:v>
                </c:pt>
                <c:pt idx="1736">
                  <c:v>1040.5229970078001</c:v>
                </c:pt>
                <c:pt idx="1737">
                  <c:v>1041.1223766143</c:v>
                </c:pt>
                <c:pt idx="1738">
                  <c:v>1041.7217562209</c:v>
                </c:pt>
                <c:pt idx="1739">
                  <c:v>1042.3211358275</c:v>
                </c:pt>
                <c:pt idx="1740">
                  <c:v>1042.9205154341</c:v>
                </c:pt>
                <c:pt idx="1741">
                  <c:v>1043.5198950406</c:v>
                </c:pt>
                <c:pt idx="1742">
                  <c:v>1044.1192746472</c:v>
                </c:pt>
                <c:pt idx="1743">
                  <c:v>1044.7186542538</c:v>
                </c:pt>
                <c:pt idx="1744">
                  <c:v>1045.3180338602999</c:v>
                </c:pt>
                <c:pt idx="1745">
                  <c:v>1045.9174134668999</c:v>
                </c:pt>
                <c:pt idx="1746">
                  <c:v>1046.5167930734999</c:v>
                </c:pt>
                <c:pt idx="1747">
                  <c:v>1047.1161726800001</c:v>
                </c:pt>
                <c:pt idx="1748">
                  <c:v>1047.7155522866001</c:v>
                </c:pt>
                <c:pt idx="1749">
                  <c:v>1048.3149318932001</c:v>
                </c:pt>
                <c:pt idx="1750">
                  <c:v>1048.9143114998001</c:v>
                </c:pt>
                <c:pt idx="1751">
                  <c:v>1049.5136911063</c:v>
                </c:pt>
                <c:pt idx="1752">
                  <c:v>1050.1130707129</c:v>
                </c:pt>
                <c:pt idx="1753">
                  <c:v>1050.7124503195</c:v>
                </c:pt>
                <c:pt idx="1754">
                  <c:v>1051.311829926</c:v>
                </c:pt>
                <c:pt idx="1755">
                  <c:v>1051.9112095326</c:v>
                </c:pt>
                <c:pt idx="1756">
                  <c:v>1052.5105891392</c:v>
                </c:pt>
                <c:pt idx="1757">
                  <c:v>1053.1099687458</c:v>
                </c:pt>
                <c:pt idx="1758">
                  <c:v>1053.7093483522999</c:v>
                </c:pt>
                <c:pt idx="1759">
                  <c:v>1054.3087279588999</c:v>
                </c:pt>
                <c:pt idx="1760">
                  <c:v>1054.9081075654999</c:v>
                </c:pt>
                <c:pt idx="1761">
                  <c:v>1055.5074871720001</c:v>
                </c:pt>
                <c:pt idx="1762">
                  <c:v>1056.1068667786001</c:v>
                </c:pt>
                <c:pt idx="1763">
                  <c:v>1056.7062463852001</c:v>
                </c:pt>
                <c:pt idx="1764">
                  <c:v>1057.3056259918001</c:v>
                </c:pt>
                <c:pt idx="1765">
                  <c:v>1057.9050055983</c:v>
                </c:pt>
                <c:pt idx="1766">
                  <c:v>1058.5043852049</c:v>
                </c:pt>
                <c:pt idx="1767">
                  <c:v>1059.1037648115</c:v>
                </c:pt>
                <c:pt idx="1768">
                  <c:v>1059.703144418</c:v>
                </c:pt>
                <c:pt idx="1769">
                  <c:v>1060.3025240246</c:v>
                </c:pt>
                <c:pt idx="1770">
                  <c:v>1060.9019036312</c:v>
                </c:pt>
                <c:pt idx="1771">
                  <c:v>1061.5012832378</c:v>
                </c:pt>
                <c:pt idx="1772">
                  <c:v>1062.1006628442999</c:v>
                </c:pt>
                <c:pt idx="1773">
                  <c:v>1062.7000424508999</c:v>
                </c:pt>
                <c:pt idx="1774">
                  <c:v>1063.2994220574999</c:v>
                </c:pt>
                <c:pt idx="1775">
                  <c:v>1063.8988016640001</c:v>
                </c:pt>
                <c:pt idx="1776">
                  <c:v>1064.4981812706001</c:v>
                </c:pt>
                <c:pt idx="1777">
                  <c:v>1065.0975608772001</c:v>
                </c:pt>
                <c:pt idx="1778">
                  <c:v>1065.6969404838001</c:v>
                </c:pt>
                <c:pt idx="1779">
                  <c:v>1066.2963200903</c:v>
                </c:pt>
                <c:pt idx="1780">
                  <c:v>1066.8956996969</c:v>
                </c:pt>
                <c:pt idx="1781">
                  <c:v>1067.4950793035</c:v>
                </c:pt>
                <c:pt idx="1782">
                  <c:v>1068.09445891</c:v>
                </c:pt>
                <c:pt idx="1783">
                  <c:v>1068.6938385166</c:v>
                </c:pt>
                <c:pt idx="1784">
                  <c:v>1069.2932181231999</c:v>
                </c:pt>
                <c:pt idx="1785">
                  <c:v>1069.8925977297999</c:v>
                </c:pt>
                <c:pt idx="1786">
                  <c:v>1070.4919773362999</c:v>
                </c:pt>
                <c:pt idx="1787">
                  <c:v>1071.0913569428999</c:v>
                </c:pt>
                <c:pt idx="1788">
                  <c:v>1071.6907365494999</c:v>
                </c:pt>
                <c:pt idx="1789">
                  <c:v>1072.2901161560001</c:v>
                </c:pt>
                <c:pt idx="1790">
                  <c:v>1072.8894957626001</c:v>
                </c:pt>
                <c:pt idx="1791">
                  <c:v>1073.4888753692001</c:v>
                </c:pt>
                <c:pt idx="1792">
                  <c:v>1074.0882549758001</c:v>
                </c:pt>
                <c:pt idx="1793">
                  <c:v>1074.6876345823</c:v>
                </c:pt>
                <c:pt idx="1794">
                  <c:v>1075.2870141889</c:v>
                </c:pt>
                <c:pt idx="1795">
                  <c:v>1075.8863937955</c:v>
                </c:pt>
                <c:pt idx="1796">
                  <c:v>1076.4857734019999</c:v>
                </c:pt>
                <c:pt idx="1797">
                  <c:v>1077.0851530085999</c:v>
                </c:pt>
                <c:pt idx="1798">
                  <c:v>1077.6845326151999</c:v>
                </c:pt>
                <c:pt idx="1799">
                  <c:v>1078.2839122217999</c:v>
                </c:pt>
                <c:pt idx="1800">
                  <c:v>1078.8832918282999</c:v>
                </c:pt>
                <c:pt idx="1801">
                  <c:v>1079.4826714349001</c:v>
                </c:pt>
                <c:pt idx="1802">
                  <c:v>1080.0820510415001</c:v>
                </c:pt>
                <c:pt idx="1803">
                  <c:v>1080.6814306480001</c:v>
                </c:pt>
                <c:pt idx="1804">
                  <c:v>1081.2808102546001</c:v>
                </c:pt>
                <c:pt idx="1805">
                  <c:v>1081.8801898612001</c:v>
                </c:pt>
                <c:pt idx="1806">
                  <c:v>1082.4795694678</c:v>
                </c:pt>
                <c:pt idx="1807">
                  <c:v>1083.0789490743</c:v>
                </c:pt>
                <c:pt idx="1808">
                  <c:v>1083.6783286809</c:v>
                </c:pt>
                <c:pt idx="1809">
                  <c:v>1084.2777082875</c:v>
                </c:pt>
                <c:pt idx="1810">
                  <c:v>1084.8770878939999</c:v>
                </c:pt>
                <c:pt idx="1811">
                  <c:v>1085.4764675005999</c:v>
                </c:pt>
                <c:pt idx="1812">
                  <c:v>1086.0758471071999</c:v>
                </c:pt>
                <c:pt idx="1813">
                  <c:v>1086.6752267137999</c:v>
                </c:pt>
                <c:pt idx="1814">
                  <c:v>1087.2746063203001</c:v>
                </c:pt>
                <c:pt idx="1815">
                  <c:v>1087.8739859269001</c:v>
                </c:pt>
                <c:pt idx="1816">
                  <c:v>1088.4733655335001</c:v>
                </c:pt>
                <c:pt idx="1817">
                  <c:v>1089.0727451400001</c:v>
                </c:pt>
                <c:pt idx="1818">
                  <c:v>1089.6721247466</c:v>
                </c:pt>
                <c:pt idx="1819">
                  <c:v>1090.2715043532</c:v>
                </c:pt>
                <c:pt idx="1820">
                  <c:v>1090.8708839598</c:v>
                </c:pt>
                <c:pt idx="1821">
                  <c:v>1091.4702635663</c:v>
                </c:pt>
                <c:pt idx="1822">
                  <c:v>1092.0696431729</c:v>
                </c:pt>
                <c:pt idx="1823">
                  <c:v>1092.6690227795</c:v>
                </c:pt>
                <c:pt idx="1824">
                  <c:v>1093.2684023859999</c:v>
                </c:pt>
                <c:pt idx="1825">
                  <c:v>1093.8677819925999</c:v>
                </c:pt>
                <c:pt idx="1826">
                  <c:v>1094.4671615991999</c:v>
                </c:pt>
                <c:pt idx="1827">
                  <c:v>1095.0665412057999</c:v>
                </c:pt>
                <c:pt idx="1828">
                  <c:v>1095.6659208123001</c:v>
                </c:pt>
                <c:pt idx="1829">
                  <c:v>1096.2653004189001</c:v>
                </c:pt>
                <c:pt idx="1830">
                  <c:v>1096.8646800255001</c:v>
                </c:pt>
                <c:pt idx="1831">
                  <c:v>1097.464059632</c:v>
                </c:pt>
                <c:pt idx="1832">
                  <c:v>1098.0634392386</c:v>
                </c:pt>
                <c:pt idx="1833">
                  <c:v>1098.6628188452</c:v>
                </c:pt>
                <c:pt idx="1834">
                  <c:v>1099.2621984518</c:v>
                </c:pt>
                <c:pt idx="1835">
                  <c:v>1099.8615780583</c:v>
                </c:pt>
                <c:pt idx="1836">
                  <c:v>1100.4609576649</c:v>
                </c:pt>
                <c:pt idx="1837">
                  <c:v>1101.0603372715</c:v>
                </c:pt>
                <c:pt idx="1838">
                  <c:v>1101.6597168779999</c:v>
                </c:pt>
                <c:pt idx="1839">
                  <c:v>1102.2590964845999</c:v>
                </c:pt>
                <c:pt idx="1840">
                  <c:v>1102.8584760911999</c:v>
                </c:pt>
                <c:pt idx="1841">
                  <c:v>1103.4578556977999</c:v>
                </c:pt>
                <c:pt idx="1842">
                  <c:v>1104.0572353043001</c:v>
                </c:pt>
                <c:pt idx="1843">
                  <c:v>1104.6566149109001</c:v>
                </c:pt>
                <c:pt idx="1844">
                  <c:v>1105.2559945175001</c:v>
                </c:pt>
                <c:pt idx="1845">
                  <c:v>1105.855374124</c:v>
                </c:pt>
                <c:pt idx="1846">
                  <c:v>1106.4547537306</c:v>
                </c:pt>
                <c:pt idx="1847">
                  <c:v>1107.0541333372</c:v>
                </c:pt>
                <c:pt idx="1848">
                  <c:v>1107.6535129438</c:v>
                </c:pt>
                <c:pt idx="1849">
                  <c:v>1108.2528925503</c:v>
                </c:pt>
                <c:pt idx="1850">
                  <c:v>1108.8522721569</c:v>
                </c:pt>
                <c:pt idx="1851">
                  <c:v>1109.4516517635</c:v>
                </c:pt>
                <c:pt idx="1852">
                  <c:v>1110.0510313699999</c:v>
                </c:pt>
                <c:pt idx="1853">
                  <c:v>1110.6504109765999</c:v>
                </c:pt>
                <c:pt idx="1854">
                  <c:v>1111.2497905831999</c:v>
                </c:pt>
                <c:pt idx="1855">
                  <c:v>1111.8491701897001</c:v>
                </c:pt>
                <c:pt idx="1856">
                  <c:v>1112.4485497963001</c:v>
                </c:pt>
                <c:pt idx="1857">
                  <c:v>1113.0479294029001</c:v>
                </c:pt>
                <c:pt idx="1858">
                  <c:v>1113.6473090095001</c:v>
                </c:pt>
                <c:pt idx="1859">
                  <c:v>1114.246688616</c:v>
                </c:pt>
                <c:pt idx="1860">
                  <c:v>1114.8460682226</c:v>
                </c:pt>
                <c:pt idx="1861">
                  <c:v>1115.4454478292</c:v>
                </c:pt>
                <c:pt idx="1862">
                  <c:v>1116.0448274357</c:v>
                </c:pt>
                <c:pt idx="1863">
                  <c:v>1116.6442070423</c:v>
                </c:pt>
                <c:pt idx="1864">
                  <c:v>1117.2435866489</c:v>
                </c:pt>
                <c:pt idx="1865">
                  <c:v>1117.8429662555</c:v>
                </c:pt>
                <c:pt idx="1866">
                  <c:v>1118.4423458619999</c:v>
                </c:pt>
                <c:pt idx="1867">
                  <c:v>1119.0417254685999</c:v>
                </c:pt>
                <c:pt idx="1868">
                  <c:v>1119.6411050751999</c:v>
                </c:pt>
                <c:pt idx="1869">
                  <c:v>1120.2404846817001</c:v>
                </c:pt>
                <c:pt idx="1870">
                  <c:v>1120.8398642883001</c:v>
                </c:pt>
                <c:pt idx="1871">
                  <c:v>1121.4392438949001</c:v>
                </c:pt>
                <c:pt idx="1872">
                  <c:v>1122.0386235015001</c:v>
                </c:pt>
                <c:pt idx="1873">
                  <c:v>1122.638003108</c:v>
                </c:pt>
                <c:pt idx="1874">
                  <c:v>1123.2373827146</c:v>
                </c:pt>
                <c:pt idx="1875">
                  <c:v>1123.8367623212</c:v>
                </c:pt>
                <c:pt idx="1876">
                  <c:v>1124.4361419277</c:v>
                </c:pt>
                <c:pt idx="1877">
                  <c:v>1125.0355215343</c:v>
                </c:pt>
                <c:pt idx="1878">
                  <c:v>1125.6349011409</c:v>
                </c:pt>
                <c:pt idx="1879">
                  <c:v>1126.2342807475</c:v>
                </c:pt>
                <c:pt idx="1880">
                  <c:v>1126.8336603539999</c:v>
                </c:pt>
                <c:pt idx="1881">
                  <c:v>1127.4330399605999</c:v>
                </c:pt>
                <c:pt idx="1882">
                  <c:v>1128.0324195671999</c:v>
                </c:pt>
                <c:pt idx="1883">
                  <c:v>1128.6317991737001</c:v>
                </c:pt>
                <c:pt idx="1884">
                  <c:v>1129.2311787803001</c:v>
                </c:pt>
                <c:pt idx="1885">
                  <c:v>1129.8305583869001</c:v>
                </c:pt>
                <c:pt idx="1886">
                  <c:v>1130.4299379935001</c:v>
                </c:pt>
                <c:pt idx="1887">
                  <c:v>1131.0293176</c:v>
                </c:pt>
                <c:pt idx="1888">
                  <c:v>1131.6286972066</c:v>
                </c:pt>
                <c:pt idx="1889">
                  <c:v>1132.2280768132</c:v>
                </c:pt>
                <c:pt idx="1890">
                  <c:v>1132.8274564197</c:v>
                </c:pt>
                <c:pt idx="1891">
                  <c:v>1133.4268360263</c:v>
                </c:pt>
                <c:pt idx="1892">
                  <c:v>1134.0262156328999</c:v>
                </c:pt>
                <c:pt idx="1893">
                  <c:v>1134.6255952394999</c:v>
                </c:pt>
                <c:pt idx="1894">
                  <c:v>1135.2249748459999</c:v>
                </c:pt>
                <c:pt idx="1895">
                  <c:v>1135.8243544525999</c:v>
                </c:pt>
                <c:pt idx="1896">
                  <c:v>1136.4237340591999</c:v>
                </c:pt>
                <c:pt idx="1897">
                  <c:v>1137.0231136657001</c:v>
                </c:pt>
                <c:pt idx="1898">
                  <c:v>1137.6224932723001</c:v>
                </c:pt>
                <c:pt idx="1899">
                  <c:v>1138.2218728789001</c:v>
                </c:pt>
                <c:pt idx="1900">
                  <c:v>1138.8212524855001</c:v>
                </c:pt>
                <c:pt idx="1901">
                  <c:v>1139.420632092</c:v>
                </c:pt>
                <c:pt idx="1902">
                  <c:v>1140.0200116986</c:v>
                </c:pt>
                <c:pt idx="1903">
                  <c:v>1140.6193913052</c:v>
                </c:pt>
                <c:pt idx="1904">
                  <c:v>1141.2187709116999</c:v>
                </c:pt>
                <c:pt idx="1905">
                  <c:v>1141.8181505182999</c:v>
                </c:pt>
                <c:pt idx="1906">
                  <c:v>1142.4175301248999</c:v>
                </c:pt>
                <c:pt idx="1907">
                  <c:v>1143.0169097314999</c:v>
                </c:pt>
                <c:pt idx="1908">
                  <c:v>1143.6162893379999</c:v>
                </c:pt>
                <c:pt idx="1909">
                  <c:v>1144.2156689446001</c:v>
                </c:pt>
                <c:pt idx="1910">
                  <c:v>1144.8150485512001</c:v>
                </c:pt>
                <c:pt idx="1911">
                  <c:v>1145.4144281577001</c:v>
                </c:pt>
                <c:pt idx="1912">
                  <c:v>1146.0138077643001</c:v>
                </c:pt>
                <c:pt idx="1913">
                  <c:v>1146.6131873709001</c:v>
                </c:pt>
                <c:pt idx="1914">
                  <c:v>1147.2125669775</c:v>
                </c:pt>
                <c:pt idx="1915">
                  <c:v>1147.811946584</c:v>
                </c:pt>
                <c:pt idx="1916">
                  <c:v>1148.4113261906</c:v>
                </c:pt>
                <c:pt idx="1917">
                  <c:v>1149.0107057972</c:v>
                </c:pt>
                <c:pt idx="1918">
                  <c:v>1149.6100854036999</c:v>
                </c:pt>
                <c:pt idx="1919">
                  <c:v>1150.2094650102999</c:v>
                </c:pt>
                <c:pt idx="1920">
                  <c:v>1150.8088446168999</c:v>
                </c:pt>
                <c:pt idx="1921">
                  <c:v>1151.4082242234999</c:v>
                </c:pt>
                <c:pt idx="1922">
                  <c:v>1152.0076038300001</c:v>
                </c:pt>
                <c:pt idx="1923">
                  <c:v>1152.6069834366001</c:v>
                </c:pt>
                <c:pt idx="1924">
                  <c:v>1153.2063630432001</c:v>
                </c:pt>
                <c:pt idx="1925">
                  <c:v>1153.8057426497001</c:v>
                </c:pt>
                <c:pt idx="1926">
                  <c:v>1154.4051222563</c:v>
                </c:pt>
                <c:pt idx="1927">
                  <c:v>1155.0045018629</c:v>
                </c:pt>
                <c:pt idx="1928">
                  <c:v>1155.6038814695</c:v>
                </c:pt>
                <c:pt idx="1929">
                  <c:v>1156.203261076</c:v>
                </c:pt>
                <c:pt idx="1930">
                  <c:v>1156.8026406826</c:v>
                </c:pt>
                <c:pt idx="1931">
                  <c:v>1157.4020202892</c:v>
                </c:pt>
                <c:pt idx="1932">
                  <c:v>1158.0013998956999</c:v>
                </c:pt>
                <c:pt idx="1933">
                  <c:v>1158.6007795022999</c:v>
                </c:pt>
                <c:pt idx="1934">
                  <c:v>1159.2001591088999</c:v>
                </c:pt>
                <c:pt idx="1935">
                  <c:v>1159.7995387154999</c:v>
                </c:pt>
                <c:pt idx="1936">
                  <c:v>1160.3989183220001</c:v>
                </c:pt>
                <c:pt idx="1937">
                  <c:v>1160.9982979286001</c:v>
                </c:pt>
                <c:pt idx="1938">
                  <c:v>1161.5976775352001</c:v>
                </c:pt>
                <c:pt idx="1939">
                  <c:v>1162.1970571417</c:v>
                </c:pt>
                <c:pt idx="1940">
                  <c:v>1162.7964367483</c:v>
                </c:pt>
                <c:pt idx="1941">
                  <c:v>1163.3958163549</c:v>
                </c:pt>
                <c:pt idx="1942">
                  <c:v>1163.9951959615</c:v>
                </c:pt>
                <c:pt idx="1943">
                  <c:v>1164.594575568</c:v>
                </c:pt>
                <c:pt idx="1944">
                  <c:v>1165.1939551746</c:v>
                </c:pt>
                <c:pt idx="1945">
                  <c:v>1165.7933347812</c:v>
                </c:pt>
                <c:pt idx="1946">
                  <c:v>1166.3927143876999</c:v>
                </c:pt>
                <c:pt idx="1947">
                  <c:v>1166.9920939942999</c:v>
                </c:pt>
                <c:pt idx="1948">
                  <c:v>1167.5914736008999</c:v>
                </c:pt>
                <c:pt idx="1949">
                  <c:v>1168.1908532074999</c:v>
                </c:pt>
                <c:pt idx="1950">
                  <c:v>1168.7902328140001</c:v>
                </c:pt>
                <c:pt idx="1951">
                  <c:v>1169.3896124206001</c:v>
                </c:pt>
                <c:pt idx="1952">
                  <c:v>1169.9889920272001</c:v>
                </c:pt>
                <c:pt idx="1953">
                  <c:v>1170.5883716337</c:v>
                </c:pt>
                <c:pt idx="1954">
                  <c:v>1171.1877512403</c:v>
                </c:pt>
                <c:pt idx="1955">
                  <c:v>1171.7871308469</c:v>
                </c:pt>
                <c:pt idx="1956">
                  <c:v>1172.3865104534</c:v>
                </c:pt>
                <c:pt idx="1957">
                  <c:v>1172.98589006</c:v>
                </c:pt>
                <c:pt idx="1958">
                  <c:v>1173.5852696666</c:v>
                </c:pt>
                <c:pt idx="1959">
                  <c:v>1174.1846492732</c:v>
                </c:pt>
                <c:pt idx="1960">
                  <c:v>1174.7840288796999</c:v>
                </c:pt>
                <c:pt idx="1961">
                  <c:v>1175.3834084862999</c:v>
                </c:pt>
                <c:pt idx="1962">
                  <c:v>1175.9827880928999</c:v>
                </c:pt>
                <c:pt idx="1963">
                  <c:v>1176.5821676994001</c:v>
                </c:pt>
                <c:pt idx="1964">
                  <c:v>1177.1815473060001</c:v>
                </c:pt>
                <c:pt idx="1965">
                  <c:v>1177.7809269126001</c:v>
                </c:pt>
                <c:pt idx="1966">
                  <c:v>1178.3803065192001</c:v>
                </c:pt>
                <c:pt idx="1967">
                  <c:v>1178.9796861257</c:v>
                </c:pt>
                <c:pt idx="1968">
                  <c:v>1179.5790657323</c:v>
                </c:pt>
                <c:pt idx="1969">
                  <c:v>1180.1784453389</c:v>
                </c:pt>
                <c:pt idx="1970">
                  <c:v>1180.7778249454</c:v>
                </c:pt>
                <c:pt idx="1971">
                  <c:v>1181.377204552</c:v>
                </c:pt>
                <c:pt idx="1972">
                  <c:v>1181.9765841586</c:v>
                </c:pt>
                <c:pt idx="1973">
                  <c:v>1182.5759637652</c:v>
                </c:pt>
                <c:pt idx="1974">
                  <c:v>1183.1753433716999</c:v>
                </c:pt>
                <c:pt idx="1975">
                  <c:v>1183.7747229782999</c:v>
                </c:pt>
                <c:pt idx="1976">
                  <c:v>1184.3741025848999</c:v>
                </c:pt>
                <c:pt idx="1977">
                  <c:v>1184.9734821914001</c:v>
                </c:pt>
                <c:pt idx="1978">
                  <c:v>1185.5728617980001</c:v>
                </c:pt>
                <c:pt idx="1979">
                  <c:v>1186.1722414046001</c:v>
                </c:pt>
                <c:pt idx="1980">
                  <c:v>1186.7716210112001</c:v>
                </c:pt>
                <c:pt idx="1981">
                  <c:v>1187.3710006177</c:v>
                </c:pt>
                <c:pt idx="1982">
                  <c:v>1187.9703802243</c:v>
                </c:pt>
                <c:pt idx="1983">
                  <c:v>1188.5697598309</c:v>
                </c:pt>
                <c:pt idx="1984">
                  <c:v>1189.1691394374</c:v>
                </c:pt>
                <c:pt idx="1985">
                  <c:v>1189.768519044</c:v>
                </c:pt>
                <c:pt idx="1986">
                  <c:v>1190.3678986506</c:v>
                </c:pt>
                <c:pt idx="1987">
                  <c:v>1190.9672782572</c:v>
                </c:pt>
                <c:pt idx="1988">
                  <c:v>1191.5666578636999</c:v>
                </c:pt>
                <c:pt idx="1989">
                  <c:v>1192.1660374702999</c:v>
                </c:pt>
                <c:pt idx="1990">
                  <c:v>1192.7654170768999</c:v>
                </c:pt>
                <c:pt idx="1991">
                  <c:v>1193.3647966834001</c:v>
                </c:pt>
                <c:pt idx="1992">
                  <c:v>1193.9641762900001</c:v>
                </c:pt>
                <c:pt idx="1993">
                  <c:v>1194.5635558966001</c:v>
                </c:pt>
                <c:pt idx="1994">
                  <c:v>1195.1629355032001</c:v>
                </c:pt>
                <c:pt idx="1995">
                  <c:v>1195.7623151097</c:v>
                </c:pt>
                <c:pt idx="1996">
                  <c:v>1196.3616947163</c:v>
                </c:pt>
                <c:pt idx="1997">
                  <c:v>1196.9610743229</c:v>
                </c:pt>
                <c:pt idx="1998">
                  <c:v>1197.5604539294</c:v>
                </c:pt>
                <c:pt idx="1999">
                  <c:v>1198.159833536</c:v>
                </c:pt>
                <c:pt idx="2000">
                  <c:v>1198.7592131425999</c:v>
                </c:pt>
                <c:pt idx="2001">
                  <c:v>1199.3585927491999</c:v>
                </c:pt>
                <c:pt idx="2002">
                  <c:v>1199.9579723556999</c:v>
                </c:pt>
                <c:pt idx="2003">
                  <c:v>1200.5573519622999</c:v>
                </c:pt>
                <c:pt idx="2004">
                  <c:v>1201.1567315689001</c:v>
                </c:pt>
                <c:pt idx="2005">
                  <c:v>1201.7561111754001</c:v>
                </c:pt>
                <c:pt idx="2006">
                  <c:v>1202.3554907820001</c:v>
                </c:pt>
                <c:pt idx="2007">
                  <c:v>1202.9548703886001</c:v>
                </c:pt>
                <c:pt idx="2008">
                  <c:v>1203.5542499952001</c:v>
                </c:pt>
                <c:pt idx="2009">
                  <c:v>1204.1536296017</c:v>
                </c:pt>
                <c:pt idx="2010">
                  <c:v>1204.7530092083</c:v>
                </c:pt>
                <c:pt idx="2011">
                  <c:v>1205.3523888149</c:v>
                </c:pt>
                <c:pt idx="2012">
                  <c:v>1205.9517684213999</c:v>
                </c:pt>
                <c:pt idx="2013">
                  <c:v>1206.5511480279999</c:v>
                </c:pt>
                <c:pt idx="2014">
                  <c:v>1207.1505276345999</c:v>
                </c:pt>
                <c:pt idx="2015">
                  <c:v>1207.7499072411999</c:v>
                </c:pt>
                <c:pt idx="2016">
                  <c:v>1208.3492868476999</c:v>
                </c:pt>
                <c:pt idx="2017">
                  <c:v>1208.9486664543001</c:v>
                </c:pt>
                <c:pt idx="2018">
                  <c:v>1209.5480460609001</c:v>
                </c:pt>
                <c:pt idx="2019">
                  <c:v>1210.1474256674001</c:v>
                </c:pt>
                <c:pt idx="2020">
                  <c:v>1210.7468052740001</c:v>
                </c:pt>
                <c:pt idx="2021">
                  <c:v>1211.3461848806</c:v>
                </c:pt>
                <c:pt idx="2022">
                  <c:v>1211.9455644872</c:v>
                </c:pt>
                <c:pt idx="2023">
                  <c:v>1212.5449440937</c:v>
                </c:pt>
                <c:pt idx="2024">
                  <c:v>1213.1443237003</c:v>
                </c:pt>
                <c:pt idx="2025">
                  <c:v>1213.7437033069</c:v>
                </c:pt>
                <c:pt idx="2026">
                  <c:v>1214.3430829133999</c:v>
                </c:pt>
                <c:pt idx="2027">
                  <c:v>1214.9424625199999</c:v>
                </c:pt>
                <c:pt idx="2028">
                  <c:v>1215.5418421265999</c:v>
                </c:pt>
                <c:pt idx="2029">
                  <c:v>1216.1412217331999</c:v>
                </c:pt>
                <c:pt idx="2030">
                  <c:v>1216.7406013397001</c:v>
                </c:pt>
                <c:pt idx="2031">
                  <c:v>1217.3399809463001</c:v>
                </c:pt>
                <c:pt idx="2032">
                  <c:v>1217.9393605529001</c:v>
                </c:pt>
                <c:pt idx="2033">
                  <c:v>1218.5387401594</c:v>
                </c:pt>
                <c:pt idx="2034">
                  <c:v>1219.138119766</c:v>
                </c:pt>
                <c:pt idx="2035">
                  <c:v>1219.7374993726</c:v>
                </c:pt>
                <c:pt idx="2036">
                  <c:v>1220.3368789792</c:v>
                </c:pt>
                <c:pt idx="2037">
                  <c:v>1220.9362585857</c:v>
                </c:pt>
                <c:pt idx="2038">
                  <c:v>1221.5356381923</c:v>
                </c:pt>
                <c:pt idx="2039">
                  <c:v>1222.1350177989</c:v>
                </c:pt>
                <c:pt idx="2040">
                  <c:v>1222.7343974053999</c:v>
                </c:pt>
                <c:pt idx="2041">
                  <c:v>1223.3337770119999</c:v>
                </c:pt>
                <c:pt idx="2042">
                  <c:v>1223.9331566185999</c:v>
                </c:pt>
                <c:pt idx="2043">
                  <c:v>1224.5325362251999</c:v>
                </c:pt>
                <c:pt idx="2044">
                  <c:v>1225.1319158317001</c:v>
                </c:pt>
                <c:pt idx="2045">
                  <c:v>1225.7312954383001</c:v>
                </c:pt>
                <c:pt idx="2046">
                  <c:v>1226.3306750449001</c:v>
                </c:pt>
                <c:pt idx="2047">
                  <c:v>1226.9300546514</c:v>
                </c:pt>
                <c:pt idx="2048">
                  <c:v>1227.529434258</c:v>
                </c:pt>
                <c:pt idx="2049">
                  <c:v>1228.1288138646</c:v>
                </c:pt>
                <c:pt idx="2050">
                  <c:v>1228.7281934712</c:v>
                </c:pt>
                <c:pt idx="2051">
                  <c:v>1229.3275730777</c:v>
                </c:pt>
                <c:pt idx="2052">
                  <c:v>1229.9269526843</c:v>
                </c:pt>
                <c:pt idx="2053">
                  <c:v>1230.5263322909</c:v>
                </c:pt>
                <c:pt idx="2054">
                  <c:v>1231.1257118973999</c:v>
                </c:pt>
                <c:pt idx="2055">
                  <c:v>1231.7250915039999</c:v>
                </c:pt>
                <c:pt idx="2056">
                  <c:v>1232.3244711105999</c:v>
                </c:pt>
                <c:pt idx="2057">
                  <c:v>1232.9238507171999</c:v>
                </c:pt>
                <c:pt idx="2058">
                  <c:v>1233.5232303237001</c:v>
                </c:pt>
                <c:pt idx="2059">
                  <c:v>1234.1226099303001</c:v>
                </c:pt>
                <c:pt idx="2060">
                  <c:v>1234.7219895369001</c:v>
                </c:pt>
                <c:pt idx="2061">
                  <c:v>1235.3213691434</c:v>
                </c:pt>
                <c:pt idx="2062">
                  <c:v>1235.92074875</c:v>
                </c:pt>
                <c:pt idx="2063">
                  <c:v>1236.5201283566</c:v>
                </c:pt>
                <c:pt idx="2064">
                  <c:v>1237.1195079631</c:v>
                </c:pt>
                <c:pt idx="2065">
                  <c:v>1237.7188875697</c:v>
                </c:pt>
                <c:pt idx="2066">
                  <c:v>1238.3182671763</c:v>
                </c:pt>
                <c:pt idx="2067">
                  <c:v>1238.9176467829</c:v>
                </c:pt>
                <c:pt idx="2068">
                  <c:v>1239.5170263893999</c:v>
                </c:pt>
                <c:pt idx="2069">
                  <c:v>1240.1164059959999</c:v>
                </c:pt>
                <c:pt idx="2070">
                  <c:v>1240.7157856025999</c:v>
                </c:pt>
                <c:pt idx="2071">
                  <c:v>1241.3151652091001</c:v>
                </c:pt>
                <c:pt idx="2072">
                  <c:v>1241.9145448157001</c:v>
                </c:pt>
                <c:pt idx="2073">
                  <c:v>1242.5139244223001</c:v>
                </c:pt>
                <c:pt idx="2074">
                  <c:v>1243.1133040289001</c:v>
                </c:pt>
                <c:pt idx="2075">
                  <c:v>1243.7126836354</c:v>
                </c:pt>
                <c:pt idx="2076">
                  <c:v>1244.312063242</c:v>
                </c:pt>
                <c:pt idx="2077">
                  <c:v>1244.9114428486</c:v>
                </c:pt>
                <c:pt idx="2078">
                  <c:v>1245.5108224551</c:v>
                </c:pt>
                <c:pt idx="2079">
                  <c:v>1246.1102020617</c:v>
                </c:pt>
                <c:pt idx="2080">
                  <c:v>1246.7095816683</c:v>
                </c:pt>
                <c:pt idx="2081">
                  <c:v>1247.3089612749</c:v>
                </c:pt>
                <c:pt idx="2082">
                  <c:v>1247.9083408813999</c:v>
                </c:pt>
                <c:pt idx="2083">
                  <c:v>1248.5077204879999</c:v>
                </c:pt>
                <c:pt idx="2084">
                  <c:v>1249.1071000945999</c:v>
                </c:pt>
                <c:pt idx="2085">
                  <c:v>1249.7064797011001</c:v>
                </c:pt>
                <c:pt idx="2086">
                  <c:v>1250.3058593077001</c:v>
                </c:pt>
                <c:pt idx="2087">
                  <c:v>1250.9052389143001</c:v>
                </c:pt>
                <c:pt idx="2088">
                  <c:v>1251.5046185209001</c:v>
                </c:pt>
                <c:pt idx="2089">
                  <c:v>1252.1039981274</c:v>
                </c:pt>
                <c:pt idx="2090">
                  <c:v>1252.703377734</c:v>
                </c:pt>
                <c:pt idx="2091">
                  <c:v>1253.3027573406</c:v>
                </c:pt>
                <c:pt idx="2092">
                  <c:v>1253.9021369471</c:v>
                </c:pt>
                <c:pt idx="2093">
                  <c:v>1254.5015165537</c:v>
                </c:pt>
                <c:pt idx="2094">
                  <c:v>1255.1008961603</c:v>
                </c:pt>
                <c:pt idx="2095">
                  <c:v>1255.7002757668999</c:v>
                </c:pt>
                <c:pt idx="2096">
                  <c:v>1256.2996553733999</c:v>
                </c:pt>
                <c:pt idx="2097">
                  <c:v>1256.8990349799999</c:v>
                </c:pt>
                <c:pt idx="2098">
                  <c:v>1257.4984145865999</c:v>
                </c:pt>
                <c:pt idx="2099">
                  <c:v>1258.0977941931001</c:v>
                </c:pt>
                <c:pt idx="2100">
                  <c:v>1258.6971737997001</c:v>
                </c:pt>
                <c:pt idx="2101">
                  <c:v>1259.2965534063001</c:v>
                </c:pt>
                <c:pt idx="2102">
                  <c:v>1259.8959330129001</c:v>
                </c:pt>
                <c:pt idx="2103">
                  <c:v>1260.4953126194</c:v>
                </c:pt>
                <c:pt idx="2104">
                  <c:v>1261.094692226</c:v>
                </c:pt>
                <c:pt idx="2105">
                  <c:v>1261.6940718326</c:v>
                </c:pt>
                <c:pt idx="2106">
                  <c:v>1262.2934514391</c:v>
                </c:pt>
                <c:pt idx="2107">
                  <c:v>1262.8928310456999</c:v>
                </c:pt>
                <c:pt idx="2108">
                  <c:v>1263.4922106522999</c:v>
                </c:pt>
                <c:pt idx="2109">
                  <c:v>1264.0915902588999</c:v>
                </c:pt>
                <c:pt idx="2110">
                  <c:v>1264.6909698653999</c:v>
                </c:pt>
                <c:pt idx="2111">
                  <c:v>1265.2903494719999</c:v>
                </c:pt>
                <c:pt idx="2112">
                  <c:v>1265.8897290786001</c:v>
                </c:pt>
                <c:pt idx="2113">
                  <c:v>1266.4891086851001</c:v>
                </c:pt>
                <c:pt idx="2114">
                  <c:v>1267.0884882917001</c:v>
                </c:pt>
                <c:pt idx="2115">
                  <c:v>1267.6878678983001</c:v>
                </c:pt>
                <c:pt idx="2116">
                  <c:v>1268.2872475049001</c:v>
                </c:pt>
                <c:pt idx="2117">
                  <c:v>1268.8866271114</c:v>
                </c:pt>
                <c:pt idx="2118">
                  <c:v>1269.486006718</c:v>
                </c:pt>
                <c:pt idx="2119">
                  <c:v>1270.0853863246</c:v>
                </c:pt>
                <c:pt idx="2120">
                  <c:v>1270.6847659310999</c:v>
                </c:pt>
                <c:pt idx="2121">
                  <c:v>1271.2841455376999</c:v>
                </c:pt>
                <c:pt idx="2122">
                  <c:v>1271.8835251442999</c:v>
                </c:pt>
                <c:pt idx="2123">
                  <c:v>1272.4829047508999</c:v>
                </c:pt>
                <c:pt idx="2124">
                  <c:v>1273.0822843574001</c:v>
                </c:pt>
                <c:pt idx="2125">
                  <c:v>1273.6816639640001</c:v>
                </c:pt>
                <c:pt idx="2126">
                  <c:v>1274.2810435706001</c:v>
                </c:pt>
                <c:pt idx="2127">
                  <c:v>1274.8804231771001</c:v>
                </c:pt>
                <c:pt idx="2128">
                  <c:v>1275.4798027837001</c:v>
                </c:pt>
                <c:pt idx="2129">
                  <c:v>1276.0791823903</c:v>
                </c:pt>
                <c:pt idx="2130">
                  <c:v>1276.6785619969</c:v>
                </c:pt>
                <c:pt idx="2131">
                  <c:v>1277.2779416034</c:v>
                </c:pt>
                <c:pt idx="2132">
                  <c:v>1277.87732121</c:v>
                </c:pt>
                <c:pt idx="2133">
                  <c:v>1278.4767008166</c:v>
                </c:pt>
                <c:pt idx="2134">
                  <c:v>1279.0760804230999</c:v>
                </c:pt>
                <c:pt idx="2135">
                  <c:v>1279.6754600296999</c:v>
                </c:pt>
                <c:pt idx="2136">
                  <c:v>1280.2748396362999</c:v>
                </c:pt>
                <c:pt idx="2137">
                  <c:v>1280.8742192428999</c:v>
                </c:pt>
                <c:pt idx="2138">
                  <c:v>1281.4735988494001</c:v>
                </c:pt>
                <c:pt idx="2139">
                  <c:v>1282.0729784560001</c:v>
                </c:pt>
                <c:pt idx="2140">
                  <c:v>1282.6723580626001</c:v>
                </c:pt>
                <c:pt idx="2141">
                  <c:v>1283.2717376691</c:v>
                </c:pt>
                <c:pt idx="2142">
                  <c:v>1283.8711172757</c:v>
                </c:pt>
                <c:pt idx="2143">
                  <c:v>1284.4704968823</c:v>
                </c:pt>
                <c:pt idx="2144">
                  <c:v>1285.0698764889</c:v>
                </c:pt>
                <c:pt idx="2145">
                  <c:v>1285.6692560954</c:v>
                </c:pt>
                <c:pt idx="2146">
                  <c:v>1286.268635702</c:v>
                </c:pt>
                <c:pt idx="2147">
                  <c:v>1286.8680153086</c:v>
                </c:pt>
                <c:pt idx="2148">
                  <c:v>1287.4673949150999</c:v>
                </c:pt>
                <c:pt idx="2149">
                  <c:v>1288.0667745216999</c:v>
                </c:pt>
                <c:pt idx="2150">
                  <c:v>1288.6661541282999</c:v>
                </c:pt>
                <c:pt idx="2151">
                  <c:v>1289.2655337348999</c:v>
                </c:pt>
                <c:pt idx="2152">
                  <c:v>1289.8649133414001</c:v>
                </c:pt>
                <c:pt idx="2153">
                  <c:v>1290.4642929480001</c:v>
                </c:pt>
                <c:pt idx="2154">
                  <c:v>1291.0636725546001</c:v>
                </c:pt>
                <c:pt idx="2155">
                  <c:v>1291.6630521611</c:v>
                </c:pt>
                <c:pt idx="2156">
                  <c:v>1292.2624317677</c:v>
                </c:pt>
                <c:pt idx="2157">
                  <c:v>1292.8618113743</c:v>
                </c:pt>
                <c:pt idx="2158">
                  <c:v>1293.4611909809</c:v>
                </c:pt>
                <c:pt idx="2159">
                  <c:v>1294.0605705874</c:v>
                </c:pt>
                <c:pt idx="2160">
                  <c:v>1294.659950194</c:v>
                </c:pt>
                <c:pt idx="2161">
                  <c:v>1295.2593298006</c:v>
                </c:pt>
                <c:pt idx="2162">
                  <c:v>1295.8587094070999</c:v>
                </c:pt>
                <c:pt idx="2163">
                  <c:v>1296.4580890136999</c:v>
                </c:pt>
                <c:pt idx="2164">
                  <c:v>1297.0574686202999</c:v>
                </c:pt>
                <c:pt idx="2165">
                  <c:v>1297.6568482268001</c:v>
                </c:pt>
                <c:pt idx="2166">
                  <c:v>1298.2562278334001</c:v>
                </c:pt>
                <c:pt idx="2167">
                  <c:v>1298.8556074400001</c:v>
                </c:pt>
                <c:pt idx="2168">
                  <c:v>1299.4549870466001</c:v>
                </c:pt>
                <c:pt idx="2169">
                  <c:v>1300.0543666531</c:v>
                </c:pt>
                <c:pt idx="2170">
                  <c:v>1300.6537462597</c:v>
                </c:pt>
                <c:pt idx="2171">
                  <c:v>1301.2531258663</c:v>
                </c:pt>
                <c:pt idx="2172">
                  <c:v>1301.8525054728</c:v>
                </c:pt>
                <c:pt idx="2173">
                  <c:v>1302.4518850794</c:v>
                </c:pt>
                <c:pt idx="2174">
                  <c:v>1303.051264686</c:v>
                </c:pt>
                <c:pt idx="2175">
                  <c:v>1303.6506442926</c:v>
                </c:pt>
                <c:pt idx="2176">
                  <c:v>1304.2500238990999</c:v>
                </c:pt>
                <c:pt idx="2177">
                  <c:v>1304.8494035056999</c:v>
                </c:pt>
                <c:pt idx="2178">
                  <c:v>1305.4487831122999</c:v>
                </c:pt>
                <c:pt idx="2179">
                  <c:v>1306.0481627188001</c:v>
                </c:pt>
                <c:pt idx="2180">
                  <c:v>1306.6475423254001</c:v>
                </c:pt>
                <c:pt idx="2181">
                  <c:v>1307.2469219320001</c:v>
                </c:pt>
                <c:pt idx="2182">
                  <c:v>1307.8463015386001</c:v>
                </c:pt>
                <c:pt idx="2183">
                  <c:v>1308.4456811451</c:v>
                </c:pt>
                <c:pt idx="2184">
                  <c:v>1309.0450607517</c:v>
                </c:pt>
                <c:pt idx="2185">
                  <c:v>1309.6444403583</c:v>
                </c:pt>
                <c:pt idx="2186">
                  <c:v>1310.2438199648</c:v>
                </c:pt>
                <c:pt idx="2187">
                  <c:v>1310.8431995714</c:v>
                </c:pt>
                <c:pt idx="2188">
                  <c:v>1311.442579178</c:v>
                </c:pt>
                <c:pt idx="2189">
                  <c:v>1312.0419587846</c:v>
                </c:pt>
                <c:pt idx="2190">
                  <c:v>1312.6413383910999</c:v>
                </c:pt>
                <c:pt idx="2191">
                  <c:v>1313.2407179976999</c:v>
                </c:pt>
                <c:pt idx="2192">
                  <c:v>1313.8400976042999</c:v>
                </c:pt>
                <c:pt idx="2193">
                  <c:v>1314.4394772108001</c:v>
                </c:pt>
                <c:pt idx="2194">
                  <c:v>1315.0388568174001</c:v>
                </c:pt>
                <c:pt idx="2195">
                  <c:v>1315.6382364240001</c:v>
                </c:pt>
                <c:pt idx="2196">
                  <c:v>1316.2376160306001</c:v>
                </c:pt>
                <c:pt idx="2197">
                  <c:v>1316.8369956371</c:v>
                </c:pt>
                <c:pt idx="2198">
                  <c:v>1317.4363752437</c:v>
                </c:pt>
                <c:pt idx="2199">
                  <c:v>1318.0357548503</c:v>
                </c:pt>
                <c:pt idx="2200">
                  <c:v>1318.6351344568</c:v>
                </c:pt>
                <c:pt idx="2201">
                  <c:v>1319.2345140634</c:v>
                </c:pt>
                <c:pt idx="2202">
                  <c:v>1319.83389367</c:v>
                </c:pt>
                <c:pt idx="2203">
                  <c:v>1320.4332732765999</c:v>
                </c:pt>
                <c:pt idx="2204">
                  <c:v>1321.0326528830999</c:v>
                </c:pt>
                <c:pt idx="2205">
                  <c:v>1321.6320324896999</c:v>
                </c:pt>
                <c:pt idx="2206">
                  <c:v>1322.2314120962999</c:v>
                </c:pt>
                <c:pt idx="2207">
                  <c:v>1322.8307917028001</c:v>
                </c:pt>
                <c:pt idx="2208">
                  <c:v>1323.4301713094001</c:v>
                </c:pt>
                <c:pt idx="2209">
                  <c:v>1324.0295509160001</c:v>
                </c:pt>
                <c:pt idx="2210">
                  <c:v>1324.6289305226001</c:v>
                </c:pt>
                <c:pt idx="2211">
                  <c:v>1325.2283101291</c:v>
                </c:pt>
                <c:pt idx="2212">
                  <c:v>1325.8276897357</c:v>
                </c:pt>
                <c:pt idx="2213">
                  <c:v>1326.4270693423</c:v>
                </c:pt>
                <c:pt idx="2214">
                  <c:v>1327.0264489488</c:v>
                </c:pt>
                <c:pt idx="2215">
                  <c:v>1327.6258285553999</c:v>
                </c:pt>
                <c:pt idx="2216">
                  <c:v>1328.2252081619999</c:v>
                </c:pt>
                <c:pt idx="2217">
                  <c:v>1328.8245877685999</c:v>
                </c:pt>
                <c:pt idx="2218">
                  <c:v>1329.4239673750999</c:v>
                </c:pt>
                <c:pt idx="2219">
                  <c:v>1330.0233469816999</c:v>
                </c:pt>
                <c:pt idx="2220">
                  <c:v>1330.6227265883001</c:v>
                </c:pt>
                <c:pt idx="2221">
                  <c:v>1331.2221061948001</c:v>
                </c:pt>
                <c:pt idx="2222">
                  <c:v>1331.8214858014001</c:v>
                </c:pt>
                <c:pt idx="2223">
                  <c:v>1332.4208654080001</c:v>
                </c:pt>
                <c:pt idx="2224">
                  <c:v>1333.0202450146001</c:v>
                </c:pt>
                <c:pt idx="2225">
                  <c:v>1333.6196246211</c:v>
                </c:pt>
                <c:pt idx="2226">
                  <c:v>1334.2190042277</c:v>
                </c:pt>
                <c:pt idx="2227">
                  <c:v>1334.8183838343</c:v>
                </c:pt>
                <c:pt idx="2228">
                  <c:v>1335.4177634407999</c:v>
                </c:pt>
                <c:pt idx="2229">
                  <c:v>1336.0171430473999</c:v>
                </c:pt>
                <c:pt idx="2230">
                  <c:v>1336.6165226539999</c:v>
                </c:pt>
                <c:pt idx="2231">
                  <c:v>1337.2159022605999</c:v>
                </c:pt>
                <c:pt idx="2232">
                  <c:v>1337.8152818671001</c:v>
                </c:pt>
                <c:pt idx="2233">
                  <c:v>1338.4146614737001</c:v>
                </c:pt>
                <c:pt idx="2234">
                  <c:v>1339.0140410803001</c:v>
                </c:pt>
                <c:pt idx="2235">
                  <c:v>1339.6134206868001</c:v>
                </c:pt>
                <c:pt idx="2236">
                  <c:v>1340.2128002934001</c:v>
                </c:pt>
                <c:pt idx="2237">
                  <c:v>1340.8121799</c:v>
                </c:pt>
                <c:pt idx="2238">
                  <c:v>1341.4115595066</c:v>
                </c:pt>
                <c:pt idx="2239">
                  <c:v>1342.0109391131</c:v>
                </c:pt>
                <c:pt idx="2240">
                  <c:v>1342.6103187197</c:v>
                </c:pt>
                <c:pt idx="2241">
                  <c:v>1343.2096983263</c:v>
                </c:pt>
                <c:pt idx="2242">
                  <c:v>1343.8090779327999</c:v>
                </c:pt>
                <c:pt idx="2243">
                  <c:v>1344.4084575393999</c:v>
                </c:pt>
                <c:pt idx="2244">
                  <c:v>1345.0078371459999</c:v>
                </c:pt>
                <c:pt idx="2245">
                  <c:v>1345.6072167525999</c:v>
                </c:pt>
                <c:pt idx="2246">
                  <c:v>1346.2065963591001</c:v>
                </c:pt>
                <c:pt idx="2247">
                  <c:v>1346.8059759657001</c:v>
                </c:pt>
                <c:pt idx="2248">
                  <c:v>1347.4053555723001</c:v>
                </c:pt>
                <c:pt idx="2249">
                  <c:v>1348.0047351788</c:v>
                </c:pt>
                <c:pt idx="2250">
                  <c:v>1348.6041147854</c:v>
                </c:pt>
                <c:pt idx="2251">
                  <c:v>1349.203494392</c:v>
                </c:pt>
                <c:pt idx="2252">
                  <c:v>1349.8028739986</c:v>
                </c:pt>
                <c:pt idx="2253">
                  <c:v>1350.4022536051</c:v>
                </c:pt>
                <c:pt idx="2254">
                  <c:v>1351.0016332117</c:v>
                </c:pt>
                <c:pt idx="2255">
                  <c:v>1351.6010128183</c:v>
                </c:pt>
                <c:pt idx="2256">
                  <c:v>1352.2003924247999</c:v>
                </c:pt>
                <c:pt idx="2257">
                  <c:v>1352.7997720313999</c:v>
                </c:pt>
                <c:pt idx="2258">
                  <c:v>1353.3991516379999</c:v>
                </c:pt>
                <c:pt idx="2259">
                  <c:v>1353.9985312445999</c:v>
                </c:pt>
                <c:pt idx="2260">
                  <c:v>1354.5979108511001</c:v>
                </c:pt>
                <c:pt idx="2261">
                  <c:v>1355.1972904577001</c:v>
                </c:pt>
                <c:pt idx="2262">
                  <c:v>1355.7966700643001</c:v>
                </c:pt>
                <c:pt idx="2263">
                  <c:v>1356.3960496708</c:v>
                </c:pt>
                <c:pt idx="2264">
                  <c:v>1356.9954292774</c:v>
                </c:pt>
                <c:pt idx="2265">
                  <c:v>1357.594808884</c:v>
                </c:pt>
                <c:pt idx="2266">
                  <c:v>1358.1941884906</c:v>
                </c:pt>
                <c:pt idx="2267">
                  <c:v>1358.7935680971</c:v>
                </c:pt>
                <c:pt idx="2268">
                  <c:v>1359.3929477037</c:v>
                </c:pt>
                <c:pt idx="2269">
                  <c:v>1359.9923273103</c:v>
                </c:pt>
                <c:pt idx="2270">
                  <c:v>1360.5917069167999</c:v>
                </c:pt>
                <c:pt idx="2271">
                  <c:v>1361.1910865233999</c:v>
                </c:pt>
                <c:pt idx="2272">
                  <c:v>1361.7904661299999</c:v>
                </c:pt>
                <c:pt idx="2273">
                  <c:v>1362.3898457365001</c:v>
                </c:pt>
                <c:pt idx="2274">
                  <c:v>1362.9892253431001</c:v>
                </c:pt>
                <c:pt idx="2275">
                  <c:v>1363.5886049497001</c:v>
                </c:pt>
                <c:pt idx="2276">
                  <c:v>1364.1879845563001</c:v>
                </c:pt>
                <c:pt idx="2277">
                  <c:v>1364.7873641628</c:v>
                </c:pt>
                <c:pt idx="2278">
                  <c:v>1365.3867437694</c:v>
                </c:pt>
                <c:pt idx="2279">
                  <c:v>1365.986123376</c:v>
                </c:pt>
                <c:pt idx="2280">
                  <c:v>1366.5855029825</c:v>
                </c:pt>
                <c:pt idx="2281">
                  <c:v>1367.1848825891</c:v>
                </c:pt>
                <c:pt idx="2282">
                  <c:v>1367.7842621957</c:v>
                </c:pt>
                <c:pt idx="2283">
                  <c:v>1368.3836418023</c:v>
                </c:pt>
                <c:pt idx="2284">
                  <c:v>1368.9830214087999</c:v>
                </c:pt>
                <c:pt idx="2285">
                  <c:v>1369.5824010153999</c:v>
                </c:pt>
                <c:pt idx="2286">
                  <c:v>1370.1817806219999</c:v>
                </c:pt>
                <c:pt idx="2287">
                  <c:v>1370.7811602285001</c:v>
                </c:pt>
                <c:pt idx="2288">
                  <c:v>1371.3805398351001</c:v>
                </c:pt>
                <c:pt idx="2289">
                  <c:v>1371.9799194417001</c:v>
                </c:pt>
                <c:pt idx="2290">
                  <c:v>1372.5792990483001</c:v>
                </c:pt>
                <c:pt idx="2291">
                  <c:v>1373.1786786548</c:v>
                </c:pt>
                <c:pt idx="2292">
                  <c:v>1373.7780582614</c:v>
                </c:pt>
                <c:pt idx="2293">
                  <c:v>1374.377437868</c:v>
                </c:pt>
                <c:pt idx="2294">
                  <c:v>1374.9768174745</c:v>
                </c:pt>
                <c:pt idx="2295">
                  <c:v>1375.5761970811</c:v>
                </c:pt>
                <c:pt idx="2296">
                  <c:v>1376.1755766877</c:v>
                </c:pt>
                <c:pt idx="2297">
                  <c:v>1376.7749562943</c:v>
                </c:pt>
                <c:pt idx="2298">
                  <c:v>1377.3743359007999</c:v>
                </c:pt>
                <c:pt idx="2299">
                  <c:v>1377.9737155073999</c:v>
                </c:pt>
                <c:pt idx="2300">
                  <c:v>1378.5730951139999</c:v>
                </c:pt>
                <c:pt idx="2301">
                  <c:v>1379.1724747205001</c:v>
                </c:pt>
                <c:pt idx="2302">
                  <c:v>1379.7718543271001</c:v>
                </c:pt>
                <c:pt idx="2303">
                  <c:v>1380.3712339337001</c:v>
                </c:pt>
                <c:pt idx="2304">
                  <c:v>1380.9706135403001</c:v>
                </c:pt>
                <c:pt idx="2305">
                  <c:v>1381.5699931468</c:v>
                </c:pt>
                <c:pt idx="2306">
                  <c:v>1382.1693727534</c:v>
                </c:pt>
                <c:pt idx="2307">
                  <c:v>1382.76875236</c:v>
                </c:pt>
                <c:pt idx="2308">
                  <c:v>1383.3681319665</c:v>
                </c:pt>
                <c:pt idx="2309">
                  <c:v>1383.9675115731</c:v>
                </c:pt>
                <c:pt idx="2310">
                  <c:v>1384.5668911797</c:v>
                </c:pt>
                <c:pt idx="2311">
                  <c:v>1385.1662707862999</c:v>
                </c:pt>
                <c:pt idx="2312">
                  <c:v>1385.7656503927999</c:v>
                </c:pt>
                <c:pt idx="2313">
                  <c:v>1386.3650299993999</c:v>
                </c:pt>
                <c:pt idx="2314">
                  <c:v>1386.9644096059999</c:v>
                </c:pt>
                <c:pt idx="2315">
                  <c:v>1387.5637892125001</c:v>
                </c:pt>
                <c:pt idx="2316">
                  <c:v>1388.1631688191001</c:v>
                </c:pt>
                <c:pt idx="2317">
                  <c:v>1388.7625484257001</c:v>
                </c:pt>
                <c:pt idx="2318">
                  <c:v>1389.3619280323001</c:v>
                </c:pt>
                <c:pt idx="2319">
                  <c:v>1389.9613076388</c:v>
                </c:pt>
                <c:pt idx="2320">
                  <c:v>1390.5606872454</c:v>
                </c:pt>
                <c:pt idx="2321">
                  <c:v>1391.160066852</c:v>
                </c:pt>
                <c:pt idx="2322">
                  <c:v>1391.7594464585</c:v>
                </c:pt>
                <c:pt idx="2323">
                  <c:v>1392.3588260650999</c:v>
                </c:pt>
                <c:pt idx="2324">
                  <c:v>1392.9582056716999</c:v>
                </c:pt>
                <c:pt idx="2325">
                  <c:v>1393.5575852782999</c:v>
                </c:pt>
                <c:pt idx="2326">
                  <c:v>1394.1569648847999</c:v>
                </c:pt>
                <c:pt idx="2327">
                  <c:v>1394.7563444913999</c:v>
                </c:pt>
                <c:pt idx="2328">
                  <c:v>1395.3557240980001</c:v>
                </c:pt>
                <c:pt idx="2329">
                  <c:v>1395.9551037045001</c:v>
                </c:pt>
                <c:pt idx="2330">
                  <c:v>1396.5544833111001</c:v>
                </c:pt>
                <c:pt idx="2331">
                  <c:v>1397.1538629177001</c:v>
                </c:pt>
                <c:pt idx="2332">
                  <c:v>1397.7532425243</c:v>
                </c:pt>
                <c:pt idx="2333">
                  <c:v>1398.3526221308</c:v>
                </c:pt>
                <c:pt idx="2334">
                  <c:v>1398.9520017374</c:v>
                </c:pt>
                <c:pt idx="2335">
                  <c:v>1399.551381344</c:v>
                </c:pt>
                <c:pt idx="2336">
                  <c:v>1400.1507609504999</c:v>
                </c:pt>
                <c:pt idx="2337">
                  <c:v>1400.7501405570999</c:v>
                </c:pt>
                <c:pt idx="2338">
                  <c:v>1401.3495201636999</c:v>
                </c:pt>
                <c:pt idx="2339">
                  <c:v>1401.9488997702999</c:v>
                </c:pt>
                <c:pt idx="2340">
                  <c:v>1402.5482793768001</c:v>
                </c:pt>
                <c:pt idx="2341">
                  <c:v>1403.1476589834001</c:v>
                </c:pt>
                <c:pt idx="2342">
                  <c:v>1403.7470385900001</c:v>
                </c:pt>
                <c:pt idx="2343">
                  <c:v>1404.3464181965001</c:v>
                </c:pt>
                <c:pt idx="2344">
                  <c:v>1404.9457978031</c:v>
                </c:pt>
                <c:pt idx="2345">
                  <c:v>1405.5451774097</c:v>
                </c:pt>
                <c:pt idx="2346">
                  <c:v>1406.1445570163</c:v>
                </c:pt>
                <c:pt idx="2347">
                  <c:v>1406.7439366228</c:v>
                </c:pt>
                <c:pt idx="2348">
                  <c:v>1407.3433162294</c:v>
                </c:pt>
                <c:pt idx="2349">
                  <c:v>1407.942695836</c:v>
                </c:pt>
                <c:pt idx="2350">
                  <c:v>1408.5420754424999</c:v>
                </c:pt>
                <c:pt idx="2351">
                  <c:v>1409.1414550490999</c:v>
                </c:pt>
                <c:pt idx="2352">
                  <c:v>1409.7408346556999</c:v>
                </c:pt>
                <c:pt idx="2353">
                  <c:v>1410.3402142622999</c:v>
                </c:pt>
                <c:pt idx="2354">
                  <c:v>1410.9395938688001</c:v>
                </c:pt>
                <c:pt idx="2355">
                  <c:v>1411.5389734754001</c:v>
                </c:pt>
                <c:pt idx="2356">
                  <c:v>1412.1383530820001</c:v>
                </c:pt>
                <c:pt idx="2357">
                  <c:v>1412.7377326885</c:v>
                </c:pt>
                <c:pt idx="2358">
                  <c:v>1413.3371122951</c:v>
                </c:pt>
                <c:pt idx="2359">
                  <c:v>1413.9364919017</c:v>
                </c:pt>
                <c:pt idx="2360">
                  <c:v>1414.5358715083</c:v>
                </c:pt>
                <c:pt idx="2361">
                  <c:v>1415.1352511148</c:v>
                </c:pt>
                <c:pt idx="2362">
                  <c:v>1415.7346307214</c:v>
                </c:pt>
                <c:pt idx="2363">
                  <c:v>1416.334010328</c:v>
                </c:pt>
                <c:pt idx="2364">
                  <c:v>1416.9333899344999</c:v>
                </c:pt>
                <c:pt idx="2365">
                  <c:v>1417.5327695410999</c:v>
                </c:pt>
                <c:pt idx="2366">
                  <c:v>1418.1321491476999</c:v>
                </c:pt>
                <c:pt idx="2367">
                  <c:v>1418.7315287542999</c:v>
                </c:pt>
                <c:pt idx="2368">
                  <c:v>1419.3309083608001</c:v>
                </c:pt>
                <c:pt idx="2369">
                  <c:v>1419.9302879674001</c:v>
                </c:pt>
                <c:pt idx="2370">
                  <c:v>1420.5296675740001</c:v>
                </c:pt>
                <c:pt idx="2371">
                  <c:v>1421.1290471805</c:v>
                </c:pt>
                <c:pt idx="2372">
                  <c:v>1421.7284267871</c:v>
                </c:pt>
                <c:pt idx="2373">
                  <c:v>1422.3278063937</c:v>
                </c:pt>
                <c:pt idx="2374">
                  <c:v>1422.9271860003</c:v>
                </c:pt>
                <c:pt idx="2375">
                  <c:v>1423.5265656068</c:v>
                </c:pt>
                <c:pt idx="2376">
                  <c:v>1424.1259452134</c:v>
                </c:pt>
                <c:pt idx="2377">
                  <c:v>1424.72532482</c:v>
                </c:pt>
                <c:pt idx="2378">
                  <c:v>1425.3247044264999</c:v>
                </c:pt>
                <c:pt idx="2379">
                  <c:v>1425.9240840330999</c:v>
                </c:pt>
                <c:pt idx="2380">
                  <c:v>1426.5234636396999</c:v>
                </c:pt>
                <c:pt idx="2381">
                  <c:v>1427.1228432462001</c:v>
                </c:pt>
                <c:pt idx="2382">
                  <c:v>1427.7222228528001</c:v>
                </c:pt>
                <c:pt idx="2383">
                  <c:v>1428.3216024594001</c:v>
                </c:pt>
                <c:pt idx="2384">
                  <c:v>1428.9209820660001</c:v>
                </c:pt>
                <c:pt idx="2385">
                  <c:v>1429.5203616725</c:v>
                </c:pt>
                <c:pt idx="2386">
                  <c:v>1430.1197412791</c:v>
                </c:pt>
                <c:pt idx="2387">
                  <c:v>1430.7191208857</c:v>
                </c:pt>
                <c:pt idx="2388">
                  <c:v>1431.3185004922</c:v>
                </c:pt>
                <c:pt idx="2389">
                  <c:v>1431.9178800988</c:v>
                </c:pt>
                <c:pt idx="2390">
                  <c:v>1432.5172597054</c:v>
                </c:pt>
                <c:pt idx="2391">
                  <c:v>1433.116639312</c:v>
                </c:pt>
                <c:pt idx="2392">
                  <c:v>1433.7160189184999</c:v>
                </c:pt>
                <c:pt idx="2393">
                  <c:v>1434.3153985250999</c:v>
                </c:pt>
                <c:pt idx="2394">
                  <c:v>1434.9147781316999</c:v>
                </c:pt>
                <c:pt idx="2395">
                  <c:v>1435.5141577382001</c:v>
                </c:pt>
                <c:pt idx="2396">
                  <c:v>1436.1135373448001</c:v>
                </c:pt>
                <c:pt idx="2397">
                  <c:v>1436.7129169514001</c:v>
                </c:pt>
                <c:pt idx="2398">
                  <c:v>1437.3122965580001</c:v>
                </c:pt>
                <c:pt idx="2399">
                  <c:v>1437.9116761645</c:v>
                </c:pt>
                <c:pt idx="2400">
                  <c:v>1438.5110557711</c:v>
                </c:pt>
                <c:pt idx="2401">
                  <c:v>1439.1104353777</c:v>
                </c:pt>
                <c:pt idx="2402">
                  <c:v>1439.7098149842</c:v>
                </c:pt>
                <c:pt idx="2403">
                  <c:v>1440.3091945908</c:v>
                </c:pt>
                <c:pt idx="2404">
                  <c:v>1440.9085741974</c:v>
                </c:pt>
                <c:pt idx="2405">
                  <c:v>1441.507953804</c:v>
                </c:pt>
                <c:pt idx="2406">
                  <c:v>1442.1073334104999</c:v>
                </c:pt>
                <c:pt idx="2407">
                  <c:v>1442.7067130170999</c:v>
                </c:pt>
                <c:pt idx="2408">
                  <c:v>1443.3060926236999</c:v>
                </c:pt>
                <c:pt idx="2409">
                  <c:v>1443.9054722302001</c:v>
                </c:pt>
                <c:pt idx="2410">
                  <c:v>1444.5048518368001</c:v>
                </c:pt>
                <c:pt idx="2411">
                  <c:v>1445.1042314434001</c:v>
                </c:pt>
                <c:pt idx="2412">
                  <c:v>1445.7036110500001</c:v>
                </c:pt>
                <c:pt idx="2413">
                  <c:v>1446.3029906565</c:v>
                </c:pt>
                <c:pt idx="2414">
                  <c:v>1446.9023702631</c:v>
                </c:pt>
                <c:pt idx="2415">
                  <c:v>1447.5017498697</c:v>
                </c:pt>
                <c:pt idx="2416">
                  <c:v>1448.1011294762</c:v>
                </c:pt>
                <c:pt idx="2417">
                  <c:v>1448.7005090828</c:v>
                </c:pt>
                <c:pt idx="2418">
                  <c:v>1449.2998886893999</c:v>
                </c:pt>
                <c:pt idx="2419">
                  <c:v>1449.8992682959999</c:v>
                </c:pt>
                <c:pt idx="2420">
                  <c:v>1450.4986479024999</c:v>
                </c:pt>
                <c:pt idx="2421">
                  <c:v>1451.0980275090999</c:v>
                </c:pt>
                <c:pt idx="2422">
                  <c:v>1451.6974071156999</c:v>
                </c:pt>
                <c:pt idx="2423">
                  <c:v>1452.2967867222001</c:v>
                </c:pt>
                <c:pt idx="2424">
                  <c:v>1452.8961663288001</c:v>
                </c:pt>
                <c:pt idx="2425">
                  <c:v>1453.4955459354001</c:v>
                </c:pt>
                <c:pt idx="2426">
                  <c:v>1454.0949255420001</c:v>
                </c:pt>
                <c:pt idx="2427">
                  <c:v>1454.6943051485</c:v>
                </c:pt>
                <c:pt idx="2428">
                  <c:v>1455.2936847551</c:v>
                </c:pt>
                <c:pt idx="2429">
                  <c:v>1455.8930643617</c:v>
                </c:pt>
                <c:pt idx="2430">
                  <c:v>1456.4924439682</c:v>
                </c:pt>
                <c:pt idx="2431">
                  <c:v>1457.0918235747999</c:v>
                </c:pt>
                <c:pt idx="2432">
                  <c:v>1457.6912031813999</c:v>
                </c:pt>
                <c:pt idx="2433">
                  <c:v>1458.2905827879999</c:v>
                </c:pt>
                <c:pt idx="2434">
                  <c:v>1458.8899623944999</c:v>
                </c:pt>
                <c:pt idx="2435">
                  <c:v>1459.4893420011001</c:v>
                </c:pt>
                <c:pt idx="2436">
                  <c:v>1460.0887216077001</c:v>
                </c:pt>
                <c:pt idx="2437">
                  <c:v>1460.6881012142001</c:v>
                </c:pt>
                <c:pt idx="2438">
                  <c:v>1461.2874808208001</c:v>
                </c:pt>
                <c:pt idx="2439">
                  <c:v>1461.8868604274001</c:v>
                </c:pt>
                <c:pt idx="2440">
                  <c:v>1462.486240034</c:v>
                </c:pt>
                <c:pt idx="2441">
                  <c:v>1463.0856196405</c:v>
                </c:pt>
                <c:pt idx="2442">
                  <c:v>1463.6849992471</c:v>
                </c:pt>
                <c:pt idx="2443">
                  <c:v>1464.2843788537</c:v>
                </c:pt>
                <c:pt idx="2444">
                  <c:v>1464.8837584601999</c:v>
                </c:pt>
                <c:pt idx="2445">
                  <c:v>1465.4831380667999</c:v>
                </c:pt>
                <c:pt idx="2446">
                  <c:v>1466.0825176733999</c:v>
                </c:pt>
                <c:pt idx="2447">
                  <c:v>1466.6818972799999</c:v>
                </c:pt>
                <c:pt idx="2448">
                  <c:v>1467.2812768865001</c:v>
                </c:pt>
                <c:pt idx="2449">
                  <c:v>1467.8806564931001</c:v>
                </c:pt>
                <c:pt idx="2450">
                  <c:v>1468.4800360997001</c:v>
                </c:pt>
                <c:pt idx="2451">
                  <c:v>1469.0794157062001</c:v>
                </c:pt>
                <c:pt idx="2452">
                  <c:v>1469.6787953128</c:v>
                </c:pt>
                <c:pt idx="2453">
                  <c:v>1470.2781749194</c:v>
                </c:pt>
                <c:pt idx="2454">
                  <c:v>1470.877554526</c:v>
                </c:pt>
                <c:pt idx="2455">
                  <c:v>1471.4769341325</c:v>
                </c:pt>
                <c:pt idx="2456">
                  <c:v>1472.0763137391</c:v>
                </c:pt>
                <c:pt idx="2457">
                  <c:v>1472.6756933457</c:v>
                </c:pt>
                <c:pt idx="2458">
                  <c:v>1473.2750729521999</c:v>
                </c:pt>
                <c:pt idx="2459">
                  <c:v>1473.8744525587999</c:v>
                </c:pt>
                <c:pt idx="2460">
                  <c:v>1474.4738321653999</c:v>
                </c:pt>
                <c:pt idx="2461">
                  <c:v>1475.0732117719999</c:v>
                </c:pt>
                <c:pt idx="2462">
                  <c:v>1475.6725913785001</c:v>
                </c:pt>
                <c:pt idx="2463">
                  <c:v>1476.2719709851001</c:v>
                </c:pt>
                <c:pt idx="2464">
                  <c:v>1476.8713505917001</c:v>
                </c:pt>
                <c:pt idx="2465">
                  <c:v>1477.4707301982</c:v>
                </c:pt>
                <c:pt idx="2466">
                  <c:v>1478.0701098048</c:v>
                </c:pt>
                <c:pt idx="2467">
                  <c:v>1478.6694894114</c:v>
                </c:pt>
                <c:pt idx="2468">
                  <c:v>1479.268869018</c:v>
                </c:pt>
                <c:pt idx="2469">
                  <c:v>1479.8682486245</c:v>
                </c:pt>
                <c:pt idx="2470">
                  <c:v>1480.4676282311</c:v>
                </c:pt>
                <c:pt idx="2471">
                  <c:v>1481.0670078377</c:v>
                </c:pt>
                <c:pt idx="2472">
                  <c:v>1481.6663874441999</c:v>
                </c:pt>
                <c:pt idx="2473">
                  <c:v>1482.2657670507999</c:v>
                </c:pt>
                <c:pt idx="2474">
                  <c:v>1482.8651466573999</c:v>
                </c:pt>
                <c:pt idx="2475">
                  <c:v>1483.4645262639999</c:v>
                </c:pt>
                <c:pt idx="2476">
                  <c:v>1484.0639058705001</c:v>
                </c:pt>
                <c:pt idx="2477">
                  <c:v>1484.6632854771001</c:v>
                </c:pt>
                <c:pt idx="2478">
                  <c:v>1485.2626650837001</c:v>
                </c:pt>
                <c:pt idx="2479">
                  <c:v>1485.8620446902</c:v>
                </c:pt>
                <c:pt idx="2480">
                  <c:v>1486.4614242968</c:v>
                </c:pt>
                <c:pt idx="2481">
                  <c:v>1487.0608039034</c:v>
                </c:pt>
                <c:pt idx="2482">
                  <c:v>1487.6601835099</c:v>
                </c:pt>
                <c:pt idx="2483">
                  <c:v>1488.2595631165</c:v>
                </c:pt>
                <c:pt idx="2484">
                  <c:v>1488.8589427231</c:v>
                </c:pt>
                <c:pt idx="2485">
                  <c:v>1489.4583223297</c:v>
                </c:pt>
                <c:pt idx="2486">
                  <c:v>1490.0577019361999</c:v>
                </c:pt>
                <c:pt idx="2487">
                  <c:v>1490.6570815427999</c:v>
                </c:pt>
                <c:pt idx="2488">
                  <c:v>1491.2564611493999</c:v>
                </c:pt>
                <c:pt idx="2489">
                  <c:v>1491.8558407559001</c:v>
                </c:pt>
                <c:pt idx="2490">
                  <c:v>1492.4552203625001</c:v>
                </c:pt>
                <c:pt idx="2491">
                  <c:v>1493.0545999691001</c:v>
                </c:pt>
                <c:pt idx="2492">
                  <c:v>1493.6539795757001</c:v>
                </c:pt>
                <c:pt idx="2493">
                  <c:v>1494.2533591822</c:v>
                </c:pt>
                <c:pt idx="2494">
                  <c:v>1494.8527387888</c:v>
                </c:pt>
                <c:pt idx="2495">
                  <c:v>1495.4521183954</c:v>
                </c:pt>
                <c:pt idx="2496">
                  <c:v>1496.0514980019</c:v>
                </c:pt>
                <c:pt idx="2497">
                  <c:v>1496.6508776085</c:v>
                </c:pt>
                <c:pt idx="2498">
                  <c:v>1497.2502572151</c:v>
                </c:pt>
                <c:pt idx="2499">
                  <c:v>1497.8496368217</c:v>
                </c:pt>
                <c:pt idx="2500">
                  <c:v>1498.4490164281999</c:v>
                </c:pt>
                <c:pt idx="2501">
                  <c:v>1499.0483960347999</c:v>
                </c:pt>
                <c:pt idx="2502">
                  <c:v>1499.6477756413999</c:v>
                </c:pt>
                <c:pt idx="2503">
                  <c:v>1500.2471552479001</c:v>
                </c:pt>
                <c:pt idx="2504">
                  <c:v>1500.8465348545001</c:v>
                </c:pt>
                <c:pt idx="2505">
                  <c:v>1501.4459144611001</c:v>
                </c:pt>
                <c:pt idx="2506">
                  <c:v>1502.0452940677001</c:v>
                </c:pt>
                <c:pt idx="2507">
                  <c:v>1502.6446736742</c:v>
                </c:pt>
                <c:pt idx="2508">
                  <c:v>1503.2440532808</c:v>
                </c:pt>
                <c:pt idx="2509">
                  <c:v>1503.8434328874</c:v>
                </c:pt>
                <c:pt idx="2510">
                  <c:v>1504.4428124939</c:v>
                </c:pt>
                <c:pt idx="2511">
                  <c:v>1505.0421921005</c:v>
                </c:pt>
                <c:pt idx="2512">
                  <c:v>1505.6415717071</c:v>
                </c:pt>
                <c:pt idx="2513">
                  <c:v>1506.2409513137</c:v>
                </c:pt>
                <c:pt idx="2514">
                  <c:v>1506.8403309201999</c:v>
                </c:pt>
                <c:pt idx="2515">
                  <c:v>1507.4397105267999</c:v>
                </c:pt>
                <c:pt idx="2516">
                  <c:v>1508.0390901333999</c:v>
                </c:pt>
                <c:pt idx="2517">
                  <c:v>1508.6384697399001</c:v>
                </c:pt>
                <c:pt idx="2518">
                  <c:v>1509.2378493465001</c:v>
                </c:pt>
                <c:pt idx="2519">
                  <c:v>1509.8372289531001</c:v>
                </c:pt>
                <c:pt idx="2520">
                  <c:v>1510.4366085597001</c:v>
                </c:pt>
                <c:pt idx="2521">
                  <c:v>1511.0359881662</c:v>
                </c:pt>
                <c:pt idx="2522">
                  <c:v>1511.6353677728</c:v>
                </c:pt>
                <c:pt idx="2523">
                  <c:v>1512.2347473794</c:v>
                </c:pt>
                <c:pt idx="2524">
                  <c:v>1512.8341269859</c:v>
                </c:pt>
                <c:pt idx="2525">
                  <c:v>1513.4335065925</c:v>
                </c:pt>
                <c:pt idx="2526">
                  <c:v>1514.0328861990999</c:v>
                </c:pt>
                <c:pt idx="2527">
                  <c:v>1514.6322658056999</c:v>
                </c:pt>
                <c:pt idx="2528">
                  <c:v>1515.2316454121999</c:v>
                </c:pt>
                <c:pt idx="2529">
                  <c:v>1515.8310250187999</c:v>
                </c:pt>
                <c:pt idx="2530">
                  <c:v>1516.4304046253999</c:v>
                </c:pt>
                <c:pt idx="2531">
                  <c:v>1517.0297842319001</c:v>
                </c:pt>
                <c:pt idx="2532">
                  <c:v>1517.6291638385001</c:v>
                </c:pt>
                <c:pt idx="2533">
                  <c:v>1518.2285434451001</c:v>
                </c:pt>
                <c:pt idx="2534">
                  <c:v>1518.8279230517001</c:v>
                </c:pt>
                <c:pt idx="2535">
                  <c:v>1519.4273026582</c:v>
                </c:pt>
                <c:pt idx="2536">
                  <c:v>1520.0266822648</c:v>
                </c:pt>
                <c:pt idx="2537">
                  <c:v>1520.6260618714</c:v>
                </c:pt>
                <c:pt idx="2538">
                  <c:v>1521.2254414778999</c:v>
                </c:pt>
                <c:pt idx="2539">
                  <c:v>1521.8248210844999</c:v>
                </c:pt>
                <c:pt idx="2540">
                  <c:v>1522.4242006910999</c:v>
                </c:pt>
                <c:pt idx="2541">
                  <c:v>1523.0235802976999</c:v>
                </c:pt>
                <c:pt idx="2542">
                  <c:v>1523.6229599041999</c:v>
                </c:pt>
                <c:pt idx="2543">
                  <c:v>1524.2223395108001</c:v>
                </c:pt>
                <c:pt idx="2544">
                  <c:v>1524.8217191174001</c:v>
                </c:pt>
                <c:pt idx="2545">
                  <c:v>1525.4210987239001</c:v>
                </c:pt>
                <c:pt idx="2546">
                  <c:v>1526.0204783305001</c:v>
                </c:pt>
                <c:pt idx="2547">
                  <c:v>1526.6198579371001</c:v>
                </c:pt>
                <c:pt idx="2548">
                  <c:v>1527.2192375437</c:v>
                </c:pt>
                <c:pt idx="2549">
                  <c:v>1527.8186171502</c:v>
                </c:pt>
                <c:pt idx="2550">
                  <c:v>1528.4179967568</c:v>
                </c:pt>
                <c:pt idx="2551">
                  <c:v>1529.0173763634</c:v>
                </c:pt>
                <c:pt idx="2552">
                  <c:v>1529.6167559698999</c:v>
                </c:pt>
                <c:pt idx="2553">
                  <c:v>1530.2161355764999</c:v>
                </c:pt>
                <c:pt idx="2554">
                  <c:v>1530.8155151830999</c:v>
                </c:pt>
                <c:pt idx="2555">
                  <c:v>1531.4148947896999</c:v>
                </c:pt>
                <c:pt idx="2556">
                  <c:v>1532.0142743962001</c:v>
                </c:pt>
                <c:pt idx="2557">
                  <c:v>1532.6136540028001</c:v>
                </c:pt>
                <c:pt idx="2558">
                  <c:v>1533.2130336094001</c:v>
                </c:pt>
                <c:pt idx="2559">
                  <c:v>1533.8124132159001</c:v>
                </c:pt>
                <c:pt idx="2560">
                  <c:v>1534.4117928225</c:v>
                </c:pt>
                <c:pt idx="2561">
                  <c:v>1535.0111724291</c:v>
                </c:pt>
                <c:pt idx="2562">
                  <c:v>1535.6105520357</c:v>
                </c:pt>
                <c:pt idx="2563">
                  <c:v>1536.2099316422</c:v>
                </c:pt>
                <c:pt idx="2564">
                  <c:v>1536.8093112488</c:v>
                </c:pt>
                <c:pt idx="2565">
                  <c:v>1537.4086908554</c:v>
                </c:pt>
                <c:pt idx="2566">
                  <c:v>1538.0080704618999</c:v>
                </c:pt>
                <c:pt idx="2567">
                  <c:v>1538.6074500684999</c:v>
                </c:pt>
                <c:pt idx="2568">
                  <c:v>1539.2068296750999</c:v>
                </c:pt>
                <c:pt idx="2569">
                  <c:v>1539.8062092816999</c:v>
                </c:pt>
                <c:pt idx="2570">
                  <c:v>1540.4055888882001</c:v>
                </c:pt>
                <c:pt idx="2571">
                  <c:v>1541.0049684948001</c:v>
                </c:pt>
                <c:pt idx="2572">
                  <c:v>1541.6043481014001</c:v>
                </c:pt>
                <c:pt idx="2573">
                  <c:v>1542.2037277079</c:v>
                </c:pt>
                <c:pt idx="2574">
                  <c:v>1542.8031073145</c:v>
                </c:pt>
                <c:pt idx="2575">
                  <c:v>1543.4024869211</c:v>
                </c:pt>
                <c:pt idx="2576">
                  <c:v>1544.0018665277</c:v>
                </c:pt>
                <c:pt idx="2577">
                  <c:v>1544.6012461342</c:v>
                </c:pt>
                <c:pt idx="2578">
                  <c:v>1545.2006257408</c:v>
                </c:pt>
                <c:pt idx="2579">
                  <c:v>1545.8000053474</c:v>
                </c:pt>
                <c:pt idx="2580">
                  <c:v>1546.3993849538999</c:v>
                </c:pt>
                <c:pt idx="2581">
                  <c:v>1546.9987645604999</c:v>
                </c:pt>
                <c:pt idx="2582">
                  <c:v>1547.5981441670999</c:v>
                </c:pt>
                <c:pt idx="2583">
                  <c:v>1548.1975237736999</c:v>
                </c:pt>
                <c:pt idx="2584">
                  <c:v>1548.7969033802001</c:v>
                </c:pt>
                <c:pt idx="2585">
                  <c:v>1549.3962829868001</c:v>
                </c:pt>
                <c:pt idx="2586">
                  <c:v>1549.9956625934001</c:v>
                </c:pt>
                <c:pt idx="2587">
                  <c:v>1550.5950421999</c:v>
                </c:pt>
                <c:pt idx="2588">
                  <c:v>1551.1944218065</c:v>
                </c:pt>
                <c:pt idx="2589">
                  <c:v>1551.7938014131</c:v>
                </c:pt>
                <c:pt idx="2590">
                  <c:v>1552.3931810196</c:v>
                </c:pt>
                <c:pt idx="2591">
                  <c:v>1552.9925606262</c:v>
                </c:pt>
                <c:pt idx="2592">
                  <c:v>1553.5919402328</c:v>
                </c:pt>
                <c:pt idx="2593">
                  <c:v>1554.1913198394</c:v>
                </c:pt>
                <c:pt idx="2594">
                  <c:v>1554.7906994458999</c:v>
                </c:pt>
                <c:pt idx="2595">
                  <c:v>1555.3900790524999</c:v>
                </c:pt>
                <c:pt idx="2596">
                  <c:v>1555.9894586590999</c:v>
                </c:pt>
                <c:pt idx="2597">
                  <c:v>1556.5888382656001</c:v>
                </c:pt>
                <c:pt idx="2598">
                  <c:v>1557.1882178722001</c:v>
                </c:pt>
                <c:pt idx="2599">
                  <c:v>1557.7875974788001</c:v>
                </c:pt>
                <c:pt idx="2600">
                  <c:v>1558.3869770854001</c:v>
                </c:pt>
                <c:pt idx="2601">
                  <c:v>1558.9863566919</c:v>
                </c:pt>
                <c:pt idx="2602">
                  <c:v>1559.5857362985</c:v>
                </c:pt>
                <c:pt idx="2603">
                  <c:v>1560.1851159051</c:v>
                </c:pt>
                <c:pt idx="2604">
                  <c:v>1560.7844955116</c:v>
                </c:pt>
                <c:pt idx="2605">
                  <c:v>1561.3838751182</c:v>
                </c:pt>
                <c:pt idx="2606">
                  <c:v>1561.9832547248</c:v>
                </c:pt>
                <c:pt idx="2607">
                  <c:v>1562.5826343314</c:v>
                </c:pt>
                <c:pt idx="2608">
                  <c:v>1563.1820139378999</c:v>
                </c:pt>
                <c:pt idx="2609">
                  <c:v>1563.7813935444999</c:v>
                </c:pt>
                <c:pt idx="2610">
                  <c:v>1564.3807731510999</c:v>
                </c:pt>
                <c:pt idx="2611">
                  <c:v>1564.9801527576001</c:v>
                </c:pt>
                <c:pt idx="2612">
                  <c:v>1565.5795323642001</c:v>
                </c:pt>
                <c:pt idx="2613">
                  <c:v>1566.1789119708001</c:v>
                </c:pt>
                <c:pt idx="2614">
                  <c:v>1566.7782915774001</c:v>
                </c:pt>
                <c:pt idx="2615">
                  <c:v>1567.3776711839</c:v>
                </c:pt>
                <c:pt idx="2616">
                  <c:v>1567.9770507905</c:v>
                </c:pt>
                <c:pt idx="2617">
                  <c:v>1568.5764303971</c:v>
                </c:pt>
                <c:pt idx="2618">
                  <c:v>1569.1758100036</c:v>
                </c:pt>
                <c:pt idx="2619">
                  <c:v>1569.7751896102</c:v>
                </c:pt>
                <c:pt idx="2620">
                  <c:v>1570.3745692168</c:v>
                </c:pt>
                <c:pt idx="2621">
                  <c:v>1570.9739488234</c:v>
                </c:pt>
                <c:pt idx="2622">
                  <c:v>1571.5733284298999</c:v>
                </c:pt>
                <c:pt idx="2623">
                  <c:v>1572.1727080364999</c:v>
                </c:pt>
                <c:pt idx="2624">
                  <c:v>1572.7720876430999</c:v>
                </c:pt>
                <c:pt idx="2625">
                  <c:v>1573.3714672496001</c:v>
                </c:pt>
                <c:pt idx="2626">
                  <c:v>1573.9708468562001</c:v>
                </c:pt>
                <c:pt idx="2627">
                  <c:v>1574.5702264628001</c:v>
                </c:pt>
                <c:pt idx="2628">
                  <c:v>1575.1696060694001</c:v>
                </c:pt>
                <c:pt idx="2629">
                  <c:v>1575.7689856759</c:v>
                </c:pt>
                <c:pt idx="2630">
                  <c:v>1576.3683652825</c:v>
                </c:pt>
                <c:pt idx="2631">
                  <c:v>1576.9677448891</c:v>
                </c:pt>
                <c:pt idx="2632">
                  <c:v>1577.5671244956</c:v>
                </c:pt>
                <c:pt idx="2633">
                  <c:v>1578.1665041022</c:v>
                </c:pt>
                <c:pt idx="2634">
                  <c:v>1578.7658837087999</c:v>
                </c:pt>
                <c:pt idx="2635">
                  <c:v>1579.3652633153999</c:v>
                </c:pt>
                <c:pt idx="2636">
                  <c:v>1579.9646429218999</c:v>
                </c:pt>
                <c:pt idx="2637">
                  <c:v>1580.5640225284999</c:v>
                </c:pt>
                <c:pt idx="2638">
                  <c:v>1581.1634021350999</c:v>
                </c:pt>
                <c:pt idx="2639">
                  <c:v>1581.7627817416001</c:v>
                </c:pt>
                <c:pt idx="2640">
                  <c:v>1582.3621613482001</c:v>
                </c:pt>
                <c:pt idx="2641">
                  <c:v>1582.9615409548001</c:v>
                </c:pt>
                <c:pt idx="2642">
                  <c:v>1583.5609205614001</c:v>
                </c:pt>
                <c:pt idx="2643">
                  <c:v>1584.1603001679</c:v>
                </c:pt>
                <c:pt idx="2644">
                  <c:v>1584.7596797745</c:v>
                </c:pt>
                <c:pt idx="2645">
                  <c:v>1585.3590593811</c:v>
                </c:pt>
                <c:pt idx="2646">
                  <c:v>1585.9584389875999</c:v>
                </c:pt>
                <c:pt idx="2647">
                  <c:v>1586.5578185941999</c:v>
                </c:pt>
                <c:pt idx="2648">
                  <c:v>1587.1571982007999</c:v>
                </c:pt>
                <c:pt idx="2649">
                  <c:v>1587.7565778073999</c:v>
                </c:pt>
                <c:pt idx="2650">
                  <c:v>1588.3559574138999</c:v>
                </c:pt>
                <c:pt idx="2651">
                  <c:v>1588.9553370205001</c:v>
                </c:pt>
                <c:pt idx="2652">
                  <c:v>1589.5547166271001</c:v>
                </c:pt>
                <c:pt idx="2653">
                  <c:v>1590.1540962336001</c:v>
                </c:pt>
                <c:pt idx="2654">
                  <c:v>1590.7534758402001</c:v>
                </c:pt>
                <c:pt idx="2655">
                  <c:v>1591.3528554468</c:v>
                </c:pt>
                <c:pt idx="2656">
                  <c:v>1591.9522350534</c:v>
                </c:pt>
                <c:pt idx="2657">
                  <c:v>1592.5516146599</c:v>
                </c:pt>
                <c:pt idx="2658">
                  <c:v>1593.1509942665</c:v>
                </c:pt>
                <c:pt idx="2659">
                  <c:v>1593.7503738731</c:v>
                </c:pt>
                <c:pt idx="2660">
                  <c:v>1594.3497534795999</c:v>
                </c:pt>
                <c:pt idx="2661">
                  <c:v>1594.9491330861999</c:v>
                </c:pt>
                <c:pt idx="2662">
                  <c:v>1595.5485126927999</c:v>
                </c:pt>
                <c:pt idx="2663">
                  <c:v>1596.1478922993999</c:v>
                </c:pt>
                <c:pt idx="2664">
                  <c:v>1596.7472719059001</c:v>
                </c:pt>
                <c:pt idx="2665">
                  <c:v>1597.3466515125001</c:v>
                </c:pt>
                <c:pt idx="2666">
                  <c:v>1597.9460311191001</c:v>
                </c:pt>
                <c:pt idx="2667">
                  <c:v>1598.5454107256</c:v>
                </c:pt>
                <c:pt idx="2668">
                  <c:v>1599.1447903322</c:v>
                </c:pt>
                <c:pt idx="2669">
                  <c:v>1599.7441699388</c:v>
                </c:pt>
                <c:pt idx="2670">
                  <c:v>1600.3435495454</c:v>
                </c:pt>
                <c:pt idx="2671">
                  <c:v>1600.9429291519</c:v>
                </c:pt>
                <c:pt idx="2672">
                  <c:v>1601.5423087585</c:v>
                </c:pt>
                <c:pt idx="2673">
                  <c:v>1602.1416883651</c:v>
                </c:pt>
                <c:pt idx="2674">
                  <c:v>1602.7410679715999</c:v>
                </c:pt>
                <c:pt idx="2675">
                  <c:v>1603.3404475781999</c:v>
                </c:pt>
                <c:pt idx="2676">
                  <c:v>1603.9398271847999</c:v>
                </c:pt>
                <c:pt idx="2677">
                  <c:v>1604.5392067913999</c:v>
                </c:pt>
                <c:pt idx="2678">
                  <c:v>1605.1385863979001</c:v>
                </c:pt>
                <c:pt idx="2679">
                  <c:v>1605.7379660045001</c:v>
                </c:pt>
                <c:pt idx="2680">
                  <c:v>1606.3373456111001</c:v>
                </c:pt>
                <c:pt idx="2681">
                  <c:v>1606.9367252176</c:v>
                </c:pt>
                <c:pt idx="2682">
                  <c:v>1607.5361048242</c:v>
                </c:pt>
                <c:pt idx="2683">
                  <c:v>1608.1354844308</c:v>
                </c:pt>
                <c:pt idx="2684">
                  <c:v>1608.7348640374</c:v>
                </c:pt>
                <c:pt idx="2685">
                  <c:v>1609.3342436439</c:v>
                </c:pt>
                <c:pt idx="2686">
                  <c:v>1609.9336232505</c:v>
                </c:pt>
                <c:pt idx="2687">
                  <c:v>1610.5330028571</c:v>
                </c:pt>
                <c:pt idx="2688">
                  <c:v>1611.1323824635999</c:v>
                </c:pt>
                <c:pt idx="2689">
                  <c:v>1611.7317620701999</c:v>
                </c:pt>
                <c:pt idx="2690">
                  <c:v>1612.3311416767999</c:v>
                </c:pt>
                <c:pt idx="2691">
                  <c:v>1612.9305212833999</c:v>
                </c:pt>
                <c:pt idx="2692">
                  <c:v>1613.5299008899001</c:v>
                </c:pt>
                <c:pt idx="2693">
                  <c:v>1614.1292804965001</c:v>
                </c:pt>
                <c:pt idx="2694">
                  <c:v>1614.7286601031001</c:v>
                </c:pt>
                <c:pt idx="2695">
                  <c:v>1615.3280397096</c:v>
                </c:pt>
                <c:pt idx="2696">
                  <c:v>1615.9274193162</c:v>
                </c:pt>
                <c:pt idx="2697">
                  <c:v>1616.5267989228</c:v>
                </c:pt>
                <c:pt idx="2698">
                  <c:v>1617.1261785293</c:v>
                </c:pt>
                <c:pt idx="2699">
                  <c:v>1617.7255581359</c:v>
                </c:pt>
                <c:pt idx="2700">
                  <c:v>1618.3249377425</c:v>
                </c:pt>
                <c:pt idx="2701">
                  <c:v>1618.9243173491</c:v>
                </c:pt>
                <c:pt idx="2702">
                  <c:v>1619.5236969555999</c:v>
                </c:pt>
                <c:pt idx="2703">
                  <c:v>1620.1230765621999</c:v>
                </c:pt>
                <c:pt idx="2704">
                  <c:v>1620.7224561687999</c:v>
                </c:pt>
                <c:pt idx="2705">
                  <c:v>1621.3218357753001</c:v>
                </c:pt>
                <c:pt idx="2706">
                  <c:v>1621.9212153819001</c:v>
                </c:pt>
                <c:pt idx="2707">
                  <c:v>1622.5205949885001</c:v>
                </c:pt>
                <c:pt idx="2708">
                  <c:v>1623.1199745951001</c:v>
                </c:pt>
                <c:pt idx="2709">
                  <c:v>1623.7193542016</c:v>
                </c:pt>
                <c:pt idx="2710">
                  <c:v>1624.3187338082</c:v>
                </c:pt>
                <c:pt idx="2711">
                  <c:v>1624.9181134148</c:v>
                </c:pt>
                <c:pt idx="2712">
                  <c:v>1625.5174930213</c:v>
                </c:pt>
                <c:pt idx="2713">
                  <c:v>1626.1168726279</c:v>
                </c:pt>
                <c:pt idx="2714">
                  <c:v>1626.7162522345</c:v>
                </c:pt>
                <c:pt idx="2715">
                  <c:v>1627.3156318411</c:v>
                </c:pt>
                <c:pt idx="2716">
                  <c:v>1627.9150114475999</c:v>
                </c:pt>
                <c:pt idx="2717">
                  <c:v>1628.5143910541999</c:v>
                </c:pt>
                <c:pt idx="2718">
                  <c:v>1629.1137706607999</c:v>
                </c:pt>
                <c:pt idx="2719">
                  <c:v>1629.7131502673001</c:v>
                </c:pt>
                <c:pt idx="2720">
                  <c:v>1630.3125298739001</c:v>
                </c:pt>
                <c:pt idx="2721">
                  <c:v>1630.9119094805001</c:v>
                </c:pt>
                <c:pt idx="2722">
                  <c:v>1631.5112890871001</c:v>
                </c:pt>
                <c:pt idx="2723">
                  <c:v>1632.1106686936</c:v>
                </c:pt>
                <c:pt idx="2724">
                  <c:v>1632.7100483002</c:v>
                </c:pt>
                <c:pt idx="2725">
                  <c:v>1633.3094279068</c:v>
                </c:pt>
                <c:pt idx="2726">
                  <c:v>1633.9088075133</c:v>
                </c:pt>
                <c:pt idx="2727">
                  <c:v>1634.5081871199</c:v>
                </c:pt>
                <c:pt idx="2728">
                  <c:v>1635.1075667265</c:v>
                </c:pt>
                <c:pt idx="2729">
                  <c:v>1635.7069463330999</c:v>
                </c:pt>
                <c:pt idx="2730">
                  <c:v>1636.3063259395999</c:v>
                </c:pt>
                <c:pt idx="2731">
                  <c:v>1636.9057055461999</c:v>
                </c:pt>
                <c:pt idx="2732">
                  <c:v>1637.5050851527999</c:v>
                </c:pt>
                <c:pt idx="2733">
                  <c:v>1638.1044647593001</c:v>
                </c:pt>
                <c:pt idx="2734">
                  <c:v>1638.7038443659001</c:v>
                </c:pt>
                <c:pt idx="2735">
                  <c:v>1639.3032239725001</c:v>
                </c:pt>
                <c:pt idx="2736">
                  <c:v>1639.9026035791001</c:v>
                </c:pt>
                <c:pt idx="2737">
                  <c:v>1640.5019831856</c:v>
                </c:pt>
                <c:pt idx="2738">
                  <c:v>1641.1013627922</c:v>
                </c:pt>
                <c:pt idx="2739">
                  <c:v>1641.7007423988</c:v>
                </c:pt>
                <c:pt idx="2740">
                  <c:v>1642.3001220053</c:v>
                </c:pt>
                <c:pt idx="2741">
                  <c:v>1642.8995016119</c:v>
                </c:pt>
                <c:pt idx="2742">
                  <c:v>1643.4988812184999</c:v>
                </c:pt>
                <c:pt idx="2743">
                  <c:v>1644.0982608250999</c:v>
                </c:pt>
                <c:pt idx="2744">
                  <c:v>1644.6976404315999</c:v>
                </c:pt>
                <c:pt idx="2745">
                  <c:v>1645.2970200381999</c:v>
                </c:pt>
                <c:pt idx="2746">
                  <c:v>1645.8963996448001</c:v>
                </c:pt>
                <c:pt idx="2747">
                  <c:v>1646.4957792513001</c:v>
                </c:pt>
                <c:pt idx="2748">
                  <c:v>1647.0951588579001</c:v>
                </c:pt>
                <c:pt idx="2749">
                  <c:v>1647.6945384645001</c:v>
                </c:pt>
                <c:pt idx="2750">
                  <c:v>1648.2939180711001</c:v>
                </c:pt>
                <c:pt idx="2751">
                  <c:v>1648.8932976776</c:v>
                </c:pt>
                <c:pt idx="2752">
                  <c:v>1649.4926772842</c:v>
                </c:pt>
                <c:pt idx="2753">
                  <c:v>1650.0920568908</c:v>
                </c:pt>
                <c:pt idx="2754">
                  <c:v>1650.6914364972999</c:v>
                </c:pt>
                <c:pt idx="2755">
                  <c:v>1651.2908161038999</c:v>
                </c:pt>
                <c:pt idx="2756">
                  <c:v>1651.8901957104999</c:v>
                </c:pt>
                <c:pt idx="2757">
                  <c:v>1652.4895753170999</c:v>
                </c:pt>
                <c:pt idx="2758">
                  <c:v>1653.0889549236001</c:v>
                </c:pt>
                <c:pt idx="2759">
                  <c:v>1653.6883345302001</c:v>
                </c:pt>
                <c:pt idx="2760">
                  <c:v>1654.2877141368001</c:v>
                </c:pt>
                <c:pt idx="2761">
                  <c:v>1654.8870937433001</c:v>
                </c:pt>
                <c:pt idx="2762">
                  <c:v>1655.4864733499001</c:v>
                </c:pt>
                <c:pt idx="2763">
                  <c:v>1656.0858529565</c:v>
                </c:pt>
                <c:pt idx="2764">
                  <c:v>1656.6852325631</c:v>
                </c:pt>
                <c:pt idx="2765">
                  <c:v>1657.2846121696</c:v>
                </c:pt>
                <c:pt idx="2766">
                  <c:v>1657.8839917762</c:v>
                </c:pt>
                <c:pt idx="2767">
                  <c:v>1658.4833713828</c:v>
                </c:pt>
                <c:pt idx="2768">
                  <c:v>1659.0827509892999</c:v>
                </c:pt>
                <c:pt idx="2769">
                  <c:v>1659.6821305958999</c:v>
                </c:pt>
                <c:pt idx="2770">
                  <c:v>1660.2815102024999</c:v>
                </c:pt>
                <c:pt idx="2771">
                  <c:v>1660.8808898090999</c:v>
                </c:pt>
                <c:pt idx="2772">
                  <c:v>1661.4802694156001</c:v>
                </c:pt>
                <c:pt idx="2773">
                  <c:v>1662.0796490222001</c:v>
                </c:pt>
                <c:pt idx="2774">
                  <c:v>1662.6790286288001</c:v>
                </c:pt>
                <c:pt idx="2775">
                  <c:v>1663.2784082353</c:v>
                </c:pt>
                <c:pt idx="2776">
                  <c:v>1663.8777878419</c:v>
                </c:pt>
                <c:pt idx="2777">
                  <c:v>1664.4771674485</c:v>
                </c:pt>
                <c:pt idx="2778">
                  <c:v>1665.0765470551</c:v>
                </c:pt>
                <c:pt idx="2779">
                  <c:v>1665.6759266616</c:v>
                </c:pt>
                <c:pt idx="2780">
                  <c:v>1666.2753062682</c:v>
                </c:pt>
                <c:pt idx="2781">
                  <c:v>1666.8746858748</c:v>
                </c:pt>
                <c:pt idx="2782">
                  <c:v>1667.4740654812999</c:v>
                </c:pt>
                <c:pt idx="2783">
                  <c:v>1668.0734450878999</c:v>
                </c:pt>
                <c:pt idx="2784">
                  <c:v>1668.6728246944999</c:v>
                </c:pt>
                <c:pt idx="2785">
                  <c:v>1669.2722043010999</c:v>
                </c:pt>
                <c:pt idx="2786">
                  <c:v>1669.8715839076001</c:v>
                </c:pt>
                <c:pt idx="2787">
                  <c:v>1670.4709635142001</c:v>
                </c:pt>
                <c:pt idx="2788">
                  <c:v>1671.0703431208001</c:v>
                </c:pt>
                <c:pt idx="2789">
                  <c:v>1671.6697227273</c:v>
                </c:pt>
                <c:pt idx="2790">
                  <c:v>1672.2691023339</c:v>
                </c:pt>
                <c:pt idx="2791">
                  <c:v>1672.8684819405</c:v>
                </c:pt>
                <c:pt idx="2792">
                  <c:v>1673.4678615471</c:v>
                </c:pt>
                <c:pt idx="2793">
                  <c:v>1674.0672411536</c:v>
                </c:pt>
                <c:pt idx="2794">
                  <c:v>1674.6666207602</c:v>
                </c:pt>
                <c:pt idx="2795">
                  <c:v>1675.2660003668</c:v>
                </c:pt>
                <c:pt idx="2796">
                  <c:v>1675.8653799732999</c:v>
                </c:pt>
                <c:pt idx="2797">
                  <c:v>1676.4647595798999</c:v>
                </c:pt>
                <c:pt idx="2798">
                  <c:v>1677.0641391864999</c:v>
                </c:pt>
                <c:pt idx="2799">
                  <c:v>1677.6635187930001</c:v>
                </c:pt>
                <c:pt idx="2800">
                  <c:v>1678.2628983996001</c:v>
                </c:pt>
                <c:pt idx="2801">
                  <c:v>1678.8622780062001</c:v>
                </c:pt>
                <c:pt idx="2802">
                  <c:v>1679.4616576128001</c:v>
                </c:pt>
                <c:pt idx="2803">
                  <c:v>1680.0610372193</c:v>
                </c:pt>
                <c:pt idx="2804">
                  <c:v>1680.6604168259</c:v>
                </c:pt>
                <c:pt idx="2805">
                  <c:v>1681.2597964325</c:v>
                </c:pt>
                <c:pt idx="2806">
                  <c:v>1681.859176039</c:v>
                </c:pt>
                <c:pt idx="2807">
                  <c:v>1682.4585556456</c:v>
                </c:pt>
                <c:pt idx="2808">
                  <c:v>1683.0579352522</c:v>
                </c:pt>
                <c:pt idx="2809">
                  <c:v>1683.6573148588</c:v>
                </c:pt>
                <c:pt idx="2810">
                  <c:v>1684.2566944652999</c:v>
                </c:pt>
                <c:pt idx="2811">
                  <c:v>1684.8560740718999</c:v>
                </c:pt>
                <c:pt idx="2812">
                  <c:v>1685.4554536784999</c:v>
                </c:pt>
                <c:pt idx="2813">
                  <c:v>1686.0548332850001</c:v>
                </c:pt>
                <c:pt idx="2814">
                  <c:v>1686.6542128916001</c:v>
                </c:pt>
                <c:pt idx="2815">
                  <c:v>1687.2535924982001</c:v>
                </c:pt>
                <c:pt idx="2816">
                  <c:v>1687.8529721048001</c:v>
                </c:pt>
                <c:pt idx="2817">
                  <c:v>1688.4523517113</c:v>
                </c:pt>
                <c:pt idx="2818">
                  <c:v>1689.0517313179</c:v>
                </c:pt>
                <c:pt idx="2819">
                  <c:v>1689.6511109245</c:v>
                </c:pt>
                <c:pt idx="2820">
                  <c:v>1690.250490531</c:v>
                </c:pt>
                <c:pt idx="2821">
                  <c:v>1690.8498701376</c:v>
                </c:pt>
                <c:pt idx="2822">
                  <c:v>1691.4492497442</c:v>
                </c:pt>
                <c:pt idx="2823">
                  <c:v>1692.0486293508</c:v>
                </c:pt>
                <c:pt idx="2824">
                  <c:v>1692.6480089572999</c:v>
                </c:pt>
                <c:pt idx="2825">
                  <c:v>1693.2473885638999</c:v>
                </c:pt>
                <c:pt idx="2826">
                  <c:v>1693.8467681704999</c:v>
                </c:pt>
                <c:pt idx="2827">
                  <c:v>1694.4461477770001</c:v>
                </c:pt>
                <c:pt idx="2828">
                  <c:v>1695.0455273836001</c:v>
                </c:pt>
                <c:pt idx="2829">
                  <c:v>1695.6449069902001</c:v>
                </c:pt>
                <c:pt idx="2830">
                  <c:v>1696.2442865968001</c:v>
                </c:pt>
                <c:pt idx="2831">
                  <c:v>1696.8436662033</c:v>
                </c:pt>
                <c:pt idx="2832">
                  <c:v>1697.4430458099</c:v>
                </c:pt>
                <c:pt idx="2833">
                  <c:v>1698.0424254165</c:v>
                </c:pt>
                <c:pt idx="2834">
                  <c:v>1698.641805023</c:v>
                </c:pt>
                <c:pt idx="2835">
                  <c:v>1699.2411846296</c:v>
                </c:pt>
                <c:pt idx="2836">
                  <c:v>1699.8405642362</c:v>
                </c:pt>
                <c:pt idx="2837">
                  <c:v>1700.4399438427999</c:v>
                </c:pt>
                <c:pt idx="2838">
                  <c:v>1701.0393234492999</c:v>
                </c:pt>
                <c:pt idx="2839">
                  <c:v>1701.6387030558999</c:v>
                </c:pt>
                <c:pt idx="2840">
                  <c:v>1702.2380826624999</c:v>
                </c:pt>
                <c:pt idx="2841">
                  <c:v>1702.8374622690001</c:v>
                </c:pt>
                <c:pt idx="2842">
                  <c:v>1703.4368418756001</c:v>
                </c:pt>
                <c:pt idx="2843">
                  <c:v>1704.0362214822001</c:v>
                </c:pt>
                <c:pt idx="2844">
                  <c:v>1704.6356010888001</c:v>
                </c:pt>
                <c:pt idx="2845">
                  <c:v>1705.2349806953</c:v>
                </c:pt>
                <c:pt idx="2846">
                  <c:v>1705.8343603019</c:v>
                </c:pt>
                <c:pt idx="2847">
                  <c:v>1706.4337399085</c:v>
                </c:pt>
                <c:pt idx="2848">
                  <c:v>1707.033119515</c:v>
                </c:pt>
                <c:pt idx="2849">
                  <c:v>1707.6324991215999</c:v>
                </c:pt>
                <c:pt idx="2850">
                  <c:v>1708.2318787281999</c:v>
                </c:pt>
                <c:pt idx="2851">
                  <c:v>1708.8312583347999</c:v>
                </c:pt>
                <c:pt idx="2852">
                  <c:v>1709.4306379412999</c:v>
                </c:pt>
                <c:pt idx="2853">
                  <c:v>1710.0300175478999</c:v>
                </c:pt>
                <c:pt idx="2854">
                  <c:v>1710.6293971545001</c:v>
                </c:pt>
                <c:pt idx="2855">
                  <c:v>1711.2287767610001</c:v>
                </c:pt>
                <c:pt idx="2856">
                  <c:v>1711.8281563676001</c:v>
                </c:pt>
                <c:pt idx="2857">
                  <c:v>1712.4275359742001</c:v>
                </c:pt>
                <c:pt idx="2858">
                  <c:v>1713.0269155808001</c:v>
                </c:pt>
                <c:pt idx="2859">
                  <c:v>1713.6262951873</c:v>
                </c:pt>
                <c:pt idx="2860">
                  <c:v>1714.2256747939</c:v>
                </c:pt>
                <c:pt idx="2861">
                  <c:v>1714.8250544005</c:v>
                </c:pt>
                <c:pt idx="2862">
                  <c:v>1715.4244340069999</c:v>
                </c:pt>
                <c:pt idx="2863">
                  <c:v>1716.0238136135999</c:v>
                </c:pt>
                <c:pt idx="2864">
                  <c:v>1716.6231932201999</c:v>
                </c:pt>
                <c:pt idx="2865">
                  <c:v>1717.2225728267999</c:v>
                </c:pt>
                <c:pt idx="2866">
                  <c:v>1717.8219524333001</c:v>
                </c:pt>
                <c:pt idx="2867">
                  <c:v>1718.4213320399001</c:v>
                </c:pt>
                <c:pt idx="2868">
                  <c:v>1719.0207116465001</c:v>
                </c:pt>
                <c:pt idx="2869">
                  <c:v>1719.6200912530001</c:v>
                </c:pt>
                <c:pt idx="2870">
                  <c:v>1720.2194708596001</c:v>
                </c:pt>
                <c:pt idx="2871">
                  <c:v>1720.8188504662</c:v>
                </c:pt>
                <c:pt idx="2872">
                  <c:v>1721.4182300728</c:v>
                </c:pt>
                <c:pt idx="2873">
                  <c:v>1722.0176096793</c:v>
                </c:pt>
                <c:pt idx="2874">
                  <c:v>1722.6169892859</c:v>
                </c:pt>
                <c:pt idx="2875">
                  <c:v>1723.2163688925</c:v>
                </c:pt>
                <c:pt idx="2876">
                  <c:v>1723.8157484989999</c:v>
                </c:pt>
                <c:pt idx="2877">
                  <c:v>1724.4151281055999</c:v>
                </c:pt>
                <c:pt idx="2878">
                  <c:v>1725.0145077121999</c:v>
                </c:pt>
                <c:pt idx="2879">
                  <c:v>1725.6138873187999</c:v>
                </c:pt>
                <c:pt idx="2880">
                  <c:v>1726.2132669253001</c:v>
                </c:pt>
                <c:pt idx="2881">
                  <c:v>1726.8126465319001</c:v>
                </c:pt>
                <c:pt idx="2882">
                  <c:v>1727.4120261385001</c:v>
                </c:pt>
                <c:pt idx="2883">
                  <c:v>1728.011405745</c:v>
                </c:pt>
                <c:pt idx="2884">
                  <c:v>1728.6107853516</c:v>
                </c:pt>
                <c:pt idx="2885">
                  <c:v>1729.2101649582</c:v>
                </c:pt>
                <c:pt idx="2886">
                  <c:v>1729.8095445648</c:v>
                </c:pt>
                <c:pt idx="2887">
                  <c:v>1730.4089241713</c:v>
                </c:pt>
                <c:pt idx="2888">
                  <c:v>1731.0083037779</c:v>
                </c:pt>
                <c:pt idx="2889">
                  <c:v>1731.6076833845</c:v>
                </c:pt>
                <c:pt idx="2890">
                  <c:v>1732.2070629909999</c:v>
                </c:pt>
                <c:pt idx="2891">
                  <c:v>1732.8064425975999</c:v>
                </c:pt>
                <c:pt idx="2892">
                  <c:v>1733.4058222041999</c:v>
                </c:pt>
                <c:pt idx="2893">
                  <c:v>1734.0052018107999</c:v>
                </c:pt>
                <c:pt idx="2894">
                  <c:v>1734.6045814173001</c:v>
                </c:pt>
                <c:pt idx="2895">
                  <c:v>1735.2039610239001</c:v>
                </c:pt>
                <c:pt idx="2896">
                  <c:v>1735.8033406305001</c:v>
                </c:pt>
                <c:pt idx="2897">
                  <c:v>1736.402720237</c:v>
                </c:pt>
                <c:pt idx="2898">
                  <c:v>1737.0020998436</c:v>
                </c:pt>
                <c:pt idx="2899">
                  <c:v>1737.6014794502</c:v>
                </c:pt>
                <c:pt idx="2900">
                  <c:v>1738.2008590568</c:v>
                </c:pt>
                <c:pt idx="2901">
                  <c:v>1738.8002386633</c:v>
                </c:pt>
                <c:pt idx="2902">
                  <c:v>1739.3996182699</c:v>
                </c:pt>
                <c:pt idx="2903">
                  <c:v>1739.9989978765</c:v>
                </c:pt>
                <c:pt idx="2904">
                  <c:v>1740.5983774829999</c:v>
                </c:pt>
                <c:pt idx="2905">
                  <c:v>1741.1977570895999</c:v>
                </c:pt>
                <c:pt idx="2906">
                  <c:v>1741.7971366961999</c:v>
                </c:pt>
                <c:pt idx="2907">
                  <c:v>1742.3965163027001</c:v>
                </c:pt>
                <c:pt idx="2908">
                  <c:v>1742.9958959093001</c:v>
                </c:pt>
                <c:pt idx="2909">
                  <c:v>1743.5952755159001</c:v>
                </c:pt>
                <c:pt idx="2910">
                  <c:v>1744.1946551225001</c:v>
                </c:pt>
                <c:pt idx="2911">
                  <c:v>1744.794034729</c:v>
                </c:pt>
                <c:pt idx="2912">
                  <c:v>1745.3934143356</c:v>
                </c:pt>
                <c:pt idx="2913">
                  <c:v>1745.9927939422</c:v>
                </c:pt>
                <c:pt idx="2914">
                  <c:v>1746.5921735487</c:v>
                </c:pt>
                <c:pt idx="2915">
                  <c:v>1747.1915531553</c:v>
                </c:pt>
                <c:pt idx="2916">
                  <c:v>1747.7909327619</c:v>
                </c:pt>
                <c:pt idx="2917">
                  <c:v>1748.3903123685</c:v>
                </c:pt>
                <c:pt idx="2918">
                  <c:v>1748.9896919749999</c:v>
                </c:pt>
                <c:pt idx="2919">
                  <c:v>1749.5890715815999</c:v>
                </c:pt>
                <c:pt idx="2920">
                  <c:v>1750.1884511881999</c:v>
                </c:pt>
                <c:pt idx="2921">
                  <c:v>1750.7878307947001</c:v>
                </c:pt>
                <c:pt idx="2922">
                  <c:v>1751.3872104013001</c:v>
                </c:pt>
                <c:pt idx="2923">
                  <c:v>1751.9865900079001</c:v>
                </c:pt>
                <c:pt idx="2924">
                  <c:v>1752.5859696145001</c:v>
                </c:pt>
                <c:pt idx="2925">
                  <c:v>1753.185349221</c:v>
                </c:pt>
                <c:pt idx="2926">
                  <c:v>1753.7847288276</c:v>
                </c:pt>
                <c:pt idx="2927">
                  <c:v>1754.3841084342</c:v>
                </c:pt>
                <c:pt idx="2928">
                  <c:v>1754.9834880407</c:v>
                </c:pt>
                <c:pt idx="2929">
                  <c:v>1755.5828676473</c:v>
                </c:pt>
                <c:pt idx="2930">
                  <c:v>1756.1822472539</c:v>
                </c:pt>
                <c:pt idx="2931">
                  <c:v>1756.7816268605</c:v>
                </c:pt>
                <c:pt idx="2932">
                  <c:v>1757.3810064669999</c:v>
                </c:pt>
                <c:pt idx="2933">
                  <c:v>1757.9803860735999</c:v>
                </c:pt>
                <c:pt idx="2934">
                  <c:v>1758.5797656801999</c:v>
                </c:pt>
                <c:pt idx="2935">
                  <c:v>1759.1791452867001</c:v>
                </c:pt>
                <c:pt idx="2936">
                  <c:v>1759.7785248933001</c:v>
                </c:pt>
                <c:pt idx="2937">
                  <c:v>1760.3779044999001</c:v>
                </c:pt>
                <c:pt idx="2938">
                  <c:v>1760.9772841065001</c:v>
                </c:pt>
                <c:pt idx="2939">
                  <c:v>1761.576663713</c:v>
                </c:pt>
                <c:pt idx="2940">
                  <c:v>1762.1760433196</c:v>
                </c:pt>
                <c:pt idx="2941">
                  <c:v>1762.7754229262</c:v>
                </c:pt>
                <c:pt idx="2942">
                  <c:v>1763.3748025327</c:v>
                </c:pt>
                <c:pt idx="2943">
                  <c:v>1763.9741821393</c:v>
                </c:pt>
                <c:pt idx="2944">
                  <c:v>1764.5735617459</c:v>
                </c:pt>
                <c:pt idx="2945">
                  <c:v>1765.1729413524999</c:v>
                </c:pt>
                <c:pt idx="2946">
                  <c:v>1765.7723209589999</c:v>
                </c:pt>
                <c:pt idx="2947">
                  <c:v>1766.3717005655999</c:v>
                </c:pt>
                <c:pt idx="2948">
                  <c:v>1766.9710801721999</c:v>
                </c:pt>
                <c:pt idx="2949">
                  <c:v>1767.5704597787001</c:v>
                </c:pt>
                <c:pt idx="2950">
                  <c:v>1768.1698393853001</c:v>
                </c:pt>
                <c:pt idx="2951">
                  <c:v>1768.7692189919001</c:v>
                </c:pt>
                <c:pt idx="2952">
                  <c:v>1769.3685985985001</c:v>
                </c:pt>
                <c:pt idx="2953">
                  <c:v>1769.967978205</c:v>
                </c:pt>
                <c:pt idx="2954">
                  <c:v>1770.5673578116</c:v>
                </c:pt>
                <c:pt idx="2955">
                  <c:v>1771.1667374182</c:v>
                </c:pt>
                <c:pt idx="2956">
                  <c:v>1771.7661170247</c:v>
                </c:pt>
                <c:pt idx="2957">
                  <c:v>1772.3654966312999</c:v>
                </c:pt>
                <c:pt idx="2958">
                  <c:v>1772.9648762378999</c:v>
                </c:pt>
                <c:pt idx="2959">
                  <c:v>1773.5642558444999</c:v>
                </c:pt>
                <c:pt idx="2960">
                  <c:v>1774.1636354509999</c:v>
                </c:pt>
                <c:pt idx="2961">
                  <c:v>1774.7630150575999</c:v>
                </c:pt>
                <c:pt idx="2962">
                  <c:v>1775.3623946642001</c:v>
                </c:pt>
                <c:pt idx="2963">
                  <c:v>1775.9617742707001</c:v>
                </c:pt>
                <c:pt idx="2964">
                  <c:v>1776.5611538773001</c:v>
                </c:pt>
                <c:pt idx="2965">
                  <c:v>1777.1605334839001</c:v>
                </c:pt>
                <c:pt idx="2966">
                  <c:v>1777.7599130905</c:v>
                </c:pt>
                <c:pt idx="2967">
                  <c:v>1778.359292697</c:v>
                </c:pt>
                <c:pt idx="2968">
                  <c:v>1778.9586723036</c:v>
                </c:pt>
                <c:pt idx="2969">
                  <c:v>1779.5580519102</c:v>
                </c:pt>
                <c:pt idx="2970">
                  <c:v>1780.1574315166999</c:v>
                </c:pt>
                <c:pt idx="2971">
                  <c:v>1780.7568111232999</c:v>
                </c:pt>
                <c:pt idx="2972">
                  <c:v>1781.3561907298999</c:v>
                </c:pt>
                <c:pt idx="2973">
                  <c:v>1781.9555703364999</c:v>
                </c:pt>
                <c:pt idx="2974">
                  <c:v>1782.5549499430001</c:v>
                </c:pt>
                <c:pt idx="2975">
                  <c:v>1783.1543295496001</c:v>
                </c:pt>
                <c:pt idx="2976">
                  <c:v>1783.7537091562001</c:v>
                </c:pt>
                <c:pt idx="2977">
                  <c:v>1784.3530887627001</c:v>
                </c:pt>
                <c:pt idx="2978">
                  <c:v>1784.9524683693</c:v>
                </c:pt>
                <c:pt idx="2979">
                  <c:v>1785.5518479759</c:v>
                </c:pt>
                <c:pt idx="2980">
                  <c:v>1786.1512275825</c:v>
                </c:pt>
                <c:pt idx="2981">
                  <c:v>1786.750607189</c:v>
                </c:pt>
                <c:pt idx="2982">
                  <c:v>1787.3499867956</c:v>
                </c:pt>
                <c:pt idx="2983">
                  <c:v>1787.9493664022</c:v>
                </c:pt>
                <c:pt idx="2984">
                  <c:v>1788.5487460086999</c:v>
                </c:pt>
                <c:pt idx="2985">
                  <c:v>1789.1481256152999</c:v>
                </c:pt>
                <c:pt idx="2986">
                  <c:v>1789.7475052218999</c:v>
                </c:pt>
                <c:pt idx="2987">
                  <c:v>1790.3468848284999</c:v>
                </c:pt>
                <c:pt idx="2988">
                  <c:v>1790.9462644350001</c:v>
                </c:pt>
                <c:pt idx="2989">
                  <c:v>1791.5456440416001</c:v>
                </c:pt>
                <c:pt idx="2990">
                  <c:v>1792.1450236482001</c:v>
                </c:pt>
                <c:pt idx="2991">
                  <c:v>1792.7444032547</c:v>
                </c:pt>
                <c:pt idx="2992">
                  <c:v>1793.3437828613</c:v>
                </c:pt>
                <c:pt idx="2993">
                  <c:v>1793.9431624679</c:v>
                </c:pt>
                <c:pt idx="2994">
                  <c:v>1794.5425420745</c:v>
                </c:pt>
                <c:pt idx="2995">
                  <c:v>1795.141921681</c:v>
                </c:pt>
                <c:pt idx="2996">
                  <c:v>1795.7413012876</c:v>
                </c:pt>
                <c:pt idx="2997">
                  <c:v>1796.3406808942</c:v>
                </c:pt>
                <c:pt idx="2998">
                  <c:v>1796.9400605006999</c:v>
                </c:pt>
                <c:pt idx="2999">
                  <c:v>1797.5394401072999</c:v>
                </c:pt>
                <c:pt idx="3000">
                  <c:v>1798.1388197138999</c:v>
                </c:pt>
                <c:pt idx="3001">
                  <c:v>1798.7381993204999</c:v>
                </c:pt>
                <c:pt idx="3002">
                  <c:v>1799.3375789270001</c:v>
                </c:pt>
                <c:pt idx="3003">
                  <c:v>1799.9369585336001</c:v>
                </c:pt>
                <c:pt idx="3004">
                  <c:v>1800.5363381402001</c:v>
                </c:pt>
                <c:pt idx="3005">
                  <c:v>1801.1357177467</c:v>
                </c:pt>
                <c:pt idx="3006">
                  <c:v>1801.7350973533</c:v>
                </c:pt>
                <c:pt idx="3007">
                  <c:v>1802.3344769599</c:v>
                </c:pt>
                <c:pt idx="3008">
                  <c:v>1802.9338565665</c:v>
                </c:pt>
                <c:pt idx="3009">
                  <c:v>1803.533236173</c:v>
                </c:pt>
                <c:pt idx="3010">
                  <c:v>1804.1326157796</c:v>
                </c:pt>
                <c:pt idx="3011">
                  <c:v>1804.7319953862</c:v>
                </c:pt>
                <c:pt idx="3012">
                  <c:v>1805.3313749926999</c:v>
                </c:pt>
                <c:pt idx="3013">
                  <c:v>1805.9307545992999</c:v>
                </c:pt>
                <c:pt idx="3014">
                  <c:v>1806.5301342058999</c:v>
                </c:pt>
                <c:pt idx="3015">
                  <c:v>1807.1295138124001</c:v>
                </c:pt>
                <c:pt idx="3016">
                  <c:v>1807.7288934190001</c:v>
                </c:pt>
                <c:pt idx="3017">
                  <c:v>1808.3282730256001</c:v>
                </c:pt>
                <c:pt idx="3018">
                  <c:v>1808.9276526322001</c:v>
                </c:pt>
                <c:pt idx="3019">
                  <c:v>1809.5270322387</c:v>
                </c:pt>
                <c:pt idx="3020">
                  <c:v>1810.1264118453</c:v>
                </c:pt>
                <c:pt idx="3021">
                  <c:v>1810.7257914519</c:v>
                </c:pt>
                <c:pt idx="3022">
                  <c:v>1811.3251710584</c:v>
                </c:pt>
                <c:pt idx="3023">
                  <c:v>1811.924550665</c:v>
                </c:pt>
                <c:pt idx="3024">
                  <c:v>1812.5239302716</c:v>
                </c:pt>
                <c:pt idx="3025">
                  <c:v>1813.1233098782</c:v>
                </c:pt>
                <c:pt idx="3026">
                  <c:v>1813.7226894846999</c:v>
                </c:pt>
                <c:pt idx="3027">
                  <c:v>1814.3220690912999</c:v>
                </c:pt>
                <c:pt idx="3028">
                  <c:v>1814.9214486978999</c:v>
                </c:pt>
                <c:pt idx="3029">
                  <c:v>1815.5208283044001</c:v>
                </c:pt>
                <c:pt idx="3030">
                  <c:v>1816.1202079110001</c:v>
                </c:pt>
                <c:pt idx="3031">
                  <c:v>1816.7195875176001</c:v>
                </c:pt>
                <c:pt idx="3032">
                  <c:v>1817.3189671242001</c:v>
                </c:pt>
                <c:pt idx="3033">
                  <c:v>1817.9183467307</c:v>
                </c:pt>
                <c:pt idx="3034">
                  <c:v>1818.5177263373</c:v>
                </c:pt>
                <c:pt idx="3035">
                  <c:v>1819.1171059439</c:v>
                </c:pt>
                <c:pt idx="3036">
                  <c:v>1819.7164855504</c:v>
                </c:pt>
                <c:pt idx="3037">
                  <c:v>1820.315865157</c:v>
                </c:pt>
                <c:pt idx="3038">
                  <c:v>1820.9152447636</c:v>
                </c:pt>
                <c:pt idx="3039">
                  <c:v>1821.5146243702</c:v>
                </c:pt>
                <c:pt idx="3040">
                  <c:v>1822.1140039766999</c:v>
                </c:pt>
                <c:pt idx="3041">
                  <c:v>1822.7133835832999</c:v>
                </c:pt>
                <c:pt idx="3042">
                  <c:v>1823.3127631898999</c:v>
                </c:pt>
                <c:pt idx="3043">
                  <c:v>1823.9121427964001</c:v>
                </c:pt>
                <c:pt idx="3044">
                  <c:v>1824.5115224030001</c:v>
                </c:pt>
                <c:pt idx="3045">
                  <c:v>1825.1109020096001</c:v>
                </c:pt>
                <c:pt idx="3046">
                  <c:v>1825.7102816162001</c:v>
                </c:pt>
                <c:pt idx="3047">
                  <c:v>1826.3096612227</c:v>
                </c:pt>
                <c:pt idx="3048">
                  <c:v>1826.9090408293</c:v>
                </c:pt>
                <c:pt idx="3049">
                  <c:v>1827.5084204359</c:v>
                </c:pt>
                <c:pt idx="3050">
                  <c:v>1828.1078000424</c:v>
                </c:pt>
                <c:pt idx="3051">
                  <c:v>1828.707179649</c:v>
                </c:pt>
                <c:pt idx="3052">
                  <c:v>1829.3065592556</c:v>
                </c:pt>
                <c:pt idx="3053">
                  <c:v>1829.9059388621999</c:v>
                </c:pt>
                <c:pt idx="3054">
                  <c:v>1830.5053184686999</c:v>
                </c:pt>
                <c:pt idx="3055">
                  <c:v>1831.1046980752999</c:v>
                </c:pt>
                <c:pt idx="3056">
                  <c:v>1831.7040776818999</c:v>
                </c:pt>
                <c:pt idx="3057">
                  <c:v>1832.3034572884001</c:v>
                </c:pt>
                <c:pt idx="3058">
                  <c:v>1832.9028368950001</c:v>
                </c:pt>
                <c:pt idx="3059">
                  <c:v>1833.5022165016001</c:v>
                </c:pt>
                <c:pt idx="3060">
                  <c:v>1834.1015961082001</c:v>
                </c:pt>
                <c:pt idx="3061">
                  <c:v>1834.7009757147</c:v>
                </c:pt>
                <c:pt idx="3062">
                  <c:v>1835.3003553213</c:v>
                </c:pt>
                <c:pt idx="3063">
                  <c:v>1835.8997349279</c:v>
                </c:pt>
                <c:pt idx="3064">
                  <c:v>1836.4991145344</c:v>
                </c:pt>
                <c:pt idx="3065">
                  <c:v>1837.0984941409999</c:v>
                </c:pt>
                <c:pt idx="3066">
                  <c:v>1837.6978737475999</c:v>
                </c:pt>
                <c:pt idx="3067">
                  <c:v>1838.2972533541999</c:v>
                </c:pt>
                <c:pt idx="3068">
                  <c:v>1838.8966329606999</c:v>
                </c:pt>
                <c:pt idx="3069">
                  <c:v>1839.4960125673001</c:v>
                </c:pt>
                <c:pt idx="3070">
                  <c:v>1840.0953921739001</c:v>
                </c:pt>
                <c:pt idx="3071">
                  <c:v>1840.6947717804001</c:v>
                </c:pt>
                <c:pt idx="3072">
                  <c:v>1841.2941513870001</c:v>
                </c:pt>
                <c:pt idx="3073">
                  <c:v>1841.8935309936001</c:v>
                </c:pt>
                <c:pt idx="3074">
                  <c:v>1842.4929106002</c:v>
                </c:pt>
                <c:pt idx="3075">
                  <c:v>1843.0922902067</c:v>
                </c:pt>
                <c:pt idx="3076">
                  <c:v>1843.6916698133</c:v>
                </c:pt>
                <c:pt idx="3077">
                  <c:v>1844.2910494199</c:v>
                </c:pt>
                <c:pt idx="3078">
                  <c:v>1844.8904290263999</c:v>
                </c:pt>
                <c:pt idx="3079">
                  <c:v>1845.4898086329999</c:v>
                </c:pt>
                <c:pt idx="3080">
                  <c:v>1846.0891882395999</c:v>
                </c:pt>
                <c:pt idx="3081">
                  <c:v>1846.6885678461999</c:v>
                </c:pt>
                <c:pt idx="3082">
                  <c:v>1847.2879474527001</c:v>
                </c:pt>
                <c:pt idx="3083">
                  <c:v>1847.8873270593001</c:v>
                </c:pt>
                <c:pt idx="3084">
                  <c:v>1848.4867066659001</c:v>
                </c:pt>
                <c:pt idx="3085">
                  <c:v>1849.0860862724001</c:v>
                </c:pt>
                <c:pt idx="3086">
                  <c:v>1849.685465879</c:v>
                </c:pt>
                <c:pt idx="3087">
                  <c:v>1850.2848454856</c:v>
                </c:pt>
                <c:pt idx="3088">
                  <c:v>1850.8842250922</c:v>
                </c:pt>
                <c:pt idx="3089">
                  <c:v>1851.4836046987</c:v>
                </c:pt>
                <c:pt idx="3090">
                  <c:v>1852.0829843053</c:v>
                </c:pt>
                <c:pt idx="3091">
                  <c:v>1852.6823639119</c:v>
                </c:pt>
                <c:pt idx="3092">
                  <c:v>1853.2817435183999</c:v>
                </c:pt>
                <c:pt idx="3093">
                  <c:v>1853.8811231249999</c:v>
                </c:pt>
                <c:pt idx="3094">
                  <c:v>1854.4805027315999</c:v>
                </c:pt>
                <c:pt idx="3095">
                  <c:v>1855.0798823381999</c:v>
                </c:pt>
                <c:pt idx="3096">
                  <c:v>1855.6792619447001</c:v>
                </c:pt>
                <c:pt idx="3097">
                  <c:v>1856.2786415513001</c:v>
                </c:pt>
                <c:pt idx="3098">
                  <c:v>1856.8780211579001</c:v>
                </c:pt>
                <c:pt idx="3099">
                  <c:v>1857.4774007644</c:v>
                </c:pt>
                <c:pt idx="3100">
                  <c:v>1858.076780371</c:v>
                </c:pt>
                <c:pt idx="3101">
                  <c:v>1858.6761599776</c:v>
                </c:pt>
                <c:pt idx="3102">
                  <c:v>1859.2755395842</c:v>
                </c:pt>
                <c:pt idx="3103">
                  <c:v>1859.8749191907</c:v>
                </c:pt>
                <c:pt idx="3104">
                  <c:v>1860.4742987973</c:v>
                </c:pt>
                <c:pt idx="3105">
                  <c:v>1861.0736784039</c:v>
                </c:pt>
                <c:pt idx="3106">
                  <c:v>1861.6730580103999</c:v>
                </c:pt>
                <c:pt idx="3107">
                  <c:v>1862.2724376169999</c:v>
                </c:pt>
                <c:pt idx="3108">
                  <c:v>1862.8718172235999</c:v>
                </c:pt>
                <c:pt idx="3109">
                  <c:v>1863.4711968301999</c:v>
                </c:pt>
                <c:pt idx="3110">
                  <c:v>1864.0705764367001</c:v>
                </c:pt>
                <c:pt idx="3111">
                  <c:v>1864.6699560433001</c:v>
                </c:pt>
                <c:pt idx="3112">
                  <c:v>1865.2693356499001</c:v>
                </c:pt>
                <c:pt idx="3113">
                  <c:v>1865.8687152564</c:v>
                </c:pt>
                <c:pt idx="3114">
                  <c:v>1866.468094863</c:v>
                </c:pt>
                <c:pt idx="3115">
                  <c:v>1867.0674744696</c:v>
                </c:pt>
                <c:pt idx="3116">
                  <c:v>1867.6668540761</c:v>
                </c:pt>
                <c:pt idx="3117">
                  <c:v>1868.2662336827</c:v>
                </c:pt>
                <c:pt idx="3118">
                  <c:v>1868.8656132893</c:v>
                </c:pt>
                <c:pt idx="3119">
                  <c:v>1869.4649928959</c:v>
                </c:pt>
                <c:pt idx="3120">
                  <c:v>1870.0643725023999</c:v>
                </c:pt>
                <c:pt idx="3121">
                  <c:v>1870.6637521089999</c:v>
                </c:pt>
                <c:pt idx="3122">
                  <c:v>1871.2631317155999</c:v>
                </c:pt>
                <c:pt idx="3123">
                  <c:v>1871.8625113221001</c:v>
                </c:pt>
                <c:pt idx="3124">
                  <c:v>1872.4618909287001</c:v>
                </c:pt>
                <c:pt idx="3125">
                  <c:v>1873.0612705353001</c:v>
                </c:pt>
                <c:pt idx="3126">
                  <c:v>1873.6606501419001</c:v>
                </c:pt>
                <c:pt idx="3127">
                  <c:v>1874.2600297484</c:v>
                </c:pt>
                <c:pt idx="3128">
                  <c:v>1874.859409355</c:v>
                </c:pt>
                <c:pt idx="3129">
                  <c:v>1875.4587889616</c:v>
                </c:pt>
                <c:pt idx="3130">
                  <c:v>1876.0581685681</c:v>
                </c:pt>
                <c:pt idx="3131">
                  <c:v>1876.6575481747</c:v>
                </c:pt>
                <c:pt idx="3132">
                  <c:v>1877.2569277813</c:v>
                </c:pt>
                <c:pt idx="3133">
                  <c:v>1877.8563073879</c:v>
                </c:pt>
                <c:pt idx="3134">
                  <c:v>1878.4556869943999</c:v>
                </c:pt>
                <c:pt idx="3135">
                  <c:v>1879.0550666009999</c:v>
                </c:pt>
                <c:pt idx="3136">
                  <c:v>1879.6544462075999</c:v>
                </c:pt>
                <c:pt idx="3137">
                  <c:v>1880.2538258141001</c:v>
                </c:pt>
                <c:pt idx="3138">
                  <c:v>1880.8532054207001</c:v>
                </c:pt>
                <c:pt idx="3139">
                  <c:v>1881.4525850273001</c:v>
                </c:pt>
                <c:pt idx="3140">
                  <c:v>1882.0519646339001</c:v>
                </c:pt>
                <c:pt idx="3141">
                  <c:v>1882.6513442404</c:v>
                </c:pt>
                <c:pt idx="3142">
                  <c:v>1883.250723847</c:v>
                </c:pt>
                <c:pt idx="3143">
                  <c:v>1883.8501034536</c:v>
                </c:pt>
                <c:pt idx="3144">
                  <c:v>1884.4494830601</c:v>
                </c:pt>
                <c:pt idx="3145">
                  <c:v>1885.0488626667</c:v>
                </c:pt>
                <c:pt idx="3146">
                  <c:v>1885.6482422733</c:v>
                </c:pt>
                <c:pt idx="3147">
                  <c:v>1886.2476218799</c:v>
                </c:pt>
                <c:pt idx="3148">
                  <c:v>1886.8470014863999</c:v>
                </c:pt>
                <c:pt idx="3149">
                  <c:v>1887.4463810929999</c:v>
                </c:pt>
                <c:pt idx="3150">
                  <c:v>1888.0457606995999</c:v>
                </c:pt>
                <c:pt idx="3151">
                  <c:v>1888.6451403061001</c:v>
                </c:pt>
                <c:pt idx="3152">
                  <c:v>1889.2445199127001</c:v>
                </c:pt>
                <c:pt idx="3153">
                  <c:v>1889.8438995193001</c:v>
                </c:pt>
                <c:pt idx="3154">
                  <c:v>1890.4432791259001</c:v>
                </c:pt>
                <c:pt idx="3155">
                  <c:v>1891.0426587324</c:v>
                </c:pt>
                <c:pt idx="3156">
                  <c:v>1891.642038339</c:v>
                </c:pt>
                <c:pt idx="3157">
                  <c:v>1892.2414179456</c:v>
                </c:pt>
                <c:pt idx="3158">
                  <c:v>1892.8407975521</c:v>
                </c:pt>
                <c:pt idx="3159">
                  <c:v>1893.4401771587</c:v>
                </c:pt>
                <c:pt idx="3160">
                  <c:v>1894.0395567652999</c:v>
                </c:pt>
                <c:pt idx="3161">
                  <c:v>1894.6389363718999</c:v>
                </c:pt>
                <c:pt idx="3162">
                  <c:v>1895.2383159783999</c:v>
                </c:pt>
                <c:pt idx="3163">
                  <c:v>1895.8376955849999</c:v>
                </c:pt>
                <c:pt idx="3164">
                  <c:v>1896.4370751915999</c:v>
                </c:pt>
                <c:pt idx="3165">
                  <c:v>1897.0364547981001</c:v>
                </c:pt>
                <c:pt idx="3166">
                  <c:v>1897.6358344047001</c:v>
                </c:pt>
                <c:pt idx="3167">
                  <c:v>1898.2352140113001</c:v>
                </c:pt>
                <c:pt idx="3168">
                  <c:v>1898.8345936179001</c:v>
                </c:pt>
                <c:pt idx="3169">
                  <c:v>1899.4339732244</c:v>
                </c:pt>
                <c:pt idx="3170">
                  <c:v>1900.033352831</c:v>
                </c:pt>
                <c:pt idx="3171">
                  <c:v>1900.6327324376</c:v>
                </c:pt>
                <c:pt idx="3172">
                  <c:v>1901.2321120440999</c:v>
                </c:pt>
                <c:pt idx="3173">
                  <c:v>1901.8314916506999</c:v>
                </c:pt>
                <c:pt idx="3174">
                  <c:v>1902.4308712572999</c:v>
                </c:pt>
                <c:pt idx="3175">
                  <c:v>1903.0302508638999</c:v>
                </c:pt>
                <c:pt idx="3176">
                  <c:v>1903.6296304703999</c:v>
                </c:pt>
                <c:pt idx="3177">
                  <c:v>1904.2290100770001</c:v>
                </c:pt>
                <c:pt idx="3178">
                  <c:v>1904.8283896836001</c:v>
                </c:pt>
                <c:pt idx="3179">
                  <c:v>1905.4277692901001</c:v>
                </c:pt>
                <c:pt idx="3180">
                  <c:v>1906.0271488967001</c:v>
                </c:pt>
                <c:pt idx="3181">
                  <c:v>1906.6265285033001</c:v>
                </c:pt>
                <c:pt idx="3182">
                  <c:v>1907.2259081099</c:v>
                </c:pt>
                <c:pt idx="3183">
                  <c:v>1907.8252877164</c:v>
                </c:pt>
                <c:pt idx="3184">
                  <c:v>1908.424667323</c:v>
                </c:pt>
                <c:pt idx="3185">
                  <c:v>1909.0240469296</c:v>
                </c:pt>
                <c:pt idx="3186">
                  <c:v>1909.6234265360999</c:v>
                </c:pt>
                <c:pt idx="3187">
                  <c:v>1910.2228061426999</c:v>
                </c:pt>
                <c:pt idx="3188">
                  <c:v>1910.8221857492999</c:v>
                </c:pt>
                <c:pt idx="3189">
                  <c:v>1911.4215653558999</c:v>
                </c:pt>
                <c:pt idx="3190">
                  <c:v>1912.0209449624001</c:v>
                </c:pt>
                <c:pt idx="3191">
                  <c:v>1912.6203245690001</c:v>
                </c:pt>
                <c:pt idx="3192">
                  <c:v>1913.2197041756001</c:v>
                </c:pt>
                <c:pt idx="3193">
                  <c:v>1913.8190837821001</c:v>
                </c:pt>
                <c:pt idx="3194">
                  <c:v>1914.4184633887</c:v>
                </c:pt>
                <c:pt idx="3195">
                  <c:v>1915.0178429953</c:v>
                </c:pt>
                <c:pt idx="3196">
                  <c:v>1915.6172226019</c:v>
                </c:pt>
                <c:pt idx="3197">
                  <c:v>1916.2166022084</c:v>
                </c:pt>
                <c:pt idx="3198">
                  <c:v>1916.815981815</c:v>
                </c:pt>
                <c:pt idx="3199">
                  <c:v>1917.4153614216</c:v>
                </c:pt>
                <c:pt idx="3200">
                  <c:v>1918.0147410280999</c:v>
                </c:pt>
                <c:pt idx="3201">
                  <c:v>1918.6141206346999</c:v>
                </c:pt>
                <c:pt idx="3202">
                  <c:v>1919.2135002412999</c:v>
                </c:pt>
                <c:pt idx="3203">
                  <c:v>1919.8128798478999</c:v>
                </c:pt>
                <c:pt idx="3204">
                  <c:v>1920.4122594544001</c:v>
                </c:pt>
                <c:pt idx="3205">
                  <c:v>1921.0116390610001</c:v>
                </c:pt>
                <c:pt idx="3206">
                  <c:v>1921.6110186676001</c:v>
                </c:pt>
                <c:pt idx="3207">
                  <c:v>1922.2103982741</c:v>
                </c:pt>
                <c:pt idx="3208">
                  <c:v>1922.8097778807</c:v>
                </c:pt>
                <c:pt idx="3209">
                  <c:v>1923.4091574873</c:v>
                </c:pt>
                <c:pt idx="3210">
                  <c:v>1924.0085370939</c:v>
                </c:pt>
                <c:pt idx="3211">
                  <c:v>1924.6079167004</c:v>
                </c:pt>
                <c:pt idx="3212">
                  <c:v>1925.207296307</c:v>
                </c:pt>
                <c:pt idx="3213">
                  <c:v>1925.8066759136</c:v>
                </c:pt>
                <c:pt idx="3214">
                  <c:v>1926.4060555200999</c:v>
                </c:pt>
                <c:pt idx="3215">
                  <c:v>1927.0054351266999</c:v>
                </c:pt>
                <c:pt idx="3216">
                  <c:v>1927.6048147332999</c:v>
                </c:pt>
                <c:pt idx="3217">
                  <c:v>1928.2041943398999</c:v>
                </c:pt>
                <c:pt idx="3218">
                  <c:v>1928.8035739464001</c:v>
                </c:pt>
                <c:pt idx="3219">
                  <c:v>1929.4029535530001</c:v>
                </c:pt>
                <c:pt idx="3220">
                  <c:v>1930.0023331596001</c:v>
                </c:pt>
                <c:pt idx="3221">
                  <c:v>1930.6017127661</c:v>
                </c:pt>
                <c:pt idx="3222">
                  <c:v>1931.2010923727</c:v>
                </c:pt>
                <c:pt idx="3223">
                  <c:v>1931.8004719793</c:v>
                </c:pt>
                <c:pt idx="3224">
                  <c:v>1932.3998515858</c:v>
                </c:pt>
                <c:pt idx="3225">
                  <c:v>1932.9992311924</c:v>
                </c:pt>
                <c:pt idx="3226">
                  <c:v>1933.598610799</c:v>
                </c:pt>
                <c:pt idx="3227">
                  <c:v>1934.1979904056</c:v>
                </c:pt>
                <c:pt idx="3228">
                  <c:v>1934.7973700120999</c:v>
                </c:pt>
                <c:pt idx="3229">
                  <c:v>1935.3967496186999</c:v>
                </c:pt>
                <c:pt idx="3230">
                  <c:v>1935.9961292252999</c:v>
                </c:pt>
                <c:pt idx="3231">
                  <c:v>1936.5955088318001</c:v>
                </c:pt>
                <c:pt idx="3232">
                  <c:v>1937.1948884384001</c:v>
                </c:pt>
                <c:pt idx="3233">
                  <c:v>1937.7942680450001</c:v>
                </c:pt>
                <c:pt idx="3234">
                  <c:v>1938.3936476516001</c:v>
                </c:pt>
                <c:pt idx="3235">
                  <c:v>1938.9930272581</c:v>
                </c:pt>
                <c:pt idx="3236">
                  <c:v>1939.5924068647</c:v>
                </c:pt>
                <c:pt idx="3237">
                  <c:v>1940.1917864713</c:v>
                </c:pt>
                <c:pt idx="3238">
                  <c:v>1940.7911660778</c:v>
                </c:pt>
                <c:pt idx="3239">
                  <c:v>1941.3905456844</c:v>
                </c:pt>
                <c:pt idx="3240">
                  <c:v>1941.989925291</c:v>
                </c:pt>
                <c:pt idx="3241">
                  <c:v>1942.5893048976</c:v>
                </c:pt>
                <c:pt idx="3242">
                  <c:v>1943.1886845040999</c:v>
                </c:pt>
                <c:pt idx="3243">
                  <c:v>1943.7880641106999</c:v>
                </c:pt>
                <c:pt idx="3244">
                  <c:v>1944.3874437172999</c:v>
                </c:pt>
                <c:pt idx="3245">
                  <c:v>1944.9868233238001</c:v>
                </c:pt>
                <c:pt idx="3246">
                  <c:v>1945.5862029304001</c:v>
                </c:pt>
                <c:pt idx="3247">
                  <c:v>1946.1855825370001</c:v>
                </c:pt>
                <c:pt idx="3248">
                  <c:v>1946.7849621436001</c:v>
                </c:pt>
                <c:pt idx="3249">
                  <c:v>1947.3843417501</c:v>
                </c:pt>
                <c:pt idx="3250">
                  <c:v>1947.9837213567</c:v>
                </c:pt>
                <c:pt idx="3251">
                  <c:v>1948.5831009633</c:v>
                </c:pt>
                <c:pt idx="3252">
                  <c:v>1949.1824805698</c:v>
                </c:pt>
                <c:pt idx="3253">
                  <c:v>1949.7818601764</c:v>
                </c:pt>
                <c:pt idx="3254">
                  <c:v>1950.381239783</c:v>
                </c:pt>
                <c:pt idx="3255">
                  <c:v>1950.9806193896</c:v>
                </c:pt>
                <c:pt idx="3256">
                  <c:v>1951.5799989960999</c:v>
                </c:pt>
                <c:pt idx="3257">
                  <c:v>1952.1793786026999</c:v>
                </c:pt>
                <c:pt idx="3258">
                  <c:v>1952.7787582092999</c:v>
                </c:pt>
                <c:pt idx="3259">
                  <c:v>1953.3781378158001</c:v>
                </c:pt>
                <c:pt idx="3260">
                  <c:v>1953.9775174224001</c:v>
                </c:pt>
                <c:pt idx="3261">
                  <c:v>1954.5768970290001</c:v>
                </c:pt>
                <c:pt idx="3262">
                  <c:v>1955.1762766356001</c:v>
                </c:pt>
                <c:pt idx="3263">
                  <c:v>1955.7756562421</c:v>
                </c:pt>
                <c:pt idx="3264">
                  <c:v>1956.3750358487</c:v>
                </c:pt>
                <c:pt idx="3265">
                  <c:v>1956.9744154553</c:v>
                </c:pt>
                <c:pt idx="3266">
                  <c:v>1957.5737950618</c:v>
                </c:pt>
                <c:pt idx="3267">
                  <c:v>1958.1731746684</c:v>
                </c:pt>
                <c:pt idx="3268">
                  <c:v>1958.7725542749999</c:v>
                </c:pt>
                <c:pt idx="3269">
                  <c:v>1959.3719338815999</c:v>
                </c:pt>
                <c:pt idx="3270">
                  <c:v>1959.9713134880999</c:v>
                </c:pt>
                <c:pt idx="3271">
                  <c:v>1960.5706930946999</c:v>
                </c:pt>
                <c:pt idx="3272">
                  <c:v>1961.1700727012999</c:v>
                </c:pt>
                <c:pt idx="3273">
                  <c:v>1961.7694523078001</c:v>
                </c:pt>
                <c:pt idx="3274">
                  <c:v>1962.3688319144001</c:v>
                </c:pt>
                <c:pt idx="3275">
                  <c:v>1962.9682115210001</c:v>
                </c:pt>
                <c:pt idx="3276">
                  <c:v>1963.5675911276001</c:v>
                </c:pt>
                <c:pt idx="3277">
                  <c:v>1964.1669707341</c:v>
                </c:pt>
                <c:pt idx="3278">
                  <c:v>1964.7663503407</c:v>
                </c:pt>
                <c:pt idx="3279">
                  <c:v>1965.3657299473</c:v>
                </c:pt>
                <c:pt idx="3280">
                  <c:v>1965.9651095537999</c:v>
                </c:pt>
                <c:pt idx="3281">
                  <c:v>1966.5644891603999</c:v>
                </c:pt>
                <c:pt idx="3282">
                  <c:v>1967.1638687669999</c:v>
                </c:pt>
                <c:pt idx="3283">
                  <c:v>1967.7632483735999</c:v>
                </c:pt>
                <c:pt idx="3284">
                  <c:v>1968.3626279800999</c:v>
                </c:pt>
                <c:pt idx="3285">
                  <c:v>1968.9620075867001</c:v>
                </c:pt>
                <c:pt idx="3286">
                  <c:v>1969.5613871933001</c:v>
                </c:pt>
                <c:pt idx="3287">
                  <c:v>1970.1607667998001</c:v>
                </c:pt>
                <c:pt idx="3288">
                  <c:v>1970.7601464064001</c:v>
                </c:pt>
                <c:pt idx="3289">
                  <c:v>1971.359526013</c:v>
                </c:pt>
                <c:pt idx="3290">
                  <c:v>1971.9589056196</c:v>
                </c:pt>
                <c:pt idx="3291">
                  <c:v>1972.5582852261</c:v>
                </c:pt>
                <c:pt idx="3292">
                  <c:v>1973.1576648327</c:v>
                </c:pt>
                <c:pt idx="3293">
                  <c:v>1973.7570444393</c:v>
                </c:pt>
                <c:pt idx="3294">
                  <c:v>1974.3564240457999</c:v>
                </c:pt>
                <c:pt idx="3295">
                  <c:v>1974.9558036523999</c:v>
                </c:pt>
                <c:pt idx="3296">
                  <c:v>1975.5551832589999</c:v>
                </c:pt>
                <c:pt idx="3297">
                  <c:v>1976.1545628655999</c:v>
                </c:pt>
                <c:pt idx="3298">
                  <c:v>1976.7539424721001</c:v>
                </c:pt>
                <c:pt idx="3299">
                  <c:v>1977.3533220787001</c:v>
                </c:pt>
                <c:pt idx="3300">
                  <c:v>1977.9527016853001</c:v>
                </c:pt>
                <c:pt idx="3301">
                  <c:v>1978.5520812918001</c:v>
                </c:pt>
                <c:pt idx="3302">
                  <c:v>1979.1514608984</c:v>
                </c:pt>
                <c:pt idx="3303">
                  <c:v>1979.750840505</c:v>
                </c:pt>
                <c:pt idx="3304">
                  <c:v>1980.3502201116</c:v>
                </c:pt>
                <c:pt idx="3305">
                  <c:v>1980.9495997181</c:v>
                </c:pt>
                <c:pt idx="3306">
                  <c:v>1981.5489793247</c:v>
                </c:pt>
                <c:pt idx="3307">
                  <c:v>1982.1483589313</c:v>
                </c:pt>
                <c:pt idx="3308">
                  <c:v>1982.7477385377999</c:v>
                </c:pt>
                <c:pt idx="3309">
                  <c:v>1983.3471181443999</c:v>
                </c:pt>
                <c:pt idx="3310">
                  <c:v>1983.9464977509999</c:v>
                </c:pt>
                <c:pt idx="3311">
                  <c:v>1984.5458773575999</c:v>
                </c:pt>
                <c:pt idx="3312">
                  <c:v>1985.1452569641001</c:v>
                </c:pt>
                <c:pt idx="3313">
                  <c:v>1985.7446365707001</c:v>
                </c:pt>
                <c:pt idx="3314">
                  <c:v>1986.3440161773001</c:v>
                </c:pt>
                <c:pt idx="3315">
                  <c:v>1986.9433957838</c:v>
                </c:pt>
                <c:pt idx="3316">
                  <c:v>1987.5427753904</c:v>
                </c:pt>
                <c:pt idx="3317">
                  <c:v>1988.142154997</c:v>
                </c:pt>
                <c:pt idx="3318">
                  <c:v>1988.7415346036</c:v>
                </c:pt>
                <c:pt idx="3319">
                  <c:v>1989.3409142101</c:v>
                </c:pt>
                <c:pt idx="3320">
                  <c:v>1989.9402938167</c:v>
                </c:pt>
                <c:pt idx="3321">
                  <c:v>1990.5396734233</c:v>
                </c:pt>
                <c:pt idx="3322">
                  <c:v>1991.1390530297999</c:v>
                </c:pt>
                <c:pt idx="3323">
                  <c:v>1991.7384326363999</c:v>
                </c:pt>
                <c:pt idx="3324">
                  <c:v>1992.3378122429999</c:v>
                </c:pt>
                <c:pt idx="3325">
                  <c:v>1992.9371918495999</c:v>
                </c:pt>
                <c:pt idx="3326">
                  <c:v>1993.5365714561001</c:v>
                </c:pt>
                <c:pt idx="3327">
                  <c:v>1994.1359510627001</c:v>
                </c:pt>
                <c:pt idx="3328">
                  <c:v>1994.7353306693001</c:v>
                </c:pt>
                <c:pt idx="3329">
                  <c:v>1995.3347102758</c:v>
                </c:pt>
                <c:pt idx="3330">
                  <c:v>1995.9340898824</c:v>
                </c:pt>
                <c:pt idx="3331">
                  <c:v>1996.533469489</c:v>
                </c:pt>
                <c:pt idx="3332">
                  <c:v>1997.1328490955</c:v>
                </c:pt>
                <c:pt idx="3333">
                  <c:v>1997.7322287021</c:v>
                </c:pt>
                <c:pt idx="3334">
                  <c:v>1998.3316083087</c:v>
                </c:pt>
                <c:pt idx="3335">
                  <c:v>1998.9309879153</c:v>
                </c:pt>
                <c:pt idx="3336">
                  <c:v>1999.5303675217999</c:v>
                </c:pt>
                <c:pt idx="3337">
                  <c:v>2000.1297471283999</c:v>
                </c:pt>
                <c:pt idx="3338">
                  <c:v>2000.7291267349999</c:v>
                </c:pt>
                <c:pt idx="3339">
                  <c:v>2001.3285063415001</c:v>
                </c:pt>
                <c:pt idx="3340">
                  <c:v>2001.9278859481001</c:v>
                </c:pt>
                <c:pt idx="3341">
                  <c:v>2002.5272655547001</c:v>
                </c:pt>
                <c:pt idx="3342">
                  <c:v>2003.1266451613001</c:v>
                </c:pt>
                <c:pt idx="3343">
                  <c:v>2003.7260247678</c:v>
                </c:pt>
                <c:pt idx="3344">
                  <c:v>2004.3254043744</c:v>
                </c:pt>
                <c:pt idx="3345">
                  <c:v>2004.924783981</c:v>
                </c:pt>
                <c:pt idx="3346">
                  <c:v>2005.5241635875</c:v>
                </c:pt>
                <c:pt idx="3347">
                  <c:v>2006.1235431941</c:v>
                </c:pt>
                <c:pt idx="3348">
                  <c:v>2006.7229228007</c:v>
                </c:pt>
                <c:pt idx="3349">
                  <c:v>2007.3223024073</c:v>
                </c:pt>
                <c:pt idx="3350">
                  <c:v>2007.9216820137999</c:v>
                </c:pt>
                <c:pt idx="3351">
                  <c:v>2008.5210616203999</c:v>
                </c:pt>
                <c:pt idx="3352">
                  <c:v>2009.1204412269999</c:v>
                </c:pt>
                <c:pt idx="3353">
                  <c:v>2009.7198208335001</c:v>
                </c:pt>
                <c:pt idx="3354">
                  <c:v>2010.3192004401001</c:v>
                </c:pt>
                <c:pt idx="3355">
                  <c:v>2010.9185800467001</c:v>
                </c:pt>
                <c:pt idx="3356">
                  <c:v>2011.5179596533001</c:v>
                </c:pt>
                <c:pt idx="3357">
                  <c:v>2012.1173392598</c:v>
                </c:pt>
                <c:pt idx="3358">
                  <c:v>2012.7167188664</c:v>
                </c:pt>
                <c:pt idx="3359">
                  <c:v>2013.316098473</c:v>
                </c:pt>
                <c:pt idx="3360">
                  <c:v>2013.9154780795</c:v>
                </c:pt>
                <c:pt idx="3361">
                  <c:v>2014.5148576861</c:v>
                </c:pt>
                <c:pt idx="3362">
                  <c:v>2015.1142372927</c:v>
                </c:pt>
                <c:pt idx="3363">
                  <c:v>2015.7136168993</c:v>
                </c:pt>
                <c:pt idx="3364">
                  <c:v>2016.3129965057999</c:v>
                </c:pt>
                <c:pt idx="3365">
                  <c:v>2016.9123761123999</c:v>
                </c:pt>
                <c:pt idx="3366">
                  <c:v>2017.5117557189999</c:v>
                </c:pt>
                <c:pt idx="3367">
                  <c:v>2018.1111353255001</c:v>
                </c:pt>
                <c:pt idx="3368">
                  <c:v>2018.7105149321001</c:v>
                </c:pt>
                <c:pt idx="3369">
                  <c:v>2019.3098945387001</c:v>
                </c:pt>
                <c:pt idx="3370">
                  <c:v>2019.9092741453001</c:v>
                </c:pt>
                <c:pt idx="3371">
                  <c:v>2020.5086537518</c:v>
                </c:pt>
                <c:pt idx="3372">
                  <c:v>2021.1080333584</c:v>
                </c:pt>
                <c:pt idx="3373">
                  <c:v>2021.707412965</c:v>
                </c:pt>
                <c:pt idx="3374">
                  <c:v>2022.3067925715</c:v>
                </c:pt>
                <c:pt idx="3375">
                  <c:v>2022.9061721781</c:v>
                </c:pt>
                <c:pt idx="3376">
                  <c:v>2023.5055517846999</c:v>
                </c:pt>
                <c:pt idx="3377">
                  <c:v>2024.1049313912999</c:v>
                </c:pt>
                <c:pt idx="3378">
                  <c:v>2024.7043109977999</c:v>
                </c:pt>
                <c:pt idx="3379">
                  <c:v>2025.3036906043999</c:v>
                </c:pt>
                <c:pt idx="3380">
                  <c:v>2025.9030702110001</c:v>
                </c:pt>
                <c:pt idx="3381">
                  <c:v>2026.5024498175001</c:v>
                </c:pt>
                <c:pt idx="3382">
                  <c:v>2027.1018294241001</c:v>
                </c:pt>
                <c:pt idx="3383">
                  <c:v>2027.7012090307001</c:v>
                </c:pt>
                <c:pt idx="3384">
                  <c:v>2028.3005886373001</c:v>
                </c:pt>
                <c:pt idx="3385">
                  <c:v>2028.8999682438</c:v>
                </c:pt>
                <c:pt idx="3386">
                  <c:v>2029.4993478504</c:v>
                </c:pt>
                <c:pt idx="3387">
                  <c:v>2030.098727457</c:v>
                </c:pt>
                <c:pt idx="3388">
                  <c:v>2030.6981070634999</c:v>
                </c:pt>
                <c:pt idx="3389">
                  <c:v>2031.2974866700999</c:v>
                </c:pt>
                <c:pt idx="3390">
                  <c:v>2031.8968662766999</c:v>
                </c:pt>
                <c:pt idx="3391">
                  <c:v>2032.4962458832999</c:v>
                </c:pt>
                <c:pt idx="3392">
                  <c:v>2033.0956254898001</c:v>
                </c:pt>
                <c:pt idx="3393">
                  <c:v>2033.6950050964001</c:v>
                </c:pt>
                <c:pt idx="3394">
                  <c:v>2034.2943847030001</c:v>
                </c:pt>
                <c:pt idx="3395">
                  <c:v>2034.8937643095001</c:v>
                </c:pt>
                <c:pt idx="3396">
                  <c:v>2035.4931439161001</c:v>
                </c:pt>
                <c:pt idx="3397">
                  <c:v>2036.0925235227</c:v>
                </c:pt>
                <c:pt idx="3398">
                  <c:v>2036.6919031293</c:v>
                </c:pt>
                <c:pt idx="3399">
                  <c:v>2037.2912827358</c:v>
                </c:pt>
                <c:pt idx="3400">
                  <c:v>2037.8906623424</c:v>
                </c:pt>
                <c:pt idx="3401">
                  <c:v>2038.490041949</c:v>
                </c:pt>
                <c:pt idx="3402">
                  <c:v>2039.0894215554999</c:v>
                </c:pt>
                <c:pt idx="3403">
                  <c:v>2039.6888011620999</c:v>
                </c:pt>
                <c:pt idx="3404">
                  <c:v>2040.2881807686999</c:v>
                </c:pt>
                <c:pt idx="3405">
                  <c:v>2040.8875603752999</c:v>
                </c:pt>
                <c:pt idx="3406">
                  <c:v>2041.4869399818001</c:v>
                </c:pt>
                <c:pt idx="3407">
                  <c:v>2042.0863195884001</c:v>
                </c:pt>
                <c:pt idx="3408">
                  <c:v>2042.6856991950001</c:v>
                </c:pt>
                <c:pt idx="3409">
                  <c:v>2043.2850788015</c:v>
                </c:pt>
                <c:pt idx="3410">
                  <c:v>2043.8844584081</c:v>
                </c:pt>
                <c:pt idx="3411">
                  <c:v>2044.4838380147</c:v>
                </c:pt>
                <c:pt idx="3412">
                  <c:v>2045.0832176213</c:v>
                </c:pt>
                <c:pt idx="3413">
                  <c:v>2045.6825972278</c:v>
                </c:pt>
                <c:pt idx="3414">
                  <c:v>2046.2819768344</c:v>
                </c:pt>
                <c:pt idx="3415">
                  <c:v>2046.881356441</c:v>
                </c:pt>
                <c:pt idx="3416">
                  <c:v>2047.4807360474999</c:v>
                </c:pt>
                <c:pt idx="3417">
                  <c:v>2048.0801156541002</c:v>
                </c:pt>
                <c:pt idx="3418">
                  <c:v>2048.6794952607002</c:v>
                </c:pt>
                <c:pt idx="3419">
                  <c:v>2049.2788748673001</c:v>
                </c:pt>
                <c:pt idx="3420">
                  <c:v>2049.8782544738001</c:v>
                </c:pt>
                <c:pt idx="3421">
                  <c:v>2050.4776340804001</c:v>
                </c:pt>
                <c:pt idx="3422">
                  <c:v>2051.0770136870001</c:v>
                </c:pt>
                <c:pt idx="3423">
                  <c:v>2051.6763932935</c:v>
                </c:pt>
                <c:pt idx="3424">
                  <c:v>2052.2757729001</c:v>
                </c:pt>
                <c:pt idx="3425">
                  <c:v>2052.8751525067</c:v>
                </c:pt>
                <c:pt idx="3426">
                  <c:v>2053.4745321133</c:v>
                </c:pt>
                <c:pt idx="3427">
                  <c:v>2054.0739117198</c:v>
                </c:pt>
                <c:pt idx="3428">
                  <c:v>2054.6732913264</c:v>
                </c:pt>
                <c:pt idx="3429">
                  <c:v>2055.272670933</c:v>
                </c:pt>
                <c:pt idx="3430">
                  <c:v>2055.8720505394999</c:v>
                </c:pt>
                <c:pt idx="3431">
                  <c:v>2056.4714301460999</c:v>
                </c:pt>
                <c:pt idx="3432">
                  <c:v>2057.0708097526999</c:v>
                </c:pt>
                <c:pt idx="3433">
                  <c:v>2057.6701893591999</c:v>
                </c:pt>
                <c:pt idx="3434">
                  <c:v>2058.2695689657999</c:v>
                </c:pt>
                <c:pt idx="3435">
                  <c:v>2058.8689485723999</c:v>
                </c:pt>
                <c:pt idx="3436">
                  <c:v>2059.4683281789999</c:v>
                </c:pt>
                <c:pt idx="3437">
                  <c:v>2060.0677077854998</c:v>
                </c:pt>
                <c:pt idx="3438">
                  <c:v>2060.6670873920998</c:v>
                </c:pt>
                <c:pt idx="3439">
                  <c:v>2061.2664669986998</c:v>
                </c:pt>
                <c:pt idx="3440">
                  <c:v>2061.8658466052002</c:v>
                </c:pt>
                <c:pt idx="3441">
                  <c:v>2062.4652262118002</c:v>
                </c:pt>
                <c:pt idx="3442">
                  <c:v>2063.0646058184002</c:v>
                </c:pt>
                <c:pt idx="3443">
                  <c:v>2063.6639854250002</c:v>
                </c:pt>
                <c:pt idx="3444">
                  <c:v>2064.2633650315001</c:v>
                </c:pt>
                <c:pt idx="3445">
                  <c:v>2064.8627446381001</c:v>
                </c:pt>
                <c:pt idx="3446">
                  <c:v>2065.4621242447001</c:v>
                </c:pt>
                <c:pt idx="3447">
                  <c:v>2066.0615038512001</c:v>
                </c:pt>
                <c:pt idx="3448">
                  <c:v>2066.6608834578001</c:v>
                </c:pt>
                <c:pt idx="3449">
                  <c:v>2067.2602630644001</c:v>
                </c:pt>
                <c:pt idx="3450">
                  <c:v>2067.8596426710001</c:v>
                </c:pt>
                <c:pt idx="3451">
                  <c:v>2068.4590222775</c:v>
                </c:pt>
                <c:pt idx="3452">
                  <c:v>2069.0584018841</c:v>
                </c:pt>
                <c:pt idx="3453">
                  <c:v>2069.6577814907</c:v>
                </c:pt>
                <c:pt idx="3454">
                  <c:v>2070.2571610972</c:v>
                </c:pt>
                <c:pt idx="3455">
                  <c:v>2070.8565407038</c:v>
                </c:pt>
                <c:pt idx="3456">
                  <c:v>2071.4559203104</c:v>
                </c:pt>
                <c:pt idx="3457">
                  <c:v>2072.055299917</c:v>
                </c:pt>
                <c:pt idx="3458">
                  <c:v>2072.6546795234999</c:v>
                </c:pt>
                <c:pt idx="3459">
                  <c:v>2073.2540591300999</c:v>
                </c:pt>
                <c:pt idx="3460">
                  <c:v>2073.8534387366999</c:v>
                </c:pt>
                <c:pt idx="3461">
                  <c:v>2074.4528183431999</c:v>
                </c:pt>
                <c:pt idx="3462">
                  <c:v>2075.0521979497998</c:v>
                </c:pt>
                <c:pt idx="3463">
                  <c:v>2075.6515775563998</c:v>
                </c:pt>
                <c:pt idx="3464">
                  <c:v>2076.2509571629998</c:v>
                </c:pt>
                <c:pt idx="3465">
                  <c:v>2076.8503367694998</c:v>
                </c:pt>
                <c:pt idx="3466">
                  <c:v>2077.4497163760998</c:v>
                </c:pt>
                <c:pt idx="3467">
                  <c:v>2078.0490959826998</c:v>
                </c:pt>
                <c:pt idx="3468">
                  <c:v>2078.6484755892002</c:v>
                </c:pt>
                <c:pt idx="3469">
                  <c:v>2079.2478551958002</c:v>
                </c:pt>
                <c:pt idx="3470">
                  <c:v>2079.8472348024002</c:v>
                </c:pt>
                <c:pt idx="3471">
                  <c:v>2080.4466144090002</c:v>
                </c:pt>
                <c:pt idx="3472">
                  <c:v>2081.0459940155001</c:v>
                </c:pt>
                <c:pt idx="3473">
                  <c:v>2081.6453736221001</c:v>
                </c:pt>
                <c:pt idx="3474">
                  <c:v>2082.2447532287001</c:v>
                </c:pt>
                <c:pt idx="3475">
                  <c:v>2082.8441328352001</c:v>
                </c:pt>
                <c:pt idx="3476">
                  <c:v>2083.4435124418001</c:v>
                </c:pt>
                <c:pt idx="3477">
                  <c:v>2084.0428920484001</c:v>
                </c:pt>
                <c:pt idx="3478">
                  <c:v>2084.6422716550001</c:v>
                </c:pt>
                <c:pt idx="3479">
                  <c:v>2085.2416512615</c:v>
                </c:pt>
                <c:pt idx="3480">
                  <c:v>2085.8410308681</c:v>
                </c:pt>
                <c:pt idx="3481">
                  <c:v>2086.4404104747</c:v>
                </c:pt>
                <c:pt idx="3482">
                  <c:v>2087.0397900812</c:v>
                </c:pt>
                <c:pt idx="3483">
                  <c:v>2087.6391696877999</c:v>
                </c:pt>
                <c:pt idx="3484">
                  <c:v>2088.2385492943999</c:v>
                </c:pt>
                <c:pt idx="3485">
                  <c:v>2088.8379289009999</c:v>
                </c:pt>
                <c:pt idx="3486">
                  <c:v>2089.4373085074999</c:v>
                </c:pt>
                <c:pt idx="3487">
                  <c:v>2090.0366881140999</c:v>
                </c:pt>
                <c:pt idx="3488">
                  <c:v>2090.6360677206999</c:v>
                </c:pt>
                <c:pt idx="3489">
                  <c:v>2091.2354473271998</c:v>
                </c:pt>
                <c:pt idx="3490">
                  <c:v>2091.8348269337998</c:v>
                </c:pt>
                <c:pt idx="3491">
                  <c:v>2092.4342065403998</c:v>
                </c:pt>
                <c:pt idx="3492">
                  <c:v>2093.0335861469998</c:v>
                </c:pt>
                <c:pt idx="3493">
                  <c:v>2093.6329657534998</c:v>
                </c:pt>
                <c:pt idx="3494">
                  <c:v>2094.2323453601002</c:v>
                </c:pt>
                <c:pt idx="3495">
                  <c:v>2094.8317249667002</c:v>
                </c:pt>
                <c:pt idx="3496">
                  <c:v>2095.4311045732002</c:v>
                </c:pt>
                <c:pt idx="3497">
                  <c:v>2096.0304841798002</c:v>
                </c:pt>
                <c:pt idx="3498">
                  <c:v>2096.6298637864002</c:v>
                </c:pt>
                <c:pt idx="3499">
                  <c:v>2097.2292433930002</c:v>
                </c:pt>
                <c:pt idx="3500">
                  <c:v>2097.8286229995001</c:v>
                </c:pt>
                <c:pt idx="3501">
                  <c:v>2098.4280026061001</c:v>
                </c:pt>
                <c:pt idx="3502">
                  <c:v>2099.0273822127001</c:v>
                </c:pt>
                <c:pt idx="3503">
                  <c:v>2099.6267618192001</c:v>
                </c:pt>
                <c:pt idx="3504">
                  <c:v>2100.2261414258001</c:v>
                </c:pt>
                <c:pt idx="3505">
                  <c:v>2100.8255210324</c:v>
                </c:pt>
                <c:pt idx="3506">
                  <c:v>2101.424900639</c:v>
                </c:pt>
                <c:pt idx="3507">
                  <c:v>2102.0242802455</c:v>
                </c:pt>
                <c:pt idx="3508">
                  <c:v>2102.6236598521</c:v>
                </c:pt>
                <c:pt idx="3509">
                  <c:v>2103.2230394587</c:v>
                </c:pt>
                <c:pt idx="3510">
                  <c:v>2103.8224190651999</c:v>
                </c:pt>
                <c:pt idx="3511">
                  <c:v>2104.4217986717999</c:v>
                </c:pt>
                <c:pt idx="3512">
                  <c:v>2105.0211782783999</c:v>
                </c:pt>
                <c:pt idx="3513">
                  <c:v>2105.6205578849999</c:v>
                </c:pt>
                <c:pt idx="3514">
                  <c:v>2106.2199374914999</c:v>
                </c:pt>
                <c:pt idx="3515">
                  <c:v>2106.8193170980999</c:v>
                </c:pt>
                <c:pt idx="3516">
                  <c:v>2107.4186967046999</c:v>
                </c:pt>
                <c:pt idx="3517">
                  <c:v>2108.0180763111998</c:v>
                </c:pt>
                <c:pt idx="3518">
                  <c:v>2108.6174559177998</c:v>
                </c:pt>
                <c:pt idx="3519">
                  <c:v>2109.2168355243998</c:v>
                </c:pt>
                <c:pt idx="3520">
                  <c:v>2109.8162151309998</c:v>
                </c:pt>
                <c:pt idx="3521">
                  <c:v>2110.4155947375002</c:v>
                </c:pt>
                <c:pt idx="3522">
                  <c:v>2111.0149743441002</c:v>
                </c:pt>
                <c:pt idx="3523">
                  <c:v>2111.6143539507002</c:v>
                </c:pt>
                <c:pt idx="3524">
                  <c:v>2112.2137335572002</c:v>
                </c:pt>
                <c:pt idx="3525">
                  <c:v>2112.8131131638002</c:v>
                </c:pt>
                <c:pt idx="3526">
                  <c:v>2113.4124927704001</c:v>
                </c:pt>
                <c:pt idx="3527">
                  <c:v>2114.0118723770001</c:v>
                </c:pt>
                <c:pt idx="3528">
                  <c:v>2114.6112519835001</c:v>
                </c:pt>
                <c:pt idx="3529">
                  <c:v>2115.2106315901001</c:v>
                </c:pt>
                <c:pt idx="3530">
                  <c:v>2115.8100111967001</c:v>
                </c:pt>
                <c:pt idx="3531">
                  <c:v>2116.4093908032</c:v>
                </c:pt>
                <c:pt idx="3532">
                  <c:v>2117.0087704098</c:v>
                </c:pt>
                <c:pt idx="3533">
                  <c:v>2117.6081500164</c:v>
                </c:pt>
                <c:pt idx="3534">
                  <c:v>2118.207529623</c:v>
                </c:pt>
                <c:pt idx="3535">
                  <c:v>2118.8069092295</c:v>
                </c:pt>
                <c:pt idx="3536">
                  <c:v>2119.4062888361</c:v>
                </c:pt>
                <c:pt idx="3537">
                  <c:v>2120.0056684427</c:v>
                </c:pt>
                <c:pt idx="3538">
                  <c:v>2120.6050480491999</c:v>
                </c:pt>
                <c:pt idx="3539">
                  <c:v>2121.2044276557999</c:v>
                </c:pt>
                <c:pt idx="3540">
                  <c:v>2121.8038072623999</c:v>
                </c:pt>
                <c:pt idx="3541">
                  <c:v>2122.4031868688999</c:v>
                </c:pt>
                <c:pt idx="3542">
                  <c:v>2123.0025664754999</c:v>
                </c:pt>
                <c:pt idx="3543">
                  <c:v>2123.6019460820999</c:v>
                </c:pt>
                <c:pt idx="3544">
                  <c:v>2124.2013256886999</c:v>
                </c:pt>
                <c:pt idx="3545">
                  <c:v>2124.8007052951998</c:v>
                </c:pt>
                <c:pt idx="3546">
                  <c:v>2125.4000849017998</c:v>
                </c:pt>
                <c:pt idx="3547">
                  <c:v>2125.9994645083998</c:v>
                </c:pt>
                <c:pt idx="3548">
                  <c:v>2126.5988441149002</c:v>
                </c:pt>
                <c:pt idx="3549">
                  <c:v>2127.1982237215002</c:v>
                </c:pt>
                <c:pt idx="3550">
                  <c:v>2127.7976033281002</c:v>
                </c:pt>
                <c:pt idx="3551">
                  <c:v>2128.3969829347002</c:v>
                </c:pt>
                <c:pt idx="3552">
                  <c:v>2128.9963625412001</c:v>
                </c:pt>
                <c:pt idx="3553">
                  <c:v>2129.5957421478001</c:v>
                </c:pt>
                <c:pt idx="3554">
                  <c:v>2130.1951217544001</c:v>
                </c:pt>
                <c:pt idx="3555">
                  <c:v>2130.7945013609001</c:v>
                </c:pt>
                <c:pt idx="3556">
                  <c:v>2131.3938809675001</c:v>
                </c:pt>
                <c:pt idx="3557">
                  <c:v>2131.9932605741001</c:v>
                </c:pt>
                <c:pt idx="3558">
                  <c:v>2132.5926401807001</c:v>
                </c:pt>
                <c:pt idx="3559">
                  <c:v>2133.1920197872</c:v>
                </c:pt>
                <c:pt idx="3560">
                  <c:v>2133.7913993938</c:v>
                </c:pt>
                <c:pt idx="3561">
                  <c:v>2134.3907790004</c:v>
                </c:pt>
                <c:pt idx="3562">
                  <c:v>2134.9901586069</c:v>
                </c:pt>
                <c:pt idx="3563">
                  <c:v>2135.5895382135</c:v>
                </c:pt>
                <c:pt idx="3564">
                  <c:v>2136.1889178201</c:v>
                </c:pt>
                <c:pt idx="3565">
                  <c:v>2136.7882974267</c:v>
                </c:pt>
                <c:pt idx="3566">
                  <c:v>2137.3876770331999</c:v>
                </c:pt>
                <c:pt idx="3567">
                  <c:v>2137.9870566397999</c:v>
                </c:pt>
                <c:pt idx="3568">
                  <c:v>2138.5864362463999</c:v>
                </c:pt>
                <c:pt idx="3569">
                  <c:v>2139.1858158528999</c:v>
                </c:pt>
                <c:pt idx="3570">
                  <c:v>2139.7851954594998</c:v>
                </c:pt>
                <c:pt idx="3571">
                  <c:v>2140.3845750660998</c:v>
                </c:pt>
                <c:pt idx="3572">
                  <c:v>2140.9839546726998</c:v>
                </c:pt>
                <c:pt idx="3573">
                  <c:v>2141.5833342791998</c:v>
                </c:pt>
                <c:pt idx="3574">
                  <c:v>2142.1827138857998</c:v>
                </c:pt>
                <c:pt idx="3575">
                  <c:v>2142.7820934923998</c:v>
                </c:pt>
                <c:pt idx="3576">
                  <c:v>2143.3814730989002</c:v>
                </c:pt>
                <c:pt idx="3577">
                  <c:v>2143.9808527055002</c:v>
                </c:pt>
                <c:pt idx="3578">
                  <c:v>2144.5802323121002</c:v>
                </c:pt>
                <c:pt idx="3579">
                  <c:v>2145.1796119187002</c:v>
                </c:pt>
                <c:pt idx="3580">
                  <c:v>2145.7789915252001</c:v>
                </c:pt>
                <c:pt idx="3581">
                  <c:v>2146.3783711318001</c:v>
                </c:pt>
                <c:pt idx="3582">
                  <c:v>2146.9777507384001</c:v>
                </c:pt>
                <c:pt idx="3583">
                  <c:v>2147.5771303449001</c:v>
                </c:pt>
                <c:pt idx="3584">
                  <c:v>2148.1765099515001</c:v>
                </c:pt>
                <c:pt idx="3585">
                  <c:v>2148.7758895581001</c:v>
                </c:pt>
                <c:pt idx="3586">
                  <c:v>2149.3752691647001</c:v>
                </c:pt>
                <c:pt idx="3587">
                  <c:v>2149.9746487712</c:v>
                </c:pt>
                <c:pt idx="3588">
                  <c:v>2150.5740283778</c:v>
                </c:pt>
                <c:pt idx="3589">
                  <c:v>2151.1734079844</c:v>
                </c:pt>
                <c:pt idx="3590">
                  <c:v>2151.7727875909</c:v>
                </c:pt>
                <c:pt idx="3591">
                  <c:v>2152.3721671974999</c:v>
                </c:pt>
                <c:pt idx="3592">
                  <c:v>2152.9715468040999</c:v>
                </c:pt>
                <c:pt idx="3593">
                  <c:v>2153.5709264106999</c:v>
                </c:pt>
                <c:pt idx="3594">
                  <c:v>2154.1703060171999</c:v>
                </c:pt>
                <c:pt idx="3595">
                  <c:v>2154.7696856237999</c:v>
                </c:pt>
                <c:pt idx="3596">
                  <c:v>2155.3690652303999</c:v>
                </c:pt>
                <c:pt idx="3597">
                  <c:v>2155.9684448368998</c:v>
                </c:pt>
                <c:pt idx="3598">
                  <c:v>2156.5678244434998</c:v>
                </c:pt>
                <c:pt idx="3599">
                  <c:v>2157.1672040500998</c:v>
                </c:pt>
                <c:pt idx="3600">
                  <c:v>2157.7665836566998</c:v>
                </c:pt>
                <c:pt idx="3601">
                  <c:v>2158.3659632631998</c:v>
                </c:pt>
                <c:pt idx="3602">
                  <c:v>2158.9653428698002</c:v>
                </c:pt>
                <c:pt idx="3603">
                  <c:v>2159.5647224764002</c:v>
                </c:pt>
                <c:pt idx="3604">
                  <c:v>2160.1641020829002</c:v>
                </c:pt>
                <c:pt idx="3605">
                  <c:v>2160.7634816895002</c:v>
                </c:pt>
                <c:pt idx="3606">
                  <c:v>2161.3628612961002</c:v>
                </c:pt>
                <c:pt idx="3607">
                  <c:v>2161.9622409027002</c:v>
                </c:pt>
                <c:pt idx="3608">
                  <c:v>2162.5616205092001</c:v>
                </c:pt>
                <c:pt idx="3609">
                  <c:v>2163.1610001158001</c:v>
                </c:pt>
                <c:pt idx="3610">
                  <c:v>2163.7603797224001</c:v>
                </c:pt>
                <c:pt idx="3611">
                  <c:v>2164.3597593289001</c:v>
                </c:pt>
                <c:pt idx="3612">
                  <c:v>2164.9591389355001</c:v>
                </c:pt>
                <c:pt idx="3613">
                  <c:v>2165.5585185421</c:v>
                </c:pt>
                <c:pt idx="3614">
                  <c:v>2166.1578981487</c:v>
                </c:pt>
                <c:pt idx="3615">
                  <c:v>2166.7572777552</c:v>
                </c:pt>
                <c:pt idx="3616">
                  <c:v>2167.3566573618</c:v>
                </c:pt>
                <c:pt idx="3617">
                  <c:v>2167.9560369684</c:v>
                </c:pt>
                <c:pt idx="3618">
                  <c:v>2168.5554165748999</c:v>
                </c:pt>
                <c:pt idx="3619">
                  <c:v>2169.1547961814999</c:v>
                </c:pt>
                <c:pt idx="3620">
                  <c:v>2169.7541757880999</c:v>
                </c:pt>
                <c:pt idx="3621">
                  <c:v>2170.3535553946999</c:v>
                </c:pt>
                <c:pt idx="3622">
                  <c:v>2170.9529350011999</c:v>
                </c:pt>
                <c:pt idx="3623">
                  <c:v>2171.5523146077999</c:v>
                </c:pt>
                <c:pt idx="3624">
                  <c:v>2172.1516942143999</c:v>
                </c:pt>
                <c:pt idx="3625">
                  <c:v>2172.7510738208998</c:v>
                </c:pt>
                <c:pt idx="3626">
                  <c:v>2173.3504534274998</c:v>
                </c:pt>
                <c:pt idx="3627">
                  <c:v>2173.9498330340998</c:v>
                </c:pt>
                <c:pt idx="3628">
                  <c:v>2174.5492126406998</c:v>
                </c:pt>
                <c:pt idx="3629">
                  <c:v>2175.1485922472002</c:v>
                </c:pt>
                <c:pt idx="3630">
                  <c:v>2175.7479718538002</c:v>
                </c:pt>
                <c:pt idx="3631">
                  <c:v>2176.3473514604002</c:v>
                </c:pt>
                <c:pt idx="3632">
                  <c:v>2176.9467310669002</c:v>
                </c:pt>
                <c:pt idx="3633">
                  <c:v>2177.5461106735002</c:v>
                </c:pt>
                <c:pt idx="3634">
                  <c:v>2178.1454902801001</c:v>
                </c:pt>
                <c:pt idx="3635">
                  <c:v>2178.7448698867001</c:v>
                </c:pt>
                <c:pt idx="3636">
                  <c:v>2179.3442494932001</c:v>
                </c:pt>
                <c:pt idx="3637">
                  <c:v>2179.9436290998001</c:v>
                </c:pt>
                <c:pt idx="3638">
                  <c:v>2180.5430087064001</c:v>
                </c:pt>
                <c:pt idx="3639">
                  <c:v>2181.1423883129</c:v>
                </c:pt>
                <c:pt idx="3640">
                  <c:v>2181.7417679195</c:v>
                </c:pt>
                <c:pt idx="3641">
                  <c:v>2182.3411475261</c:v>
                </c:pt>
                <c:pt idx="3642">
                  <c:v>2182.9405271327</c:v>
                </c:pt>
                <c:pt idx="3643">
                  <c:v>2183.5399067392</c:v>
                </c:pt>
                <c:pt idx="3644">
                  <c:v>2184.1392863458</c:v>
                </c:pt>
                <c:pt idx="3645">
                  <c:v>2184.7386659524</c:v>
                </c:pt>
                <c:pt idx="3646">
                  <c:v>2185.3380455588999</c:v>
                </c:pt>
                <c:pt idx="3647">
                  <c:v>2185.9374251654999</c:v>
                </c:pt>
                <c:pt idx="3648">
                  <c:v>2186.5368047720999</c:v>
                </c:pt>
                <c:pt idx="3649">
                  <c:v>2187.1361843785999</c:v>
                </c:pt>
                <c:pt idx="3650">
                  <c:v>2187.7355639851999</c:v>
                </c:pt>
                <c:pt idx="3651">
                  <c:v>2188.3349435917999</c:v>
                </c:pt>
                <c:pt idx="3652">
                  <c:v>2188.9343231983999</c:v>
                </c:pt>
                <c:pt idx="3653">
                  <c:v>2189.5337028048998</c:v>
                </c:pt>
                <c:pt idx="3654">
                  <c:v>2190.1330824114998</c:v>
                </c:pt>
                <c:pt idx="3655">
                  <c:v>2190.7324620180998</c:v>
                </c:pt>
                <c:pt idx="3656">
                  <c:v>2191.3318416246002</c:v>
                </c:pt>
                <c:pt idx="3657">
                  <c:v>2191.9312212312002</c:v>
                </c:pt>
                <c:pt idx="3658">
                  <c:v>2192.5306008378002</c:v>
                </c:pt>
                <c:pt idx="3659">
                  <c:v>2193.1299804444002</c:v>
                </c:pt>
                <c:pt idx="3660">
                  <c:v>2193.7293600509001</c:v>
                </c:pt>
                <c:pt idx="3661">
                  <c:v>2194.3287396575001</c:v>
                </c:pt>
                <c:pt idx="3662">
                  <c:v>2194.9281192641001</c:v>
                </c:pt>
                <c:pt idx="3663">
                  <c:v>2195.5274988706001</c:v>
                </c:pt>
                <c:pt idx="3664">
                  <c:v>2196.1268784772001</c:v>
                </c:pt>
                <c:pt idx="3665">
                  <c:v>2196.7262580838001</c:v>
                </c:pt>
                <c:pt idx="3666">
                  <c:v>2197.3256376904001</c:v>
                </c:pt>
                <c:pt idx="3667">
                  <c:v>2197.9250172969</c:v>
                </c:pt>
                <c:pt idx="3668">
                  <c:v>2198.5243969035</c:v>
                </c:pt>
                <c:pt idx="3669">
                  <c:v>2199.1237765101</c:v>
                </c:pt>
                <c:pt idx="3670">
                  <c:v>2199.7231561166</c:v>
                </c:pt>
                <c:pt idx="3671">
                  <c:v>2200.3225357232</c:v>
                </c:pt>
                <c:pt idx="3672">
                  <c:v>2200.9219153298</c:v>
                </c:pt>
                <c:pt idx="3673">
                  <c:v>2201.5212949364</c:v>
                </c:pt>
                <c:pt idx="3674">
                  <c:v>2202.1206745428999</c:v>
                </c:pt>
                <c:pt idx="3675">
                  <c:v>2202.7200541494999</c:v>
                </c:pt>
                <c:pt idx="3676">
                  <c:v>2203.3194337560999</c:v>
                </c:pt>
                <c:pt idx="3677">
                  <c:v>2203.9188133625998</c:v>
                </c:pt>
                <c:pt idx="3678">
                  <c:v>2204.5181929691998</c:v>
                </c:pt>
                <c:pt idx="3679">
                  <c:v>2205.1175725757998</c:v>
                </c:pt>
                <c:pt idx="3680">
                  <c:v>2205.7169521823998</c:v>
                </c:pt>
                <c:pt idx="3681">
                  <c:v>2206.3163317888998</c:v>
                </c:pt>
                <c:pt idx="3682">
                  <c:v>2206.9157113954998</c:v>
                </c:pt>
                <c:pt idx="3683">
                  <c:v>2207.5150910020998</c:v>
                </c:pt>
                <c:pt idx="3684">
                  <c:v>2208.1144706086002</c:v>
                </c:pt>
                <c:pt idx="3685">
                  <c:v>2208.7138502152002</c:v>
                </c:pt>
                <c:pt idx="3686">
                  <c:v>2209.3132298218002</c:v>
                </c:pt>
                <c:pt idx="3687">
                  <c:v>2209.9126094284002</c:v>
                </c:pt>
                <c:pt idx="3688">
                  <c:v>2210.5119890349001</c:v>
                </c:pt>
                <c:pt idx="3689">
                  <c:v>2211.1113686415001</c:v>
                </c:pt>
                <c:pt idx="3690">
                  <c:v>2211.7107482481001</c:v>
                </c:pt>
                <c:pt idx="3691">
                  <c:v>2212.3101278546001</c:v>
                </c:pt>
                <c:pt idx="3692">
                  <c:v>2212.9095074612001</c:v>
                </c:pt>
                <c:pt idx="3693">
                  <c:v>2213.5088870678001</c:v>
                </c:pt>
                <c:pt idx="3694">
                  <c:v>2214.1082666744001</c:v>
                </c:pt>
                <c:pt idx="3695">
                  <c:v>2214.7076462809</c:v>
                </c:pt>
                <c:pt idx="3696">
                  <c:v>2215.3070258875</c:v>
                </c:pt>
                <c:pt idx="3697">
                  <c:v>2215.9064054941</c:v>
                </c:pt>
                <c:pt idx="3698">
                  <c:v>2216.5057851006</c:v>
                </c:pt>
                <c:pt idx="3699">
                  <c:v>2217.1051647071999</c:v>
                </c:pt>
                <c:pt idx="3700">
                  <c:v>2217.7045443137999</c:v>
                </c:pt>
                <c:pt idx="3701">
                  <c:v>2218.3039239203999</c:v>
                </c:pt>
                <c:pt idx="3702">
                  <c:v>2218.9033035268999</c:v>
                </c:pt>
                <c:pt idx="3703">
                  <c:v>2219.5026831334999</c:v>
                </c:pt>
                <c:pt idx="3704">
                  <c:v>2220.1020627400999</c:v>
                </c:pt>
                <c:pt idx="3705">
                  <c:v>2220.7014423465998</c:v>
                </c:pt>
                <c:pt idx="3706">
                  <c:v>2221.3008219531998</c:v>
                </c:pt>
                <c:pt idx="3707">
                  <c:v>2221.9002015597998</c:v>
                </c:pt>
                <c:pt idx="3708">
                  <c:v>2222.4995811663998</c:v>
                </c:pt>
                <c:pt idx="3709">
                  <c:v>2223.0989607728998</c:v>
                </c:pt>
                <c:pt idx="3710">
                  <c:v>2223.6983403795002</c:v>
                </c:pt>
                <c:pt idx="3711">
                  <c:v>2224.2977199861002</c:v>
                </c:pt>
                <c:pt idx="3712">
                  <c:v>2224.8970995926002</c:v>
                </c:pt>
                <c:pt idx="3713">
                  <c:v>2225.4964791992002</c:v>
                </c:pt>
                <c:pt idx="3714">
                  <c:v>2226.0958588058002</c:v>
                </c:pt>
                <c:pt idx="3715">
                  <c:v>2226.6952384124002</c:v>
                </c:pt>
                <c:pt idx="3716">
                  <c:v>2227.2946180189001</c:v>
                </c:pt>
                <c:pt idx="3717">
                  <c:v>2227.8939976255001</c:v>
                </c:pt>
                <c:pt idx="3718">
                  <c:v>2228.4933772321001</c:v>
                </c:pt>
                <c:pt idx="3719">
                  <c:v>2229.0927568386001</c:v>
                </c:pt>
                <c:pt idx="3720">
                  <c:v>2229.6921364452</c:v>
                </c:pt>
                <c:pt idx="3721">
                  <c:v>2230.2915160518</c:v>
                </c:pt>
                <c:pt idx="3722">
                  <c:v>2230.8908956584</c:v>
                </c:pt>
                <c:pt idx="3723">
                  <c:v>2231.4902752649</c:v>
                </c:pt>
                <c:pt idx="3724">
                  <c:v>2232.0896548715</c:v>
                </c:pt>
                <c:pt idx="3725">
                  <c:v>2232.6890344781</c:v>
                </c:pt>
                <c:pt idx="3726">
                  <c:v>2233.2884140845999</c:v>
                </c:pt>
                <c:pt idx="3727">
                  <c:v>2233.8877936911999</c:v>
                </c:pt>
                <c:pt idx="3728">
                  <c:v>2234.4871732977999</c:v>
                </c:pt>
                <c:pt idx="3729">
                  <c:v>2235.0865529043999</c:v>
                </c:pt>
                <c:pt idx="3730">
                  <c:v>2235.6859325108999</c:v>
                </c:pt>
                <c:pt idx="3731">
                  <c:v>2236.2853121174999</c:v>
                </c:pt>
                <c:pt idx="3732">
                  <c:v>2236.8846917240999</c:v>
                </c:pt>
                <c:pt idx="3733">
                  <c:v>2237.4840713305998</c:v>
                </c:pt>
                <c:pt idx="3734">
                  <c:v>2238.0834509371998</c:v>
                </c:pt>
                <c:pt idx="3735">
                  <c:v>2238.6828305437998</c:v>
                </c:pt>
                <c:pt idx="3736">
                  <c:v>2239.2822101503998</c:v>
                </c:pt>
                <c:pt idx="3737">
                  <c:v>2239.8815897569002</c:v>
                </c:pt>
                <c:pt idx="3738">
                  <c:v>2240.4809693635002</c:v>
                </c:pt>
                <c:pt idx="3739">
                  <c:v>2241.0803489701002</c:v>
                </c:pt>
                <c:pt idx="3740">
                  <c:v>2241.6797285766002</c:v>
                </c:pt>
                <c:pt idx="3741">
                  <c:v>2242.2791081832002</c:v>
                </c:pt>
                <c:pt idx="3742">
                  <c:v>2242.8784877898001</c:v>
                </c:pt>
                <c:pt idx="3743">
                  <c:v>2243.4778673964001</c:v>
                </c:pt>
                <c:pt idx="3744">
                  <c:v>2244.0772470029001</c:v>
                </c:pt>
                <c:pt idx="3745">
                  <c:v>2244.6766266095001</c:v>
                </c:pt>
                <c:pt idx="3746">
                  <c:v>2245.2760062161001</c:v>
                </c:pt>
                <c:pt idx="3747">
                  <c:v>2245.8753858226</c:v>
                </c:pt>
                <c:pt idx="3748">
                  <c:v>2246.4747654292</c:v>
                </c:pt>
                <c:pt idx="3749">
                  <c:v>2247.0741450358</c:v>
                </c:pt>
                <c:pt idx="3750">
                  <c:v>2247.6735246423</c:v>
                </c:pt>
                <c:pt idx="3751">
                  <c:v>2248.2729042489</c:v>
                </c:pt>
                <c:pt idx="3752">
                  <c:v>2248.8722838555</c:v>
                </c:pt>
                <c:pt idx="3753">
                  <c:v>2249.4716634621</c:v>
                </c:pt>
                <c:pt idx="3754">
                  <c:v>2250.0710430685999</c:v>
                </c:pt>
                <c:pt idx="3755">
                  <c:v>2250.6704226751999</c:v>
                </c:pt>
                <c:pt idx="3756">
                  <c:v>2251.2698022817999</c:v>
                </c:pt>
                <c:pt idx="3757">
                  <c:v>2251.8691818882999</c:v>
                </c:pt>
                <c:pt idx="3758">
                  <c:v>2252.4685614948999</c:v>
                </c:pt>
                <c:pt idx="3759">
                  <c:v>2253.0679411014999</c:v>
                </c:pt>
                <c:pt idx="3760">
                  <c:v>2253.6673207080999</c:v>
                </c:pt>
                <c:pt idx="3761">
                  <c:v>2254.2667003145998</c:v>
                </c:pt>
                <c:pt idx="3762">
                  <c:v>2254.8660799211998</c:v>
                </c:pt>
                <c:pt idx="3763">
                  <c:v>2255.4654595277998</c:v>
                </c:pt>
                <c:pt idx="3764">
                  <c:v>2256.0648391343002</c:v>
                </c:pt>
                <c:pt idx="3765">
                  <c:v>2256.6642187409002</c:v>
                </c:pt>
                <c:pt idx="3766">
                  <c:v>2257.2635983475002</c:v>
                </c:pt>
                <c:pt idx="3767">
                  <c:v>2257.8629779541002</c:v>
                </c:pt>
                <c:pt idx="3768">
                  <c:v>2258.4623575606001</c:v>
                </c:pt>
                <c:pt idx="3769">
                  <c:v>2259.0617371672001</c:v>
                </c:pt>
                <c:pt idx="3770">
                  <c:v>2259.6611167738001</c:v>
                </c:pt>
                <c:pt idx="3771">
                  <c:v>2260.2604963803001</c:v>
                </c:pt>
                <c:pt idx="3772">
                  <c:v>2260.8598759869001</c:v>
                </c:pt>
                <c:pt idx="3773">
                  <c:v>2261.4592555935001</c:v>
                </c:pt>
                <c:pt idx="3774">
                  <c:v>2262.0586352001001</c:v>
                </c:pt>
                <c:pt idx="3775">
                  <c:v>2262.6580148066</c:v>
                </c:pt>
                <c:pt idx="3776">
                  <c:v>2263.2573944132</c:v>
                </c:pt>
                <c:pt idx="3777">
                  <c:v>2263.8567740198</c:v>
                </c:pt>
                <c:pt idx="3778">
                  <c:v>2264.4561536263</c:v>
                </c:pt>
                <c:pt idx="3779">
                  <c:v>2265.0555332329</c:v>
                </c:pt>
                <c:pt idx="3780">
                  <c:v>2265.6549128395</c:v>
                </c:pt>
                <c:pt idx="3781">
                  <c:v>2266.2542924461</c:v>
                </c:pt>
                <c:pt idx="3782">
                  <c:v>2266.8536720525999</c:v>
                </c:pt>
                <c:pt idx="3783">
                  <c:v>2267.4530516591999</c:v>
                </c:pt>
                <c:pt idx="3784">
                  <c:v>2268.0524312657999</c:v>
                </c:pt>
                <c:pt idx="3785">
                  <c:v>2268.6518108722998</c:v>
                </c:pt>
                <c:pt idx="3786">
                  <c:v>2269.2511904788998</c:v>
                </c:pt>
                <c:pt idx="3787">
                  <c:v>2269.8505700854998</c:v>
                </c:pt>
                <c:pt idx="3788">
                  <c:v>2270.4499496920998</c:v>
                </c:pt>
                <c:pt idx="3789">
                  <c:v>2271.0493292985998</c:v>
                </c:pt>
                <c:pt idx="3790">
                  <c:v>2271.6487089051998</c:v>
                </c:pt>
                <c:pt idx="3791">
                  <c:v>2272.2480885117998</c:v>
                </c:pt>
                <c:pt idx="3792">
                  <c:v>2272.8474681183002</c:v>
                </c:pt>
                <c:pt idx="3793">
                  <c:v>2273.4468477249002</c:v>
                </c:pt>
                <c:pt idx="3794">
                  <c:v>2274.0462273315002</c:v>
                </c:pt>
                <c:pt idx="3795">
                  <c:v>2274.6456069381002</c:v>
                </c:pt>
                <c:pt idx="3796">
                  <c:v>2275.2449865446001</c:v>
                </c:pt>
                <c:pt idx="3797">
                  <c:v>2275.8443661512001</c:v>
                </c:pt>
                <c:pt idx="3798">
                  <c:v>2276.4437457578001</c:v>
                </c:pt>
                <c:pt idx="3799">
                  <c:v>2277.0431253643001</c:v>
                </c:pt>
                <c:pt idx="3800">
                  <c:v>2277.6425049709001</c:v>
                </c:pt>
                <c:pt idx="3801">
                  <c:v>2278.2418845775001</c:v>
                </c:pt>
                <c:pt idx="3802">
                  <c:v>2278.8412641841001</c:v>
                </c:pt>
                <c:pt idx="3803">
                  <c:v>2279.4406437906</c:v>
                </c:pt>
                <c:pt idx="3804">
                  <c:v>2280.0400233972</c:v>
                </c:pt>
                <c:pt idx="3805">
                  <c:v>2280.6394030038</c:v>
                </c:pt>
                <c:pt idx="3806">
                  <c:v>2281.2387826102999</c:v>
                </c:pt>
                <c:pt idx="3807">
                  <c:v>2281.8381622168999</c:v>
                </c:pt>
                <c:pt idx="3808">
                  <c:v>2282.4375418234999</c:v>
                </c:pt>
                <c:pt idx="3809">
                  <c:v>2283.0369214300999</c:v>
                </c:pt>
                <c:pt idx="3810">
                  <c:v>2283.6363010365999</c:v>
                </c:pt>
                <c:pt idx="3811">
                  <c:v>2284.2356806431999</c:v>
                </c:pt>
                <c:pt idx="3812">
                  <c:v>2284.8350602497999</c:v>
                </c:pt>
                <c:pt idx="3813">
                  <c:v>2285.4344398562998</c:v>
                </c:pt>
                <c:pt idx="3814">
                  <c:v>2286.0338194628998</c:v>
                </c:pt>
                <c:pt idx="3815">
                  <c:v>2286.6331990694998</c:v>
                </c:pt>
                <c:pt idx="3816">
                  <c:v>2287.2325786760998</c:v>
                </c:pt>
                <c:pt idx="3817">
                  <c:v>2287.8319582826002</c:v>
                </c:pt>
                <c:pt idx="3818">
                  <c:v>2288.4313378892002</c:v>
                </c:pt>
                <c:pt idx="3819">
                  <c:v>2289.0307174958002</c:v>
                </c:pt>
                <c:pt idx="3820">
                  <c:v>2289.6300971023002</c:v>
                </c:pt>
                <c:pt idx="3821">
                  <c:v>2290.2294767089002</c:v>
                </c:pt>
                <c:pt idx="3822">
                  <c:v>2290.8288563155002</c:v>
                </c:pt>
                <c:pt idx="3823">
                  <c:v>2291.4282359221002</c:v>
                </c:pt>
                <c:pt idx="3824">
                  <c:v>2292.0276155286001</c:v>
                </c:pt>
                <c:pt idx="3825">
                  <c:v>2292.6269951352001</c:v>
                </c:pt>
                <c:pt idx="3826">
                  <c:v>2293.2263747418001</c:v>
                </c:pt>
                <c:pt idx="3827">
                  <c:v>2293.8257543483001</c:v>
                </c:pt>
                <c:pt idx="3828">
                  <c:v>2294.4251339549</c:v>
                </c:pt>
                <c:pt idx="3829">
                  <c:v>2295.0245135615</c:v>
                </c:pt>
                <c:pt idx="3830">
                  <c:v>2295.6238931681</c:v>
                </c:pt>
                <c:pt idx="3831">
                  <c:v>2296.2232727746</c:v>
                </c:pt>
                <c:pt idx="3832">
                  <c:v>2296.8226523812</c:v>
                </c:pt>
                <c:pt idx="3833">
                  <c:v>2297.4220319878</c:v>
                </c:pt>
                <c:pt idx="3834">
                  <c:v>2298.0214115942999</c:v>
                </c:pt>
                <c:pt idx="3835">
                  <c:v>2298.6207912008999</c:v>
                </c:pt>
                <c:pt idx="3836">
                  <c:v>2299.2201708074999</c:v>
                </c:pt>
                <c:pt idx="3837">
                  <c:v>2299.8195504140999</c:v>
                </c:pt>
                <c:pt idx="3838">
                  <c:v>2300.4189300205999</c:v>
                </c:pt>
                <c:pt idx="3839">
                  <c:v>2301.0183096271999</c:v>
                </c:pt>
                <c:pt idx="3840">
                  <c:v>2301.6176892337999</c:v>
                </c:pt>
                <c:pt idx="3841">
                  <c:v>2302.2170688402998</c:v>
                </c:pt>
                <c:pt idx="3842">
                  <c:v>2302.8164484468998</c:v>
                </c:pt>
                <c:pt idx="3843">
                  <c:v>2303.4158280534998</c:v>
                </c:pt>
                <c:pt idx="3844">
                  <c:v>2304.0152076600998</c:v>
                </c:pt>
                <c:pt idx="3845">
                  <c:v>2304.6145872666002</c:v>
                </c:pt>
                <c:pt idx="3846">
                  <c:v>2305.2139668732002</c:v>
                </c:pt>
                <c:pt idx="3847">
                  <c:v>2305.8133464798002</c:v>
                </c:pt>
                <c:pt idx="3848">
                  <c:v>2306.4127260863002</c:v>
                </c:pt>
                <c:pt idx="3849">
                  <c:v>2307.0121056929001</c:v>
                </c:pt>
                <c:pt idx="3850">
                  <c:v>2307.6114852995001</c:v>
                </c:pt>
                <c:pt idx="3851">
                  <c:v>2308.2108649061001</c:v>
                </c:pt>
                <c:pt idx="3852">
                  <c:v>2308.8102445126001</c:v>
                </c:pt>
                <c:pt idx="3853">
                  <c:v>2309.4096241192001</c:v>
                </c:pt>
                <c:pt idx="3854">
                  <c:v>2310.0090037258001</c:v>
                </c:pt>
                <c:pt idx="3855">
                  <c:v>2310.6083833323</c:v>
                </c:pt>
                <c:pt idx="3856">
                  <c:v>2311.2077629389</c:v>
                </c:pt>
                <c:pt idx="3857">
                  <c:v>2311.8071425455</c:v>
                </c:pt>
                <c:pt idx="3858">
                  <c:v>2312.406522152</c:v>
                </c:pt>
                <c:pt idx="3859">
                  <c:v>2313.0059017586</c:v>
                </c:pt>
                <c:pt idx="3860">
                  <c:v>2313.6052813652</c:v>
                </c:pt>
                <c:pt idx="3861">
                  <c:v>2314.2046609718</c:v>
                </c:pt>
                <c:pt idx="3862">
                  <c:v>2314.8040405782999</c:v>
                </c:pt>
                <c:pt idx="3863">
                  <c:v>2315.4034201848999</c:v>
                </c:pt>
                <c:pt idx="3864">
                  <c:v>2316.0027997914999</c:v>
                </c:pt>
                <c:pt idx="3865">
                  <c:v>2316.6021793979999</c:v>
                </c:pt>
                <c:pt idx="3866">
                  <c:v>2317.2015590045999</c:v>
                </c:pt>
                <c:pt idx="3867">
                  <c:v>2317.8009386111999</c:v>
                </c:pt>
                <c:pt idx="3868">
                  <c:v>2318.4003182177998</c:v>
                </c:pt>
                <c:pt idx="3869">
                  <c:v>2318.9996978242998</c:v>
                </c:pt>
                <c:pt idx="3870">
                  <c:v>2319.5990774308998</c:v>
                </c:pt>
                <c:pt idx="3871">
                  <c:v>2320.1984570374998</c:v>
                </c:pt>
                <c:pt idx="3872">
                  <c:v>2320.7978366440002</c:v>
                </c:pt>
                <c:pt idx="3873">
                  <c:v>2321.3972162506002</c:v>
                </c:pt>
                <c:pt idx="3874">
                  <c:v>2321.9965958572002</c:v>
                </c:pt>
                <c:pt idx="3875">
                  <c:v>2322.5959754638002</c:v>
                </c:pt>
                <c:pt idx="3876">
                  <c:v>2323.1953550703001</c:v>
                </c:pt>
                <c:pt idx="3877">
                  <c:v>2323.7947346769001</c:v>
                </c:pt>
                <c:pt idx="3878">
                  <c:v>2324.3941142835001</c:v>
                </c:pt>
                <c:pt idx="3879">
                  <c:v>2324.9934938900001</c:v>
                </c:pt>
                <c:pt idx="3880">
                  <c:v>2325.5928734966001</c:v>
                </c:pt>
                <c:pt idx="3881">
                  <c:v>2326.1922531032001</c:v>
                </c:pt>
                <c:pt idx="3882">
                  <c:v>2326.7916327098001</c:v>
                </c:pt>
                <c:pt idx="3883">
                  <c:v>2327.3910123163</c:v>
                </c:pt>
                <c:pt idx="3884">
                  <c:v>2327.9903919229</c:v>
                </c:pt>
                <c:pt idx="3885">
                  <c:v>2328.5897715295</c:v>
                </c:pt>
                <c:pt idx="3886">
                  <c:v>2329.189151136</c:v>
                </c:pt>
                <c:pt idx="3887">
                  <c:v>2329.7885307426</c:v>
                </c:pt>
                <c:pt idx="3888">
                  <c:v>2330.3879103492</c:v>
                </c:pt>
                <c:pt idx="3889">
                  <c:v>2330.9872899558</c:v>
                </c:pt>
                <c:pt idx="3890">
                  <c:v>2331.5866695622999</c:v>
                </c:pt>
                <c:pt idx="3891">
                  <c:v>2332.1860491688999</c:v>
                </c:pt>
                <c:pt idx="3892">
                  <c:v>2332.7854287754999</c:v>
                </c:pt>
                <c:pt idx="3893">
                  <c:v>2333.3848083819998</c:v>
                </c:pt>
                <c:pt idx="3894">
                  <c:v>2333.9841879885998</c:v>
                </c:pt>
                <c:pt idx="3895">
                  <c:v>2334.5835675951998</c:v>
                </c:pt>
                <c:pt idx="3896">
                  <c:v>2335.1829472017998</c:v>
                </c:pt>
                <c:pt idx="3897">
                  <c:v>2335.7823268082998</c:v>
                </c:pt>
                <c:pt idx="3898">
                  <c:v>2336.3817064148998</c:v>
                </c:pt>
                <c:pt idx="3899">
                  <c:v>2336.9810860214998</c:v>
                </c:pt>
                <c:pt idx="3900">
                  <c:v>2337.5804656280002</c:v>
                </c:pt>
                <c:pt idx="3901">
                  <c:v>2338.1798452346002</c:v>
                </c:pt>
                <c:pt idx="3902">
                  <c:v>2338.7792248412002</c:v>
                </c:pt>
                <c:pt idx="3903">
                  <c:v>2339.3786044478002</c:v>
                </c:pt>
                <c:pt idx="3904">
                  <c:v>2339.9779840543001</c:v>
                </c:pt>
                <c:pt idx="3905">
                  <c:v>2340.5773636609001</c:v>
                </c:pt>
                <c:pt idx="3906">
                  <c:v>2341.1767432675001</c:v>
                </c:pt>
                <c:pt idx="3907">
                  <c:v>2341.7761228740001</c:v>
                </c:pt>
                <c:pt idx="3908">
                  <c:v>2342.3755024806001</c:v>
                </c:pt>
                <c:pt idx="3909">
                  <c:v>2342.9748820872001</c:v>
                </c:pt>
                <c:pt idx="3910">
                  <c:v>2343.5742616938001</c:v>
                </c:pt>
                <c:pt idx="3911">
                  <c:v>2344.1736413003</c:v>
                </c:pt>
                <c:pt idx="3912">
                  <c:v>2344.7730209069</c:v>
                </c:pt>
                <c:pt idx="3913">
                  <c:v>2345.3724005135</c:v>
                </c:pt>
                <c:pt idx="3914">
                  <c:v>2345.9717801199999</c:v>
                </c:pt>
                <c:pt idx="3915">
                  <c:v>2346.5711597265999</c:v>
                </c:pt>
                <c:pt idx="3916">
                  <c:v>2347.1705393331999</c:v>
                </c:pt>
                <c:pt idx="3917">
                  <c:v>2347.7699189397999</c:v>
                </c:pt>
                <c:pt idx="3918">
                  <c:v>2348.3692985462999</c:v>
                </c:pt>
                <c:pt idx="3919">
                  <c:v>2348.9686781528999</c:v>
                </c:pt>
                <c:pt idx="3920">
                  <c:v>2349.5680577594999</c:v>
                </c:pt>
                <c:pt idx="3921">
                  <c:v>2350.1674373659998</c:v>
                </c:pt>
                <c:pt idx="3922">
                  <c:v>2350.7668169725998</c:v>
                </c:pt>
                <c:pt idx="3923">
                  <c:v>2351.3661965791998</c:v>
                </c:pt>
                <c:pt idx="3924">
                  <c:v>2351.9655761857998</c:v>
                </c:pt>
                <c:pt idx="3925">
                  <c:v>2352.5649557923002</c:v>
                </c:pt>
                <c:pt idx="3926">
                  <c:v>2353.1643353989002</c:v>
                </c:pt>
                <c:pt idx="3927">
                  <c:v>2353.7637150055002</c:v>
                </c:pt>
                <c:pt idx="3928">
                  <c:v>2354.3630946120002</c:v>
                </c:pt>
                <c:pt idx="3929">
                  <c:v>2354.9624742186002</c:v>
                </c:pt>
                <c:pt idx="3930">
                  <c:v>2355.5618538252002</c:v>
                </c:pt>
                <c:pt idx="3931">
                  <c:v>2356.1612334318002</c:v>
                </c:pt>
                <c:pt idx="3932">
                  <c:v>2356.7606130383001</c:v>
                </c:pt>
                <c:pt idx="3933">
                  <c:v>2357.3599926449001</c:v>
                </c:pt>
                <c:pt idx="3934">
                  <c:v>2357.9593722515001</c:v>
                </c:pt>
                <c:pt idx="3935">
                  <c:v>2358.5587518580001</c:v>
                </c:pt>
                <c:pt idx="3936">
                  <c:v>2359.1581314646</c:v>
                </c:pt>
                <c:pt idx="3937">
                  <c:v>2359.7575110712</c:v>
                </c:pt>
                <c:pt idx="3938">
                  <c:v>2360.3568906778</c:v>
                </c:pt>
                <c:pt idx="3939">
                  <c:v>2360.9562702843</c:v>
                </c:pt>
                <c:pt idx="3940">
                  <c:v>2361.5556498909</c:v>
                </c:pt>
                <c:pt idx="3941">
                  <c:v>2362.1550294975</c:v>
                </c:pt>
                <c:pt idx="3942">
                  <c:v>2362.7544091039999</c:v>
                </c:pt>
                <c:pt idx="3943">
                  <c:v>2363.3537887105999</c:v>
                </c:pt>
                <c:pt idx="3944">
                  <c:v>2363.9531683171999</c:v>
                </c:pt>
                <c:pt idx="3945">
                  <c:v>2364.5525479237999</c:v>
                </c:pt>
                <c:pt idx="3946">
                  <c:v>2365.1519275302999</c:v>
                </c:pt>
                <c:pt idx="3947">
                  <c:v>2365.7513071368999</c:v>
                </c:pt>
                <c:pt idx="3948">
                  <c:v>2366.3506867434999</c:v>
                </c:pt>
                <c:pt idx="3949">
                  <c:v>2366.9500663499998</c:v>
                </c:pt>
                <c:pt idx="3950">
                  <c:v>2367.5494459565998</c:v>
                </c:pt>
                <c:pt idx="3951">
                  <c:v>2368.1488255631998</c:v>
                </c:pt>
                <c:pt idx="3952">
                  <c:v>2368.7482051697998</c:v>
                </c:pt>
                <c:pt idx="3953">
                  <c:v>2369.3475847763002</c:v>
                </c:pt>
                <c:pt idx="3954">
                  <c:v>2369.9469643829002</c:v>
                </c:pt>
                <c:pt idx="3955">
                  <c:v>2370.5463439895002</c:v>
                </c:pt>
                <c:pt idx="3956">
                  <c:v>2371.1457235960002</c:v>
                </c:pt>
                <c:pt idx="3957">
                  <c:v>2371.7451032026001</c:v>
                </c:pt>
                <c:pt idx="3958">
                  <c:v>2372.3444828092001</c:v>
                </c:pt>
                <c:pt idx="3959">
                  <c:v>2372.9438624158001</c:v>
                </c:pt>
                <c:pt idx="3960">
                  <c:v>2373.5432420223001</c:v>
                </c:pt>
                <c:pt idx="3961">
                  <c:v>2374.1426216289001</c:v>
                </c:pt>
                <c:pt idx="3962">
                  <c:v>2374.7420012355001</c:v>
                </c:pt>
                <c:pt idx="3963">
                  <c:v>2375.341380842</c:v>
                </c:pt>
                <c:pt idx="3964">
                  <c:v>2375.9407604486</c:v>
                </c:pt>
                <c:pt idx="3965">
                  <c:v>2376.5401400552</c:v>
                </c:pt>
                <c:pt idx="3966">
                  <c:v>2377.1395196617</c:v>
                </c:pt>
                <c:pt idx="3967">
                  <c:v>2377.7388992683</c:v>
                </c:pt>
                <c:pt idx="3968">
                  <c:v>2378.3382788749</c:v>
                </c:pt>
                <c:pt idx="3969">
                  <c:v>2378.9376584815</c:v>
                </c:pt>
                <c:pt idx="3970">
                  <c:v>2379.5370380879999</c:v>
                </c:pt>
                <c:pt idx="3971">
                  <c:v>2380.1364176945999</c:v>
                </c:pt>
                <c:pt idx="3972">
                  <c:v>2380.7357973011999</c:v>
                </c:pt>
                <c:pt idx="3973">
                  <c:v>2381.3351769076999</c:v>
                </c:pt>
                <c:pt idx="3974">
                  <c:v>2381.9345565142999</c:v>
                </c:pt>
                <c:pt idx="3975">
                  <c:v>2382.5339361208999</c:v>
                </c:pt>
                <c:pt idx="3976">
                  <c:v>2383.1333157274998</c:v>
                </c:pt>
                <c:pt idx="3977">
                  <c:v>2383.7326953339998</c:v>
                </c:pt>
                <c:pt idx="3978">
                  <c:v>2384.3320749405998</c:v>
                </c:pt>
                <c:pt idx="3979">
                  <c:v>2384.9314545471998</c:v>
                </c:pt>
                <c:pt idx="3980">
                  <c:v>2385.5308341537002</c:v>
                </c:pt>
                <c:pt idx="3981">
                  <c:v>2386.1302137603002</c:v>
                </c:pt>
                <c:pt idx="3982">
                  <c:v>2386.7295933669002</c:v>
                </c:pt>
                <c:pt idx="3983">
                  <c:v>2387.3289729735002</c:v>
                </c:pt>
                <c:pt idx="3984">
                  <c:v>2387.9283525800001</c:v>
                </c:pt>
                <c:pt idx="3985">
                  <c:v>2388.5277321866001</c:v>
                </c:pt>
                <c:pt idx="3986">
                  <c:v>2389.1271117932001</c:v>
                </c:pt>
                <c:pt idx="3987">
                  <c:v>2389.7264913997001</c:v>
                </c:pt>
                <c:pt idx="3988">
                  <c:v>2390.3258710063001</c:v>
                </c:pt>
                <c:pt idx="3989">
                  <c:v>2390.9252506129001</c:v>
                </c:pt>
                <c:pt idx="3990">
                  <c:v>2391.5246302195001</c:v>
                </c:pt>
                <c:pt idx="3991">
                  <c:v>2392.124009826</c:v>
                </c:pt>
                <c:pt idx="3992">
                  <c:v>2392.7233894326</c:v>
                </c:pt>
                <c:pt idx="3993">
                  <c:v>2393.3227690392</c:v>
                </c:pt>
                <c:pt idx="3994">
                  <c:v>2393.9221486457</c:v>
                </c:pt>
                <c:pt idx="3995">
                  <c:v>2394.5215282523</c:v>
                </c:pt>
                <c:pt idx="3996">
                  <c:v>2395.1209078589</c:v>
                </c:pt>
                <c:pt idx="3997">
                  <c:v>2395.7202874655</c:v>
                </c:pt>
                <c:pt idx="3998">
                  <c:v>2396.3196670719999</c:v>
                </c:pt>
                <c:pt idx="3999">
                  <c:v>2396.9190466785999</c:v>
                </c:pt>
                <c:pt idx="4000">
                  <c:v>2397.5184262851999</c:v>
                </c:pt>
                <c:pt idx="4001">
                  <c:v>2398.1178058916998</c:v>
                </c:pt>
                <c:pt idx="4002">
                  <c:v>2398.7171854982998</c:v>
                </c:pt>
                <c:pt idx="4003">
                  <c:v>2399.3165651048998</c:v>
                </c:pt>
                <c:pt idx="4004">
                  <c:v>2399.9159447114998</c:v>
                </c:pt>
                <c:pt idx="4005">
                  <c:v>2400.5153243179998</c:v>
                </c:pt>
                <c:pt idx="4006">
                  <c:v>2401.1147039245998</c:v>
                </c:pt>
                <c:pt idx="4007">
                  <c:v>2401.7140835311998</c:v>
                </c:pt>
                <c:pt idx="4008">
                  <c:v>2402.3134631377002</c:v>
                </c:pt>
                <c:pt idx="4009">
                  <c:v>2402.9128427443002</c:v>
                </c:pt>
                <c:pt idx="4010">
                  <c:v>2403.5122223509002</c:v>
                </c:pt>
                <c:pt idx="4011">
                  <c:v>2404.1116019575002</c:v>
                </c:pt>
                <c:pt idx="4012">
                  <c:v>2404.7109815640001</c:v>
                </c:pt>
                <c:pt idx="4013">
                  <c:v>2405.3103611706001</c:v>
                </c:pt>
                <c:pt idx="4014">
                  <c:v>2405.9097407772001</c:v>
                </c:pt>
                <c:pt idx="4015">
                  <c:v>2406.5091203837001</c:v>
                </c:pt>
                <c:pt idx="4016">
                  <c:v>2407.1084999903001</c:v>
                </c:pt>
                <c:pt idx="4017">
                  <c:v>2407.7078795969001</c:v>
                </c:pt>
                <c:pt idx="4018">
                  <c:v>2408.3072592035001</c:v>
                </c:pt>
                <c:pt idx="4019">
                  <c:v>2408.90663881</c:v>
                </c:pt>
                <c:pt idx="4020">
                  <c:v>2409.5060184166</c:v>
                </c:pt>
                <c:pt idx="4021">
                  <c:v>2410.1053980232</c:v>
                </c:pt>
                <c:pt idx="4022">
                  <c:v>2410.7047776296999</c:v>
                </c:pt>
                <c:pt idx="4023">
                  <c:v>2411.3041572362999</c:v>
                </c:pt>
                <c:pt idx="4024">
                  <c:v>2411.9035368428999</c:v>
                </c:pt>
                <c:pt idx="4025">
                  <c:v>2412.5029164494999</c:v>
                </c:pt>
                <c:pt idx="4026">
                  <c:v>2413.1022960559999</c:v>
                </c:pt>
                <c:pt idx="4027">
                  <c:v>2413.7016756625999</c:v>
                </c:pt>
                <c:pt idx="4028">
                  <c:v>2414.3010552691999</c:v>
                </c:pt>
                <c:pt idx="4029">
                  <c:v>2414.9004348756998</c:v>
                </c:pt>
                <c:pt idx="4030">
                  <c:v>2415.4998144822998</c:v>
                </c:pt>
                <c:pt idx="4031">
                  <c:v>2416.0991940888998</c:v>
                </c:pt>
                <c:pt idx="4032">
                  <c:v>2416.6985736954998</c:v>
                </c:pt>
                <c:pt idx="4033">
                  <c:v>2417.2979533020002</c:v>
                </c:pt>
                <c:pt idx="4034">
                  <c:v>2417.8973329086002</c:v>
                </c:pt>
                <c:pt idx="4035">
                  <c:v>2418.4967125152002</c:v>
                </c:pt>
                <c:pt idx="4036">
                  <c:v>2419.0960921217002</c:v>
                </c:pt>
                <c:pt idx="4037">
                  <c:v>2419.6954717283002</c:v>
                </c:pt>
                <c:pt idx="4038">
                  <c:v>2420.2948513349002</c:v>
                </c:pt>
                <c:pt idx="4039">
                  <c:v>2420.8942309415002</c:v>
                </c:pt>
                <c:pt idx="4040">
                  <c:v>2421.4936105480001</c:v>
                </c:pt>
                <c:pt idx="4041">
                  <c:v>2422.0929901546001</c:v>
                </c:pt>
                <c:pt idx="4042">
                  <c:v>2422.6923697612001</c:v>
                </c:pt>
                <c:pt idx="4043">
                  <c:v>2423.2917493677</c:v>
                </c:pt>
                <c:pt idx="4044">
                  <c:v>2423.8911289743</c:v>
                </c:pt>
                <c:pt idx="4045">
                  <c:v>2424.4905085809</c:v>
                </c:pt>
                <c:pt idx="4046">
                  <c:v>2425.0898881875</c:v>
                </c:pt>
                <c:pt idx="4047">
                  <c:v>2425.689267794</c:v>
                </c:pt>
                <c:pt idx="4048">
                  <c:v>2426.2886474006</c:v>
                </c:pt>
                <c:pt idx="4049">
                  <c:v>2426.8880270072</c:v>
                </c:pt>
                <c:pt idx="4050">
                  <c:v>2427.4874066136999</c:v>
                </c:pt>
                <c:pt idx="4051">
                  <c:v>2428.0867862202999</c:v>
                </c:pt>
                <c:pt idx="4052">
                  <c:v>2428.6861658268999</c:v>
                </c:pt>
                <c:pt idx="4053">
                  <c:v>2429.2855454334999</c:v>
                </c:pt>
                <c:pt idx="4054">
                  <c:v>2429.8849250399999</c:v>
                </c:pt>
                <c:pt idx="4055">
                  <c:v>2430.4843046465999</c:v>
                </c:pt>
                <c:pt idx="4056">
                  <c:v>2431.0836842531999</c:v>
                </c:pt>
                <c:pt idx="4057">
                  <c:v>2431.6830638596998</c:v>
                </c:pt>
                <c:pt idx="4058">
                  <c:v>2432.2824434662998</c:v>
                </c:pt>
                <c:pt idx="4059">
                  <c:v>2432.8818230728998</c:v>
                </c:pt>
                <c:pt idx="4060">
                  <c:v>2433.4812026794998</c:v>
                </c:pt>
                <c:pt idx="4061">
                  <c:v>2434.0805822860002</c:v>
                </c:pt>
                <c:pt idx="4062">
                  <c:v>2434.6799618926002</c:v>
                </c:pt>
                <c:pt idx="4063">
                  <c:v>2435.2793414992002</c:v>
                </c:pt>
                <c:pt idx="4064">
                  <c:v>2435.8787211057002</c:v>
                </c:pt>
                <c:pt idx="4065">
                  <c:v>2436.4781007123001</c:v>
                </c:pt>
                <c:pt idx="4066">
                  <c:v>2437.0774803189001</c:v>
                </c:pt>
                <c:pt idx="4067">
                  <c:v>2437.6768599254001</c:v>
                </c:pt>
                <c:pt idx="4068">
                  <c:v>2438.2762395320001</c:v>
                </c:pt>
                <c:pt idx="4069">
                  <c:v>2438.8756191386001</c:v>
                </c:pt>
                <c:pt idx="4070">
                  <c:v>2439.4749987452001</c:v>
                </c:pt>
                <c:pt idx="4071">
                  <c:v>2440.0743783517</c:v>
                </c:pt>
                <c:pt idx="4072">
                  <c:v>2440.6737579583</c:v>
                </c:pt>
                <c:pt idx="4073">
                  <c:v>2441.2731375649</c:v>
                </c:pt>
                <c:pt idx="4074">
                  <c:v>2441.8725171714</c:v>
                </c:pt>
                <c:pt idx="4075">
                  <c:v>2442.471896778</c:v>
                </c:pt>
                <c:pt idx="4076">
                  <c:v>2443.0712763846</c:v>
                </c:pt>
                <c:pt idx="4077">
                  <c:v>2443.6706559912</c:v>
                </c:pt>
                <c:pt idx="4078">
                  <c:v>2444.2700355976999</c:v>
                </c:pt>
                <c:pt idx="4079">
                  <c:v>2444.8694152042999</c:v>
                </c:pt>
                <c:pt idx="4080">
                  <c:v>2445.4687948108999</c:v>
                </c:pt>
                <c:pt idx="4081">
                  <c:v>2446.0681744173999</c:v>
                </c:pt>
                <c:pt idx="4082">
                  <c:v>2446.6675540239999</c:v>
                </c:pt>
                <c:pt idx="4083">
                  <c:v>2447.2669336305999</c:v>
                </c:pt>
                <c:pt idx="4084">
                  <c:v>2447.8663132371998</c:v>
                </c:pt>
                <c:pt idx="4085">
                  <c:v>2448.4656928436998</c:v>
                </c:pt>
                <c:pt idx="4086">
                  <c:v>2449.0650724502998</c:v>
                </c:pt>
                <c:pt idx="4087">
                  <c:v>2449.6644520568998</c:v>
                </c:pt>
                <c:pt idx="4088">
                  <c:v>2450.2638316634002</c:v>
                </c:pt>
                <c:pt idx="4089">
                  <c:v>2450.8632112700002</c:v>
                </c:pt>
                <c:pt idx="4090">
                  <c:v>2451.4625908766002</c:v>
                </c:pt>
                <c:pt idx="4091">
                  <c:v>2452.0619704832002</c:v>
                </c:pt>
                <c:pt idx="4092">
                  <c:v>2452.6613500897001</c:v>
                </c:pt>
                <c:pt idx="4093">
                  <c:v>2453.2607296963001</c:v>
                </c:pt>
                <c:pt idx="4094">
                  <c:v>2453.8601093029001</c:v>
                </c:pt>
                <c:pt idx="4095">
                  <c:v>2454.4594889094001</c:v>
                </c:pt>
                <c:pt idx="4096">
                  <c:v>2455.0588685160001</c:v>
                </c:pt>
                <c:pt idx="4097">
                  <c:v>2455.6582481226001</c:v>
                </c:pt>
                <c:pt idx="4098">
                  <c:v>2456.2576277292001</c:v>
                </c:pt>
                <c:pt idx="4099">
                  <c:v>2456.8570073357</c:v>
                </c:pt>
                <c:pt idx="4100">
                  <c:v>2457.4563869423</c:v>
                </c:pt>
                <c:pt idx="4101">
                  <c:v>2458.0557665489</c:v>
                </c:pt>
                <c:pt idx="4102">
                  <c:v>2458.6551461554</c:v>
                </c:pt>
                <c:pt idx="4103">
                  <c:v>2459.254525762</c:v>
                </c:pt>
                <c:pt idx="4104">
                  <c:v>2459.8539053686</c:v>
                </c:pt>
                <c:pt idx="4105">
                  <c:v>2460.4532849751999</c:v>
                </c:pt>
                <c:pt idx="4106">
                  <c:v>2461.0526645816999</c:v>
                </c:pt>
                <c:pt idx="4107">
                  <c:v>2461.6520441882999</c:v>
                </c:pt>
                <c:pt idx="4108">
                  <c:v>2462.2514237948999</c:v>
                </c:pt>
                <c:pt idx="4109">
                  <c:v>2462.8508034013998</c:v>
                </c:pt>
                <c:pt idx="4110">
                  <c:v>2463.4501830079998</c:v>
                </c:pt>
                <c:pt idx="4111">
                  <c:v>2464.0495626145998</c:v>
                </c:pt>
                <c:pt idx="4112">
                  <c:v>2464.6489422211998</c:v>
                </c:pt>
                <c:pt idx="4113">
                  <c:v>2465.2483218276998</c:v>
                </c:pt>
                <c:pt idx="4114">
                  <c:v>2465.8477014342998</c:v>
                </c:pt>
                <c:pt idx="4115">
                  <c:v>2466.4470810408998</c:v>
                </c:pt>
                <c:pt idx="4116">
                  <c:v>2467.0464606474002</c:v>
                </c:pt>
                <c:pt idx="4117">
                  <c:v>2467.6458402540002</c:v>
                </c:pt>
                <c:pt idx="4118">
                  <c:v>2468.2452198606002</c:v>
                </c:pt>
                <c:pt idx="4119">
                  <c:v>2468.8445994672002</c:v>
                </c:pt>
                <c:pt idx="4120">
                  <c:v>2469.4439790737001</c:v>
                </c:pt>
                <c:pt idx="4121">
                  <c:v>2470.0433586803001</c:v>
                </c:pt>
                <c:pt idx="4122">
                  <c:v>2470.6427382869001</c:v>
                </c:pt>
                <c:pt idx="4123">
                  <c:v>2471.2421178934001</c:v>
                </c:pt>
                <c:pt idx="4124">
                  <c:v>2471.8414975000001</c:v>
                </c:pt>
                <c:pt idx="4125">
                  <c:v>2472.4408771066001</c:v>
                </c:pt>
                <c:pt idx="4126">
                  <c:v>2473.0402567132001</c:v>
                </c:pt>
                <c:pt idx="4127">
                  <c:v>2473.6396363197</c:v>
                </c:pt>
                <c:pt idx="4128">
                  <c:v>2474.2390159263</c:v>
                </c:pt>
                <c:pt idx="4129">
                  <c:v>2474.8383955329</c:v>
                </c:pt>
                <c:pt idx="4130">
                  <c:v>2475.4377751393999</c:v>
                </c:pt>
                <c:pt idx="4131">
                  <c:v>2476.0371547459999</c:v>
                </c:pt>
                <c:pt idx="4132">
                  <c:v>2476.6365343525999</c:v>
                </c:pt>
                <c:pt idx="4133">
                  <c:v>2477.2359139591999</c:v>
                </c:pt>
                <c:pt idx="4134">
                  <c:v>2477.8352935656999</c:v>
                </c:pt>
                <c:pt idx="4135">
                  <c:v>2478.4346731722999</c:v>
                </c:pt>
                <c:pt idx="4136">
                  <c:v>2479.0340527788999</c:v>
                </c:pt>
                <c:pt idx="4137">
                  <c:v>2479.6334323853998</c:v>
                </c:pt>
                <c:pt idx="4138">
                  <c:v>2480.2328119919998</c:v>
                </c:pt>
                <c:pt idx="4139">
                  <c:v>2480.8321915985998</c:v>
                </c:pt>
                <c:pt idx="4140">
                  <c:v>2481.4315712051998</c:v>
                </c:pt>
                <c:pt idx="4141">
                  <c:v>2482.0309508117002</c:v>
                </c:pt>
                <c:pt idx="4142">
                  <c:v>2482.6303304183002</c:v>
                </c:pt>
                <c:pt idx="4143">
                  <c:v>2483.2297100249002</c:v>
                </c:pt>
                <c:pt idx="4144">
                  <c:v>2483.8290896314002</c:v>
                </c:pt>
                <c:pt idx="4145">
                  <c:v>2484.4284692380002</c:v>
                </c:pt>
                <c:pt idx="4146">
                  <c:v>2485.0278488446002</c:v>
                </c:pt>
                <c:pt idx="4147">
                  <c:v>2485.6272284512002</c:v>
                </c:pt>
                <c:pt idx="4148">
                  <c:v>2486.2266080577001</c:v>
                </c:pt>
                <c:pt idx="4149">
                  <c:v>2486.8259876643001</c:v>
                </c:pt>
                <c:pt idx="4150">
                  <c:v>2487.4253672709001</c:v>
                </c:pt>
                <c:pt idx="4151">
                  <c:v>2488.0247468774</c:v>
                </c:pt>
                <c:pt idx="4152">
                  <c:v>2488.624126484</c:v>
                </c:pt>
                <c:pt idx="4153">
                  <c:v>2489.2235060906</c:v>
                </c:pt>
                <c:pt idx="4154">
                  <c:v>2489.8228856972</c:v>
                </c:pt>
                <c:pt idx="4155">
                  <c:v>2490.4222653037</c:v>
                </c:pt>
                <c:pt idx="4156">
                  <c:v>2491.0216449103</c:v>
                </c:pt>
                <c:pt idx="4157">
                  <c:v>2491.6210245169</c:v>
                </c:pt>
                <c:pt idx="4158">
                  <c:v>2492.2204041233999</c:v>
                </c:pt>
                <c:pt idx="4159">
                  <c:v>2492.8197837299999</c:v>
                </c:pt>
                <c:pt idx="4160">
                  <c:v>2493.4191633365999</c:v>
                </c:pt>
                <c:pt idx="4161">
                  <c:v>2494.0185429431999</c:v>
                </c:pt>
                <c:pt idx="4162">
                  <c:v>2494.6179225496999</c:v>
                </c:pt>
                <c:pt idx="4163">
                  <c:v>2495.2173021562999</c:v>
                </c:pt>
                <c:pt idx="4164">
                  <c:v>2495.8166817628999</c:v>
                </c:pt>
                <c:pt idx="4165">
                  <c:v>2496.4160613693998</c:v>
                </c:pt>
                <c:pt idx="4166">
                  <c:v>2497.0154409759998</c:v>
                </c:pt>
                <c:pt idx="4167">
                  <c:v>2497.6148205825998</c:v>
                </c:pt>
                <c:pt idx="4168">
                  <c:v>2498.2142001891998</c:v>
                </c:pt>
                <c:pt idx="4169">
                  <c:v>2498.8135797957002</c:v>
                </c:pt>
                <c:pt idx="4170">
                  <c:v>2499.4129594023002</c:v>
                </c:pt>
                <c:pt idx="4171">
                  <c:v>2500.0123390089002</c:v>
                </c:pt>
                <c:pt idx="4172">
                  <c:v>2500.6117186154002</c:v>
                </c:pt>
                <c:pt idx="4173">
                  <c:v>2501.2110982220001</c:v>
                </c:pt>
                <c:pt idx="4174">
                  <c:v>2501.8104778286001</c:v>
                </c:pt>
                <c:pt idx="4175">
                  <c:v>2502.4098574351001</c:v>
                </c:pt>
                <c:pt idx="4176">
                  <c:v>2503.0092370417001</c:v>
                </c:pt>
                <c:pt idx="4177">
                  <c:v>2503.6086166483001</c:v>
                </c:pt>
                <c:pt idx="4178">
                  <c:v>2504.2079962549001</c:v>
                </c:pt>
                <c:pt idx="4179">
                  <c:v>2504.8073758614</c:v>
                </c:pt>
                <c:pt idx="4180">
                  <c:v>2505.406755468</c:v>
                </c:pt>
                <c:pt idx="4181">
                  <c:v>2506.0061350746</c:v>
                </c:pt>
                <c:pt idx="4182">
                  <c:v>2506.6055146811</c:v>
                </c:pt>
                <c:pt idx="4183">
                  <c:v>2507.2048942877</c:v>
                </c:pt>
                <c:pt idx="4184">
                  <c:v>2507.8042738943</c:v>
                </c:pt>
                <c:pt idx="4185">
                  <c:v>2508.4036535009</c:v>
                </c:pt>
                <c:pt idx="4186">
                  <c:v>2509.0030331073999</c:v>
                </c:pt>
                <c:pt idx="4187">
                  <c:v>2509.6024127139999</c:v>
                </c:pt>
                <c:pt idx="4188">
                  <c:v>2510.2017923205999</c:v>
                </c:pt>
                <c:pt idx="4189">
                  <c:v>2510.8011719270999</c:v>
                </c:pt>
                <c:pt idx="4190">
                  <c:v>2511.4005515336999</c:v>
                </c:pt>
                <c:pt idx="4191">
                  <c:v>2511.9999311402999</c:v>
                </c:pt>
                <c:pt idx="4192">
                  <c:v>2512.5993107468998</c:v>
                </c:pt>
                <c:pt idx="4193">
                  <c:v>2513.1986903533998</c:v>
                </c:pt>
                <c:pt idx="4194">
                  <c:v>2513.7980699599998</c:v>
                </c:pt>
                <c:pt idx="4195">
                  <c:v>2514.3974495665998</c:v>
                </c:pt>
                <c:pt idx="4196">
                  <c:v>2514.9968291731002</c:v>
                </c:pt>
                <c:pt idx="4197">
                  <c:v>2515.5962087797002</c:v>
                </c:pt>
                <c:pt idx="4198">
                  <c:v>2516.1955883863002</c:v>
                </c:pt>
                <c:pt idx="4199">
                  <c:v>2516.7949679929002</c:v>
                </c:pt>
                <c:pt idx="4200">
                  <c:v>2517.3943475994001</c:v>
                </c:pt>
                <c:pt idx="4201">
                  <c:v>2517.9937272060001</c:v>
                </c:pt>
                <c:pt idx="4202">
                  <c:v>2518.5931068126001</c:v>
                </c:pt>
                <c:pt idx="4203">
                  <c:v>2519.1924864191001</c:v>
                </c:pt>
                <c:pt idx="4204">
                  <c:v>2519.7918660257001</c:v>
                </c:pt>
                <c:pt idx="4205">
                  <c:v>2520.3912456323001</c:v>
                </c:pt>
                <c:pt idx="4206">
                  <c:v>2520.9906252389001</c:v>
                </c:pt>
                <c:pt idx="4207">
                  <c:v>2521.5900048454</c:v>
                </c:pt>
                <c:pt idx="4208">
                  <c:v>2522.189384452</c:v>
                </c:pt>
                <c:pt idx="4209">
                  <c:v>2522.7887640586</c:v>
                </c:pt>
                <c:pt idx="4210">
                  <c:v>2523.3881436651</c:v>
                </c:pt>
                <c:pt idx="4211">
                  <c:v>2523.9875232717</c:v>
                </c:pt>
                <c:pt idx="4212">
                  <c:v>2524.5869028783</c:v>
                </c:pt>
                <c:pt idx="4213">
                  <c:v>2525.1862824848999</c:v>
                </c:pt>
                <c:pt idx="4214">
                  <c:v>2525.7856620913999</c:v>
                </c:pt>
                <c:pt idx="4215">
                  <c:v>2526.3850416979999</c:v>
                </c:pt>
                <c:pt idx="4216">
                  <c:v>2526.9844213045999</c:v>
                </c:pt>
                <c:pt idx="4217">
                  <c:v>2527.5838009110998</c:v>
                </c:pt>
                <c:pt idx="4218">
                  <c:v>2528.1831805176998</c:v>
                </c:pt>
                <c:pt idx="4219">
                  <c:v>2528.7825601242998</c:v>
                </c:pt>
                <c:pt idx="4220">
                  <c:v>2529.3819397308998</c:v>
                </c:pt>
                <c:pt idx="4221">
                  <c:v>2529.9813193373998</c:v>
                </c:pt>
                <c:pt idx="4222">
                  <c:v>2530.5806989439998</c:v>
                </c:pt>
                <c:pt idx="4223">
                  <c:v>2531.1800785505998</c:v>
                </c:pt>
                <c:pt idx="4224">
                  <c:v>2531.7794581571002</c:v>
                </c:pt>
                <c:pt idx="4225">
                  <c:v>2532.3788377637002</c:v>
                </c:pt>
                <c:pt idx="4226">
                  <c:v>2532.9782173703002</c:v>
                </c:pt>
                <c:pt idx="4227">
                  <c:v>2533.5775969769002</c:v>
                </c:pt>
                <c:pt idx="4228">
                  <c:v>2534.1769765834001</c:v>
                </c:pt>
                <c:pt idx="4229">
                  <c:v>2534.7763561900001</c:v>
                </c:pt>
                <c:pt idx="4230">
                  <c:v>2535.3757357966001</c:v>
                </c:pt>
                <c:pt idx="4231">
                  <c:v>2535.9751154031001</c:v>
                </c:pt>
                <c:pt idx="4232">
                  <c:v>2536.5744950097001</c:v>
                </c:pt>
                <c:pt idx="4233">
                  <c:v>2537.1738746163001</c:v>
                </c:pt>
                <c:pt idx="4234">
                  <c:v>2537.7732542229001</c:v>
                </c:pt>
                <c:pt idx="4235">
                  <c:v>2538.3726338294</c:v>
                </c:pt>
                <c:pt idx="4236">
                  <c:v>2538.972013436</c:v>
                </c:pt>
                <c:pt idx="4237">
                  <c:v>2539.5713930426</c:v>
                </c:pt>
                <c:pt idx="4238">
                  <c:v>2540.1707726490999</c:v>
                </c:pt>
                <c:pt idx="4239">
                  <c:v>2540.7701522556999</c:v>
                </c:pt>
                <c:pt idx="4240">
                  <c:v>2541.3695318622999</c:v>
                </c:pt>
                <c:pt idx="4241">
                  <c:v>2541.9689114688999</c:v>
                </c:pt>
                <c:pt idx="4242">
                  <c:v>2542.5682910753999</c:v>
                </c:pt>
                <c:pt idx="4243">
                  <c:v>2543.1676706819999</c:v>
                </c:pt>
                <c:pt idx="4244">
                  <c:v>2543.7670502885999</c:v>
                </c:pt>
                <c:pt idx="4245">
                  <c:v>2544.3664298950998</c:v>
                </c:pt>
                <c:pt idx="4246">
                  <c:v>2544.9658095016998</c:v>
                </c:pt>
                <c:pt idx="4247">
                  <c:v>2545.5651891082998</c:v>
                </c:pt>
                <c:pt idx="4248">
                  <c:v>2546.1645687148998</c:v>
                </c:pt>
                <c:pt idx="4249">
                  <c:v>2546.7639483214002</c:v>
                </c:pt>
                <c:pt idx="4250">
                  <c:v>2547.3633279280002</c:v>
                </c:pt>
                <c:pt idx="4251">
                  <c:v>2547.9627075346002</c:v>
                </c:pt>
                <c:pt idx="4252">
                  <c:v>2548.5620871411002</c:v>
                </c:pt>
                <c:pt idx="4253">
                  <c:v>2549.1614667477002</c:v>
                </c:pt>
                <c:pt idx="4254">
                  <c:v>2549.7608463543002</c:v>
                </c:pt>
                <c:pt idx="4255">
                  <c:v>2550.3602259609002</c:v>
                </c:pt>
                <c:pt idx="4256">
                  <c:v>2550.9596055674001</c:v>
                </c:pt>
                <c:pt idx="4257">
                  <c:v>2551.5589851740001</c:v>
                </c:pt>
                <c:pt idx="4258">
                  <c:v>2552.1583647806001</c:v>
                </c:pt>
                <c:pt idx="4259">
                  <c:v>2552.7577443871</c:v>
                </c:pt>
                <c:pt idx="4260">
                  <c:v>2553.3571239937</c:v>
                </c:pt>
                <c:pt idx="4261">
                  <c:v>2553.9565036003</c:v>
                </c:pt>
                <c:pt idx="4262">
                  <c:v>2554.5558832069</c:v>
                </c:pt>
                <c:pt idx="4263">
                  <c:v>2555.1552628134</c:v>
                </c:pt>
                <c:pt idx="4264">
                  <c:v>2555.75464242</c:v>
                </c:pt>
                <c:pt idx="4265">
                  <c:v>2556.3540220266</c:v>
                </c:pt>
                <c:pt idx="4266">
                  <c:v>2556.9534016330999</c:v>
                </c:pt>
                <c:pt idx="4267">
                  <c:v>2557.5527812396999</c:v>
                </c:pt>
                <c:pt idx="4268">
                  <c:v>2558.1521608462999</c:v>
                </c:pt>
                <c:pt idx="4269">
                  <c:v>2558.7515404528999</c:v>
                </c:pt>
                <c:pt idx="4270">
                  <c:v>2559.3509200593999</c:v>
                </c:pt>
                <c:pt idx="4271">
                  <c:v>2559.9502996659999</c:v>
                </c:pt>
                <c:pt idx="4272">
                  <c:v>2560.5496792725999</c:v>
                </c:pt>
                <c:pt idx="4273">
                  <c:v>2561.1490588790998</c:v>
                </c:pt>
                <c:pt idx="4274">
                  <c:v>2561.7484384856998</c:v>
                </c:pt>
                <c:pt idx="4275">
                  <c:v>2562.3478180922998</c:v>
                </c:pt>
                <c:pt idx="4276">
                  <c:v>2562.9471976988998</c:v>
                </c:pt>
                <c:pt idx="4277">
                  <c:v>2563.5465773054002</c:v>
                </c:pt>
                <c:pt idx="4278">
                  <c:v>2564.1459569120002</c:v>
                </c:pt>
                <c:pt idx="4279">
                  <c:v>2564.7453365186002</c:v>
                </c:pt>
                <c:pt idx="4280">
                  <c:v>2565.3447161251001</c:v>
                </c:pt>
                <c:pt idx="4281">
                  <c:v>2565.9440957317001</c:v>
                </c:pt>
                <c:pt idx="4282">
                  <c:v>2566.5434753383001</c:v>
                </c:pt>
                <c:pt idx="4283">
                  <c:v>2567.1428549448001</c:v>
                </c:pt>
                <c:pt idx="4284">
                  <c:v>2567.7422345514001</c:v>
                </c:pt>
                <c:pt idx="4285">
                  <c:v>2568.3416141580001</c:v>
                </c:pt>
                <c:pt idx="4286">
                  <c:v>2568.9409937646001</c:v>
                </c:pt>
                <c:pt idx="4287">
                  <c:v>2569.5403733711</c:v>
                </c:pt>
                <c:pt idx="4288">
                  <c:v>2570.1397529777</c:v>
                </c:pt>
                <c:pt idx="4289">
                  <c:v>2570.7391325843</c:v>
                </c:pt>
                <c:pt idx="4290">
                  <c:v>2571.3385121908</c:v>
                </c:pt>
                <c:pt idx="4291">
                  <c:v>2571.9378917974</c:v>
                </c:pt>
                <c:pt idx="4292">
                  <c:v>2572.537271404</c:v>
                </c:pt>
                <c:pt idx="4293">
                  <c:v>2573.1366510106</c:v>
                </c:pt>
                <c:pt idx="4294">
                  <c:v>2573.7360306170999</c:v>
                </c:pt>
                <c:pt idx="4295">
                  <c:v>2574.3354102236999</c:v>
                </c:pt>
                <c:pt idx="4296">
                  <c:v>2574.9347898302999</c:v>
                </c:pt>
                <c:pt idx="4297">
                  <c:v>2575.5341694367999</c:v>
                </c:pt>
                <c:pt idx="4298">
                  <c:v>2576.1335490433999</c:v>
                </c:pt>
                <c:pt idx="4299">
                  <c:v>2576.7329286499998</c:v>
                </c:pt>
                <c:pt idx="4300">
                  <c:v>2577.3323082565998</c:v>
                </c:pt>
                <c:pt idx="4301">
                  <c:v>2577.9316878630998</c:v>
                </c:pt>
                <c:pt idx="4302">
                  <c:v>2578.5310674696998</c:v>
                </c:pt>
                <c:pt idx="4303">
                  <c:v>2579.1304470762998</c:v>
                </c:pt>
                <c:pt idx="4304">
                  <c:v>2579.7298266828002</c:v>
                </c:pt>
                <c:pt idx="4305">
                  <c:v>2580.3292062894002</c:v>
                </c:pt>
                <c:pt idx="4306">
                  <c:v>2580.9285858960002</c:v>
                </c:pt>
                <c:pt idx="4307">
                  <c:v>2581.5279655026002</c:v>
                </c:pt>
                <c:pt idx="4308">
                  <c:v>2582.1273451091001</c:v>
                </c:pt>
                <c:pt idx="4309">
                  <c:v>2582.7267247157001</c:v>
                </c:pt>
                <c:pt idx="4310">
                  <c:v>2583.3261043223001</c:v>
                </c:pt>
                <c:pt idx="4311">
                  <c:v>2583.9254839288001</c:v>
                </c:pt>
                <c:pt idx="4312">
                  <c:v>2584.5248635354001</c:v>
                </c:pt>
                <c:pt idx="4313">
                  <c:v>2585.1242431420001</c:v>
                </c:pt>
                <c:pt idx="4314">
                  <c:v>2585.7236227486001</c:v>
                </c:pt>
                <c:pt idx="4315">
                  <c:v>2586.3230023551</c:v>
                </c:pt>
                <c:pt idx="4316">
                  <c:v>2586.9223819617</c:v>
                </c:pt>
                <c:pt idx="4317">
                  <c:v>2587.5217615683</c:v>
                </c:pt>
                <c:pt idx="4318">
                  <c:v>2588.1211411748</c:v>
                </c:pt>
                <c:pt idx="4319">
                  <c:v>2588.7205207814</c:v>
                </c:pt>
                <c:pt idx="4320">
                  <c:v>2589.319900388</c:v>
                </c:pt>
                <c:pt idx="4321">
                  <c:v>2589.9192799945999</c:v>
                </c:pt>
                <c:pt idx="4322">
                  <c:v>2590.5186596010999</c:v>
                </c:pt>
                <c:pt idx="4323">
                  <c:v>2591.1180392076999</c:v>
                </c:pt>
                <c:pt idx="4324">
                  <c:v>2591.7174188142999</c:v>
                </c:pt>
                <c:pt idx="4325">
                  <c:v>2592.3167984207998</c:v>
                </c:pt>
                <c:pt idx="4326">
                  <c:v>2592.9161780273998</c:v>
                </c:pt>
                <c:pt idx="4327">
                  <c:v>2593.5155576339998</c:v>
                </c:pt>
                <c:pt idx="4328">
                  <c:v>2594.1149372405998</c:v>
                </c:pt>
                <c:pt idx="4329">
                  <c:v>2594.7143168470998</c:v>
                </c:pt>
                <c:pt idx="4330">
                  <c:v>2595.3136964536998</c:v>
                </c:pt>
                <c:pt idx="4331">
                  <c:v>2595.9130760603002</c:v>
                </c:pt>
                <c:pt idx="4332">
                  <c:v>2596.5124556668002</c:v>
                </c:pt>
                <c:pt idx="4333">
                  <c:v>2597.1118352734002</c:v>
                </c:pt>
                <c:pt idx="4334">
                  <c:v>2597.7112148800002</c:v>
                </c:pt>
                <c:pt idx="4335">
                  <c:v>2598.3105944866002</c:v>
                </c:pt>
                <c:pt idx="4336">
                  <c:v>2598.9099740931001</c:v>
                </c:pt>
                <c:pt idx="4337">
                  <c:v>2599.5093536997001</c:v>
                </c:pt>
                <c:pt idx="4338">
                  <c:v>2600.1087333063001</c:v>
                </c:pt>
                <c:pt idx="4339">
                  <c:v>2600.7081129128001</c:v>
                </c:pt>
                <c:pt idx="4340">
                  <c:v>2601.3074925194001</c:v>
                </c:pt>
                <c:pt idx="4341">
                  <c:v>2601.9068721260001</c:v>
                </c:pt>
                <c:pt idx="4342">
                  <c:v>2602.5062517326</c:v>
                </c:pt>
                <c:pt idx="4343">
                  <c:v>2603.1056313391</c:v>
                </c:pt>
                <c:pt idx="4344">
                  <c:v>2603.7050109457</c:v>
                </c:pt>
                <c:pt idx="4345">
                  <c:v>2604.3043905523</c:v>
                </c:pt>
                <c:pt idx="4346">
                  <c:v>2604.9037701587999</c:v>
                </c:pt>
                <c:pt idx="4347">
                  <c:v>2605.5031497653999</c:v>
                </c:pt>
                <c:pt idx="4348">
                  <c:v>2606.1025293719999</c:v>
                </c:pt>
                <c:pt idx="4349">
                  <c:v>2606.7019089785999</c:v>
                </c:pt>
                <c:pt idx="4350">
                  <c:v>2607.3012885850999</c:v>
                </c:pt>
                <c:pt idx="4351">
                  <c:v>2607.9006681916999</c:v>
                </c:pt>
                <c:pt idx="4352">
                  <c:v>2608.5000477982999</c:v>
                </c:pt>
                <c:pt idx="4353">
                  <c:v>2609.0994274047998</c:v>
                </c:pt>
                <c:pt idx="4354">
                  <c:v>2609.6988070113998</c:v>
                </c:pt>
                <c:pt idx="4355">
                  <c:v>2610.2981866179998</c:v>
                </c:pt>
                <c:pt idx="4356">
                  <c:v>2610.8975662245998</c:v>
                </c:pt>
                <c:pt idx="4357">
                  <c:v>2611.4969458311002</c:v>
                </c:pt>
                <c:pt idx="4358">
                  <c:v>2612.0963254377002</c:v>
                </c:pt>
                <c:pt idx="4359">
                  <c:v>2612.6957050443002</c:v>
                </c:pt>
                <c:pt idx="4360">
                  <c:v>2613.2950846508002</c:v>
                </c:pt>
                <c:pt idx="4361">
                  <c:v>2613.8944642574002</c:v>
                </c:pt>
                <c:pt idx="4362">
                  <c:v>2614.4938438640002</c:v>
                </c:pt>
                <c:pt idx="4363">
                  <c:v>2615.0932234706002</c:v>
                </c:pt>
                <c:pt idx="4364">
                  <c:v>2615.6926030771001</c:v>
                </c:pt>
                <c:pt idx="4365">
                  <c:v>2616.2919826837001</c:v>
                </c:pt>
                <c:pt idx="4366">
                  <c:v>2616.8913622903001</c:v>
                </c:pt>
                <c:pt idx="4367">
                  <c:v>2617.4907418968</c:v>
                </c:pt>
                <c:pt idx="4368">
                  <c:v>2618.0901215034</c:v>
                </c:pt>
                <c:pt idx="4369">
                  <c:v>2618.68950111</c:v>
                </c:pt>
                <c:pt idx="4370">
                  <c:v>2619.2888807166</c:v>
                </c:pt>
                <c:pt idx="4371">
                  <c:v>2619.8882603231</c:v>
                </c:pt>
                <c:pt idx="4372">
                  <c:v>2620.4876399297</c:v>
                </c:pt>
                <c:pt idx="4373">
                  <c:v>2621.0870195363</c:v>
                </c:pt>
                <c:pt idx="4374">
                  <c:v>2621.6863991427999</c:v>
                </c:pt>
                <c:pt idx="4375">
                  <c:v>2622.2857787493999</c:v>
                </c:pt>
                <c:pt idx="4376">
                  <c:v>2622.8851583559999</c:v>
                </c:pt>
                <c:pt idx="4377">
                  <c:v>2623.4845379625999</c:v>
                </c:pt>
                <c:pt idx="4378">
                  <c:v>2624.0839175690999</c:v>
                </c:pt>
                <c:pt idx="4379">
                  <c:v>2624.6832971756999</c:v>
                </c:pt>
                <c:pt idx="4380">
                  <c:v>2625.2826767822999</c:v>
                </c:pt>
                <c:pt idx="4381">
                  <c:v>2625.8820563887998</c:v>
                </c:pt>
                <c:pt idx="4382">
                  <c:v>2626.4814359953998</c:v>
                </c:pt>
                <c:pt idx="4383">
                  <c:v>2627.0808156019998</c:v>
                </c:pt>
                <c:pt idx="4384">
                  <c:v>2627.6801952085002</c:v>
                </c:pt>
                <c:pt idx="4385">
                  <c:v>2628.2795748151002</c:v>
                </c:pt>
                <c:pt idx="4386">
                  <c:v>2628.8789544217002</c:v>
                </c:pt>
                <c:pt idx="4387">
                  <c:v>2629.4783340283002</c:v>
                </c:pt>
                <c:pt idx="4388">
                  <c:v>2630.0777136348001</c:v>
                </c:pt>
                <c:pt idx="4389">
                  <c:v>2630.6770932414001</c:v>
                </c:pt>
                <c:pt idx="4390">
                  <c:v>2631.2764728480001</c:v>
                </c:pt>
                <c:pt idx="4391">
                  <c:v>2631.8758524545001</c:v>
                </c:pt>
                <c:pt idx="4392">
                  <c:v>2632.4752320611001</c:v>
                </c:pt>
                <c:pt idx="4393">
                  <c:v>2633.0746116677001</c:v>
                </c:pt>
                <c:pt idx="4394">
                  <c:v>2633.6739912743001</c:v>
                </c:pt>
                <c:pt idx="4395">
                  <c:v>2634.2733708808</c:v>
                </c:pt>
                <c:pt idx="4396">
                  <c:v>2634.8727504874</c:v>
                </c:pt>
                <c:pt idx="4397">
                  <c:v>2635.472130094</c:v>
                </c:pt>
                <c:pt idx="4398">
                  <c:v>2636.0715097005</c:v>
                </c:pt>
                <c:pt idx="4399">
                  <c:v>2636.6708893071</c:v>
                </c:pt>
                <c:pt idx="4400">
                  <c:v>2637.2702689137</c:v>
                </c:pt>
                <c:pt idx="4401">
                  <c:v>2637.8696485203</c:v>
                </c:pt>
                <c:pt idx="4402">
                  <c:v>2638.4690281267999</c:v>
                </c:pt>
                <c:pt idx="4403">
                  <c:v>2639.0684077333999</c:v>
                </c:pt>
                <c:pt idx="4404">
                  <c:v>2639.6677873399999</c:v>
                </c:pt>
                <c:pt idx="4405">
                  <c:v>2640.2671669464999</c:v>
                </c:pt>
                <c:pt idx="4406">
                  <c:v>2640.8665465530999</c:v>
                </c:pt>
                <c:pt idx="4407">
                  <c:v>2641.4659261596998</c:v>
                </c:pt>
                <c:pt idx="4408">
                  <c:v>2642.0653057662998</c:v>
                </c:pt>
                <c:pt idx="4409">
                  <c:v>2642.6646853727998</c:v>
                </c:pt>
                <c:pt idx="4410">
                  <c:v>2643.2640649793998</c:v>
                </c:pt>
                <c:pt idx="4411">
                  <c:v>2643.8634445859998</c:v>
                </c:pt>
                <c:pt idx="4412">
                  <c:v>2644.4628241925002</c:v>
                </c:pt>
                <c:pt idx="4413">
                  <c:v>2645.0622037991002</c:v>
                </c:pt>
                <c:pt idx="4414">
                  <c:v>2645.6615834057002</c:v>
                </c:pt>
                <c:pt idx="4415">
                  <c:v>2646.2609630123002</c:v>
                </c:pt>
                <c:pt idx="4416">
                  <c:v>2646.8603426188001</c:v>
                </c:pt>
                <c:pt idx="4417">
                  <c:v>2647.4597222254001</c:v>
                </c:pt>
                <c:pt idx="4418">
                  <c:v>2648.0591018320001</c:v>
                </c:pt>
                <c:pt idx="4419">
                  <c:v>2648.6584814385001</c:v>
                </c:pt>
                <c:pt idx="4420">
                  <c:v>2649.2578610451001</c:v>
                </c:pt>
                <c:pt idx="4421">
                  <c:v>2649.8572406517001</c:v>
                </c:pt>
                <c:pt idx="4422">
                  <c:v>2650.4566202583001</c:v>
                </c:pt>
                <c:pt idx="4423">
                  <c:v>2651.0559998648</c:v>
                </c:pt>
                <c:pt idx="4424">
                  <c:v>2651.6553794714</c:v>
                </c:pt>
                <c:pt idx="4425">
                  <c:v>2652.254759078</c:v>
                </c:pt>
                <c:pt idx="4426">
                  <c:v>2652.8541386845</c:v>
                </c:pt>
                <c:pt idx="4427">
                  <c:v>2653.4535182911</c:v>
                </c:pt>
                <c:pt idx="4428">
                  <c:v>2654.0528978976999</c:v>
                </c:pt>
                <c:pt idx="4429">
                  <c:v>2654.6522775042999</c:v>
                </c:pt>
                <c:pt idx="4430">
                  <c:v>2655.2516571107999</c:v>
                </c:pt>
                <c:pt idx="4431">
                  <c:v>2655.8510367173999</c:v>
                </c:pt>
                <c:pt idx="4432">
                  <c:v>2656.4504163239999</c:v>
                </c:pt>
                <c:pt idx="4433">
                  <c:v>2657.0497959304998</c:v>
                </c:pt>
                <c:pt idx="4434">
                  <c:v>2657.6491755370998</c:v>
                </c:pt>
                <c:pt idx="4435">
                  <c:v>2658.2485551436998</c:v>
                </c:pt>
                <c:pt idx="4436">
                  <c:v>2658.8479347502998</c:v>
                </c:pt>
                <c:pt idx="4437">
                  <c:v>2659.4473143567998</c:v>
                </c:pt>
                <c:pt idx="4438">
                  <c:v>2660.0466939633998</c:v>
                </c:pt>
                <c:pt idx="4439">
                  <c:v>2660.6460735700002</c:v>
                </c:pt>
                <c:pt idx="4440">
                  <c:v>2661.2454531765002</c:v>
                </c:pt>
                <c:pt idx="4441">
                  <c:v>2661.8448327831002</c:v>
                </c:pt>
                <c:pt idx="4442">
                  <c:v>2662.4442123897002</c:v>
                </c:pt>
                <c:pt idx="4443">
                  <c:v>2663.0435919963002</c:v>
                </c:pt>
                <c:pt idx="4444">
                  <c:v>2663.6429716028001</c:v>
                </c:pt>
                <c:pt idx="4445">
                  <c:v>2664.2423512094001</c:v>
                </c:pt>
                <c:pt idx="4446">
                  <c:v>2664.8417308160001</c:v>
                </c:pt>
                <c:pt idx="4447">
                  <c:v>2665.4411104225001</c:v>
                </c:pt>
                <c:pt idx="4448">
                  <c:v>2666.0404900291001</c:v>
                </c:pt>
                <c:pt idx="4449">
                  <c:v>2666.6398696357001</c:v>
                </c:pt>
                <c:pt idx="4450">
                  <c:v>2667.2392492423</c:v>
                </c:pt>
                <c:pt idx="4451">
                  <c:v>2667.8386288488</c:v>
                </c:pt>
                <c:pt idx="4452">
                  <c:v>2668.4380084554</c:v>
                </c:pt>
                <c:pt idx="4453">
                  <c:v>2669.037388062</c:v>
                </c:pt>
                <c:pt idx="4454">
                  <c:v>2669.6367676684999</c:v>
                </c:pt>
                <c:pt idx="4455">
                  <c:v>2670.2361472750999</c:v>
                </c:pt>
                <c:pt idx="4456">
                  <c:v>2670.8355268816999</c:v>
                </c:pt>
                <c:pt idx="4457">
                  <c:v>2671.4349064882999</c:v>
                </c:pt>
                <c:pt idx="4458">
                  <c:v>2672.0342860947999</c:v>
                </c:pt>
                <c:pt idx="4459">
                  <c:v>2672.6336657013999</c:v>
                </c:pt>
                <c:pt idx="4460">
                  <c:v>2673.2330453079999</c:v>
                </c:pt>
                <c:pt idx="4461">
                  <c:v>2673.8324249144998</c:v>
                </c:pt>
                <c:pt idx="4462">
                  <c:v>2674.4318045210998</c:v>
                </c:pt>
                <c:pt idx="4463">
                  <c:v>2675.0311841276998</c:v>
                </c:pt>
                <c:pt idx="4464">
                  <c:v>2675.6305637342998</c:v>
                </c:pt>
                <c:pt idx="4465">
                  <c:v>2676.2299433408002</c:v>
                </c:pt>
                <c:pt idx="4466">
                  <c:v>2676.8293229474002</c:v>
                </c:pt>
                <c:pt idx="4467">
                  <c:v>2677.4287025540002</c:v>
                </c:pt>
                <c:pt idx="4468">
                  <c:v>2678.0280821605002</c:v>
                </c:pt>
                <c:pt idx="4469">
                  <c:v>2678.6274617671002</c:v>
                </c:pt>
                <c:pt idx="4470">
                  <c:v>2679.2268413737002</c:v>
                </c:pt>
                <c:pt idx="4471">
                  <c:v>2679.8262209803001</c:v>
                </c:pt>
                <c:pt idx="4472">
                  <c:v>2680.4256005868001</c:v>
                </c:pt>
                <c:pt idx="4473">
                  <c:v>2681.0249801934001</c:v>
                </c:pt>
                <c:pt idx="4474">
                  <c:v>2681.6243598000001</c:v>
                </c:pt>
                <c:pt idx="4475">
                  <c:v>2682.2237394065</c:v>
                </c:pt>
                <c:pt idx="4476">
                  <c:v>2682.8231190131</c:v>
                </c:pt>
                <c:pt idx="4477">
                  <c:v>2683.4224986197</c:v>
                </c:pt>
                <c:pt idx="4478">
                  <c:v>2684.0218782263</c:v>
                </c:pt>
                <c:pt idx="4479">
                  <c:v>2684.6212578328</c:v>
                </c:pt>
                <c:pt idx="4480">
                  <c:v>2685.2206374394</c:v>
                </c:pt>
                <c:pt idx="4481">
                  <c:v>2685.820017046</c:v>
                </c:pt>
                <c:pt idx="4482">
                  <c:v>2686.4193966524999</c:v>
                </c:pt>
                <c:pt idx="4483">
                  <c:v>2687.0187762590999</c:v>
                </c:pt>
                <c:pt idx="4484">
                  <c:v>2687.6181558656999</c:v>
                </c:pt>
                <c:pt idx="4485">
                  <c:v>2688.2175354722999</c:v>
                </c:pt>
                <c:pt idx="4486">
                  <c:v>2688.8169150787999</c:v>
                </c:pt>
                <c:pt idx="4487">
                  <c:v>2689.4162946853999</c:v>
                </c:pt>
                <c:pt idx="4488">
                  <c:v>2690.0156742919999</c:v>
                </c:pt>
                <c:pt idx="4489">
                  <c:v>2690.6150538984998</c:v>
                </c:pt>
                <c:pt idx="4490">
                  <c:v>2691.2144335050998</c:v>
                </c:pt>
                <c:pt idx="4491">
                  <c:v>2691.8138131116998</c:v>
                </c:pt>
                <c:pt idx="4492">
                  <c:v>2692.4131927182002</c:v>
                </c:pt>
                <c:pt idx="4493">
                  <c:v>2693.0125723248002</c:v>
                </c:pt>
                <c:pt idx="4494">
                  <c:v>2693.6119519314002</c:v>
                </c:pt>
                <c:pt idx="4495">
                  <c:v>2694.2113315380002</c:v>
                </c:pt>
                <c:pt idx="4496">
                  <c:v>2694.8107111445001</c:v>
                </c:pt>
                <c:pt idx="4497">
                  <c:v>2695.4100907511001</c:v>
                </c:pt>
                <c:pt idx="4498">
                  <c:v>2696.0094703577001</c:v>
                </c:pt>
                <c:pt idx="4499">
                  <c:v>2696.6088499642001</c:v>
                </c:pt>
                <c:pt idx="4500">
                  <c:v>2697.2082295708001</c:v>
                </c:pt>
                <c:pt idx="4501">
                  <c:v>2697.8076091774001</c:v>
                </c:pt>
                <c:pt idx="4502">
                  <c:v>2698.4069887840001</c:v>
                </c:pt>
                <c:pt idx="4503">
                  <c:v>2699.0063683905</c:v>
                </c:pt>
                <c:pt idx="4504">
                  <c:v>2699.6057479971</c:v>
                </c:pt>
                <c:pt idx="4505">
                  <c:v>2700.2051276037</c:v>
                </c:pt>
                <c:pt idx="4506">
                  <c:v>2700.8045072102</c:v>
                </c:pt>
                <c:pt idx="4507">
                  <c:v>2701.4038868168</c:v>
                </c:pt>
                <c:pt idx="4508">
                  <c:v>2702.0032664234</c:v>
                </c:pt>
                <c:pt idx="4509">
                  <c:v>2702.60264603</c:v>
                </c:pt>
                <c:pt idx="4510">
                  <c:v>2703.2020256364999</c:v>
                </c:pt>
                <c:pt idx="4511">
                  <c:v>2703.8014052430999</c:v>
                </c:pt>
                <c:pt idx="4512">
                  <c:v>2704.4007848496999</c:v>
                </c:pt>
                <c:pt idx="4513">
                  <c:v>2705.0001644561999</c:v>
                </c:pt>
                <c:pt idx="4514">
                  <c:v>2705.5995440627999</c:v>
                </c:pt>
                <c:pt idx="4515">
                  <c:v>2706.1989236693998</c:v>
                </c:pt>
                <c:pt idx="4516">
                  <c:v>2706.7983032759998</c:v>
                </c:pt>
                <c:pt idx="4517">
                  <c:v>2707.3976828824998</c:v>
                </c:pt>
                <c:pt idx="4518">
                  <c:v>2707.9970624890998</c:v>
                </c:pt>
                <c:pt idx="4519">
                  <c:v>2708.5964420956998</c:v>
                </c:pt>
                <c:pt idx="4520">
                  <c:v>2709.1958217022002</c:v>
                </c:pt>
                <c:pt idx="4521">
                  <c:v>2709.7952013088002</c:v>
                </c:pt>
                <c:pt idx="4522">
                  <c:v>2710.3945809154002</c:v>
                </c:pt>
                <c:pt idx="4523">
                  <c:v>2710.9939605220002</c:v>
                </c:pt>
                <c:pt idx="4524">
                  <c:v>2711.5933401285001</c:v>
                </c:pt>
                <c:pt idx="4525">
                  <c:v>2712.1927197351001</c:v>
                </c:pt>
                <c:pt idx="4526">
                  <c:v>2712.7920993417001</c:v>
                </c:pt>
                <c:pt idx="4527">
                  <c:v>2713.3914789482001</c:v>
                </c:pt>
                <c:pt idx="4528">
                  <c:v>2713.9908585548001</c:v>
                </c:pt>
                <c:pt idx="4529">
                  <c:v>2714.5902381614001</c:v>
                </c:pt>
                <c:pt idx="4530">
                  <c:v>2715.1896177680001</c:v>
                </c:pt>
                <c:pt idx="4531">
                  <c:v>2715.7889973745</c:v>
                </c:pt>
                <c:pt idx="4532">
                  <c:v>2716.3883769811</c:v>
                </c:pt>
                <c:pt idx="4533">
                  <c:v>2716.9877565877</c:v>
                </c:pt>
                <c:pt idx="4534">
                  <c:v>2717.5871361942</c:v>
                </c:pt>
                <c:pt idx="4535">
                  <c:v>2718.1865158008</c:v>
                </c:pt>
                <c:pt idx="4536">
                  <c:v>2718.7858954073999</c:v>
                </c:pt>
                <c:pt idx="4537">
                  <c:v>2719.3852750139999</c:v>
                </c:pt>
                <c:pt idx="4538">
                  <c:v>2719.9846546204999</c:v>
                </c:pt>
                <c:pt idx="4539">
                  <c:v>2720.5840342270999</c:v>
                </c:pt>
                <c:pt idx="4540">
                  <c:v>2721.1834138336999</c:v>
                </c:pt>
                <c:pt idx="4541">
                  <c:v>2721.7827934401998</c:v>
                </c:pt>
                <c:pt idx="4542">
                  <c:v>2722.3821730467998</c:v>
                </c:pt>
                <c:pt idx="4543">
                  <c:v>2722.9815526533998</c:v>
                </c:pt>
                <c:pt idx="4544">
                  <c:v>2723.5809322599998</c:v>
                </c:pt>
                <c:pt idx="4545">
                  <c:v>2724.1803118664998</c:v>
                </c:pt>
                <c:pt idx="4546">
                  <c:v>2724.7796914730998</c:v>
                </c:pt>
                <c:pt idx="4547">
                  <c:v>2725.3790710797002</c:v>
                </c:pt>
                <c:pt idx="4548">
                  <c:v>2725.9784506862002</c:v>
                </c:pt>
                <c:pt idx="4549">
                  <c:v>2726.5778302928002</c:v>
                </c:pt>
                <c:pt idx="4550">
                  <c:v>2727.1772098994002</c:v>
                </c:pt>
                <c:pt idx="4551">
                  <c:v>2727.7765895060002</c:v>
                </c:pt>
                <c:pt idx="4552">
                  <c:v>2728.3759691125001</c:v>
                </c:pt>
                <c:pt idx="4553">
                  <c:v>2728.9753487191001</c:v>
                </c:pt>
                <c:pt idx="4554">
                  <c:v>2729.5747283257001</c:v>
                </c:pt>
                <c:pt idx="4555">
                  <c:v>2730.1741079322001</c:v>
                </c:pt>
                <c:pt idx="4556">
                  <c:v>2730.7734875388001</c:v>
                </c:pt>
                <c:pt idx="4557">
                  <c:v>2731.3728671454001</c:v>
                </c:pt>
                <c:pt idx="4558">
                  <c:v>2731.972246752</c:v>
                </c:pt>
                <c:pt idx="4559">
                  <c:v>2732.5716263585</c:v>
                </c:pt>
                <c:pt idx="4560">
                  <c:v>2733.1710059651</c:v>
                </c:pt>
                <c:pt idx="4561">
                  <c:v>2733.7703855717</c:v>
                </c:pt>
                <c:pt idx="4562">
                  <c:v>2734.3697651781999</c:v>
                </c:pt>
                <c:pt idx="4563">
                  <c:v>2734.9691447847999</c:v>
                </c:pt>
                <c:pt idx="4564">
                  <c:v>2735.5685243913999</c:v>
                </c:pt>
                <c:pt idx="4565">
                  <c:v>2736.1679039979999</c:v>
                </c:pt>
                <c:pt idx="4566">
                  <c:v>2736.7672836044999</c:v>
                </c:pt>
                <c:pt idx="4567">
                  <c:v>2737.3666632110999</c:v>
                </c:pt>
                <c:pt idx="4568">
                  <c:v>2737.9660428176999</c:v>
                </c:pt>
                <c:pt idx="4569">
                  <c:v>2738.5654224241998</c:v>
                </c:pt>
                <c:pt idx="4570">
                  <c:v>2739.1648020307998</c:v>
                </c:pt>
                <c:pt idx="4571">
                  <c:v>2739.7641816373998</c:v>
                </c:pt>
                <c:pt idx="4572">
                  <c:v>2740.3635612439998</c:v>
                </c:pt>
                <c:pt idx="4573">
                  <c:v>2740.9629408505002</c:v>
                </c:pt>
                <c:pt idx="4574">
                  <c:v>2741.5623204571002</c:v>
                </c:pt>
                <c:pt idx="4575">
                  <c:v>2742.1617000637002</c:v>
                </c:pt>
                <c:pt idx="4576">
                  <c:v>2742.7610796702002</c:v>
                </c:pt>
                <c:pt idx="4577">
                  <c:v>2743.3604592768002</c:v>
                </c:pt>
                <c:pt idx="4578">
                  <c:v>2743.9598388834002</c:v>
                </c:pt>
                <c:pt idx="4579">
                  <c:v>2744.5592184900001</c:v>
                </c:pt>
                <c:pt idx="4580">
                  <c:v>2745.1585980965001</c:v>
                </c:pt>
                <c:pt idx="4581">
                  <c:v>2745.7579777031001</c:v>
                </c:pt>
                <c:pt idx="4582">
                  <c:v>2746.3573573097001</c:v>
                </c:pt>
                <c:pt idx="4583">
                  <c:v>2746.9567369162</c:v>
                </c:pt>
                <c:pt idx="4584">
                  <c:v>2747.5561165228</c:v>
                </c:pt>
                <c:pt idx="4585">
                  <c:v>2748.1554961294</c:v>
                </c:pt>
                <c:pt idx="4586">
                  <c:v>2748.754875736</c:v>
                </c:pt>
                <c:pt idx="4587">
                  <c:v>2749.3542553425</c:v>
                </c:pt>
                <c:pt idx="4588">
                  <c:v>2749.9536349491</c:v>
                </c:pt>
                <c:pt idx="4589">
                  <c:v>2750.5530145557</c:v>
                </c:pt>
                <c:pt idx="4590">
                  <c:v>2751.1523941621999</c:v>
                </c:pt>
                <c:pt idx="4591">
                  <c:v>2751.7517737687999</c:v>
                </c:pt>
                <c:pt idx="4592">
                  <c:v>2752.3511533753999</c:v>
                </c:pt>
                <c:pt idx="4593">
                  <c:v>2752.9505329819999</c:v>
                </c:pt>
                <c:pt idx="4594">
                  <c:v>2753.5499125884999</c:v>
                </c:pt>
                <c:pt idx="4595">
                  <c:v>2754.1492921950999</c:v>
                </c:pt>
                <c:pt idx="4596">
                  <c:v>2754.7486718016999</c:v>
                </c:pt>
                <c:pt idx="4597">
                  <c:v>2755.3480514081998</c:v>
                </c:pt>
                <c:pt idx="4598">
                  <c:v>2755.9474310147998</c:v>
                </c:pt>
                <c:pt idx="4599">
                  <c:v>2756.5468106213998</c:v>
                </c:pt>
                <c:pt idx="4600">
                  <c:v>2757.1461902279002</c:v>
                </c:pt>
                <c:pt idx="4601">
                  <c:v>2757.7455698345002</c:v>
                </c:pt>
                <c:pt idx="4602">
                  <c:v>2758.3449494411002</c:v>
                </c:pt>
                <c:pt idx="4603">
                  <c:v>2758.9443290477002</c:v>
                </c:pt>
                <c:pt idx="4604">
                  <c:v>2759.5437086542001</c:v>
                </c:pt>
                <c:pt idx="4605">
                  <c:v>2760.1430882608001</c:v>
                </c:pt>
                <c:pt idx="4606">
                  <c:v>2760.7424678674001</c:v>
                </c:pt>
                <c:pt idx="4607">
                  <c:v>2761.3418474739001</c:v>
                </c:pt>
                <c:pt idx="4608">
                  <c:v>2761.9412270805001</c:v>
                </c:pt>
                <c:pt idx="4609">
                  <c:v>2762.5406066871001</c:v>
                </c:pt>
                <c:pt idx="4610">
                  <c:v>2763.1399862937001</c:v>
                </c:pt>
                <c:pt idx="4611">
                  <c:v>2763.7393659002</c:v>
                </c:pt>
                <c:pt idx="4612">
                  <c:v>2764.3387455068</c:v>
                </c:pt>
                <c:pt idx="4613">
                  <c:v>2764.9381251134</c:v>
                </c:pt>
                <c:pt idx="4614">
                  <c:v>2765.5375047199</c:v>
                </c:pt>
                <c:pt idx="4615">
                  <c:v>2766.1368843265</c:v>
                </c:pt>
                <c:pt idx="4616">
                  <c:v>2766.7362639331</c:v>
                </c:pt>
                <c:pt idx="4617">
                  <c:v>2767.3356435397</c:v>
                </c:pt>
                <c:pt idx="4618">
                  <c:v>2767.9350231461999</c:v>
                </c:pt>
                <c:pt idx="4619">
                  <c:v>2768.5344027527999</c:v>
                </c:pt>
                <c:pt idx="4620">
                  <c:v>2769.1337823593999</c:v>
                </c:pt>
                <c:pt idx="4621">
                  <c:v>2769.7331619658999</c:v>
                </c:pt>
                <c:pt idx="4622">
                  <c:v>2770.3325415724998</c:v>
                </c:pt>
                <c:pt idx="4623">
                  <c:v>2770.9319211790998</c:v>
                </c:pt>
                <c:pt idx="4624">
                  <c:v>2771.5313007856998</c:v>
                </c:pt>
                <c:pt idx="4625">
                  <c:v>2772.1306803921998</c:v>
                </c:pt>
                <c:pt idx="4626">
                  <c:v>2772.7300599987998</c:v>
                </c:pt>
                <c:pt idx="4627">
                  <c:v>2773.3294396053998</c:v>
                </c:pt>
                <c:pt idx="4628">
                  <c:v>2773.9288192119002</c:v>
                </c:pt>
                <c:pt idx="4629">
                  <c:v>2774.5281988185002</c:v>
                </c:pt>
                <c:pt idx="4630">
                  <c:v>2775.1275784251002</c:v>
                </c:pt>
                <c:pt idx="4631">
                  <c:v>2775.7269580317002</c:v>
                </c:pt>
                <c:pt idx="4632">
                  <c:v>2776.3263376382001</c:v>
                </c:pt>
                <c:pt idx="4633">
                  <c:v>2776.9257172448001</c:v>
                </c:pt>
                <c:pt idx="4634">
                  <c:v>2777.5250968514001</c:v>
                </c:pt>
                <c:pt idx="4635">
                  <c:v>2778.1244764579001</c:v>
                </c:pt>
                <c:pt idx="4636">
                  <c:v>2778.7238560645001</c:v>
                </c:pt>
                <c:pt idx="4637">
                  <c:v>2779.3232356711001</c:v>
                </c:pt>
                <c:pt idx="4638">
                  <c:v>2779.9226152777001</c:v>
                </c:pt>
                <c:pt idx="4639">
                  <c:v>2780.5219948842</c:v>
                </c:pt>
                <c:pt idx="4640">
                  <c:v>2781.1213744908</c:v>
                </c:pt>
                <c:pt idx="4641">
                  <c:v>2781.7207540974</c:v>
                </c:pt>
                <c:pt idx="4642">
                  <c:v>2782.3201337039</c:v>
                </c:pt>
                <c:pt idx="4643">
                  <c:v>2782.9195133105</c:v>
                </c:pt>
                <c:pt idx="4644">
                  <c:v>2783.5188929170999</c:v>
                </c:pt>
                <c:pt idx="4645">
                  <c:v>2784.1182725236999</c:v>
                </c:pt>
                <c:pt idx="4646">
                  <c:v>2784.7176521301999</c:v>
                </c:pt>
                <c:pt idx="4647">
                  <c:v>2785.3170317367999</c:v>
                </c:pt>
                <c:pt idx="4648">
                  <c:v>2785.9164113433999</c:v>
                </c:pt>
                <c:pt idx="4649">
                  <c:v>2786.5157909498998</c:v>
                </c:pt>
                <c:pt idx="4650">
                  <c:v>2787.1151705564998</c:v>
                </c:pt>
                <c:pt idx="4651">
                  <c:v>2787.7145501630998</c:v>
                </c:pt>
                <c:pt idx="4652">
                  <c:v>2788.3139297696998</c:v>
                </c:pt>
                <c:pt idx="4653">
                  <c:v>2788.9133093761998</c:v>
                </c:pt>
                <c:pt idx="4654">
                  <c:v>2789.5126889827998</c:v>
                </c:pt>
                <c:pt idx="4655">
                  <c:v>2790.1120685894002</c:v>
                </c:pt>
                <c:pt idx="4656">
                  <c:v>2790.7114481959002</c:v>
                </c:pt>
                <c:pt idx="4657">
                  <c:v>2791.3108278025002</c:v>
                </c:pt>
                <c:pt idx="4658">
                  <c:v>2791.9102074091002</c:v>
                </c:pt>
                <c:pt idx="4659">
                  <c:v>2792.5095870157002</c:v>
                </c:pt>
                <c:pt idx="4660">
                  <c:v>2793.1089666222001</c:v>
                </c:pt>
                <c:pt idx="4661">
                  <c:v>2793.7083462288001</c:v>
                </c:pt>
                <c:pt idx="4662">
                  <c:v>2794.3077258354001</c:v>
                </c:pt>
                <c:pt idx="4663">
                  <c:v>2794.9071054419001</c:v>
                </c:pt>
                <c:pt idx="4664">
                  <c:v>2795.5064850485001</c:v>
                </c:pt>
                <c:pt idx="4665">
                  <c:v>2796.1058646551</c:v>
                </c:pt>
                <c:pt idx="4666">
                  <c:v>2796.7052442617</c:v>
                </c:pt>
                <c:pt idx="4667">
                  <c:v>2797.3046238682</c:v>
                </c:pt>
                <c:pt idx="4668">
                  <c:v>2797.9040034748</c:v>
                </c:pt>
                <c:pt idx="4669">
                  <c:v>2798.5033830814</c:v>
                </c:pt>
                <c:pt idx="4670">
                  <c:v>2799.1027626878999</c:v>
                </c:pt>
                <c:pt idx="4671">
                  <c:v>2799.7021422944999</c:v>
                </c:pt>
                <c:pt idx="4672">
                  <c:v>2800.3015219010999</c:v>
                </c:pt>
                <c:pt idx="4673">
                  <c:v>2800.9009015076999</c:v>
                </c:pt>
                <c:pt idx="4674">
                  <c:v>2801.5002811141999</c:v>
                </c:pt>
                <c:pt idx="4675">
                  <c:v>2802.0996607207999</c:v>
                </c:pt>
                <c:pt idx="4676">
                  <c:v>2802.6990403273999</c:v>
                </c:pt>
                <c:pt idx="4677">
                  <c:v>2803.2984199338998</c:v>
                </c:pt>
                <c:pt idx="4678">
                  <c:v>2803.8977995404998</c:v>
                </c:pt>
                <c:pt idx="4679">
                  <c:v>2804.4971791470998</c:v>
                </c:pt>
                <c:pt idx="4680">
                  <c:v>2805.0965587536998</c:v>
                </c:pt>
                <c:pt idx="4681">
                  <c:v>2805.6959383602002</c:v>
                </c:pt>
                <c:pt idx="4682">
                  <c:v>2806.2953179668002</c:v>
                </c:pt>
                <c:pt idx="4683">
                  <c:v>2806.8946975734002</c:v>
                </c:pt>
                <c:pt idx="4684">
                  <c:v>2807.4940771799002</c:v>
                </c:pt>
                <c:pt idx="4685">
                  <c:v>2808.0934567865002</c:v>
                </c:pt>
                <c:pt idx="4686">
                  <c:v>2808.6928363931002</c:v>
                </c:pt>
                <c:pt idx="4687">
                  <c:v>2809.2922159997001</c:v>
                </c:pt>
                <c:pt idx="4688">
                  <c:v>2809.8915956062001</c:v>
                </c:pt>
                <c:pt idx="4689">
                  <c:v>2810.4909752128001</c:v>
                </c:pt>
                <c:pt idx="4690">
                  <c:v>2811.0903548194001</c:v>
                </c:pt>
                <c:pt idx="4691">
                  <c:v>2811.6897344259</c:v>
                </c:pt>
                <c:pt idx="4692">
                  <c:v>2812.2891140325</c:v>
                </c:pt>
                <c:pt idx="4693">
                  <c:v>2812.8884936391</c:v>
                </c:pt>
                <c:pt idx="4694">
                  <c:v>2813.4878732457</c:v>
                </c:pt>
                <c:pt idx="4695">
                  <c:v>2814.0872528522</c:v>
                </c:pt>
                <c:pt idx="4696">
                  <c:v>2814.6866324588</c:v>
                </c:pt>
                <c:pt idx="4697">
                  <c:v>2815.2860120654</c:v>
                </c:pt>
                <c:pt idx="4698">
                  <c:v>2815.8853916718999</c:v>
                </c:pt>
                <c:pt idx="4699">
                  <c:v>2816.4847712784999</c:v>
                </c:pt>
                <c:pt idx="4700">
                  <c:v>2817.0841508850999</c:v>
                </c:pt>
                <c:pt idx="4701">
                  <c:v>2817.6835304915999</c:v>
                </c:pt>
                <c:pt idx="4702">
                  <c:v>2818.2829100981999</c:v>
                </c:pt>
                <c:pt idx="4703">
                  <c:v>2818.8822897047999</c:v>
                </c:pt>
                <c:pt idx="4704">
                  <c:v>2819.4816693113999</c:v>
                </c:pt>
                <c:pt idx="4705">
                  <c:v>2820.0810489178998</c:v>
                </c:pt>
                <c:pt idx="4706">
                  <c:v>2820.6804285244998</c:v>
                </c:pt>
                <c:pt idx="4707">
                  <c:v>2821.2798081310998</c:v>
                </c:pt>
                <c:pt idx="4708">
                  <c:v>2821.8791877376002</c:v>
                </c:pt>
                <c:pt idx="4709">
                  <c:v>2822.4785673442002</c:v>
                </c:pt>
                <c:pt idx="4710">
                  <c:v>2823.0779469508002</c:v>
                </c:pt>
                <c:pt idx="4711">
                  <c:v>2823.6773265574002</c:v>
                </c:pt>
                <c:pt idx="4712">
                  <c:v>2824.2767061639001</c:v>
                </c:pt>
                <c:pt idx="4713">
                  <c:v>2824.8760857705001</c:v>
                </c:pt>
                <c:pt idx="4714">
                  <c:v>2825.4754653771001</c:v>
                </c:pt>
                <c:pt idx="4715">
                  <c:v>2826.0748449836001</c:v>
                </c:pt>
                <c:pt idx="4716">
                  <c:v>2826.6742245902001</c:v>
                </c:pt>
                <c:pt idx="4717">
                  <c:v>2827.2736041968001</c:v>
                </c:pt>
                <c:pt idx="4718">
                  <c:v>2827.8729838034001</c:v>
                </c:pt>
                <c:pt idx="4719">
                  <c:v>2828.4723634099</c:v>
                </c:pt>
                <c:pt idx="4720">
                  <c:v>2829.0717430165</c:v>
                </c:pt>
                <c:pt idx="4721">
                  <c:v>2829.6711226231</c:v>
                </c:pt>
                <c:pt idx="4722">
                  <c:v>2830.2705022296</c:v>
                </c:pt>
                <c:pt idx="4723">
                  <c:v>2830.8698818362</c:v>
                </c:pt>
                <c:pt idx="4724">
                  <c:v>2831.4692614428</c:v>
                </c:pt>
                <c:pt idx="4725">
                  <c:v>2832.0686410494</c:v>
                </c:pt>
                <c:pt idx="4726">
                  <c:v>2832.6680206558999</c:v>
                </c:pt>
                <c:pt idx="4727">
                  <c:v>2833.2674002624999</c:v>
                </c:pt>
                <c:pt idx="4728">
                  <c:v>2833.8667798690999</c:v>
                </c:pt>
                <c:pt idx="4729">
                  <c:v>2834.4661594755999</c:v>
                </c:pt>
                <c:pt idx="4730">
                  <c:v>2835.0655390821998</c:v>
                </c:pt>
                <c:pt idx="4731">
                  <c:v>2835.6649186887998</c:v>
                </c:pt>
                <c:pt idx="4732">
                  <c:v>2836.2642982953998</c:v>
                </c:pt>
                <c:pt idx="4733">
                  <c:v>2836.8636779018998</c:v>
                </c:pt>
                <c:pt idx="4734">
                  <c:v>2837.4630575084998</c:v>
                </c:pt>
                <c:pt idx="4735">
                  <c:v>2838.0624371150998</c:v>
                </c:pt>
                <c:pt idx="4736">
                  <c:v>2838.6618167216002</c:v>
                </c:pt>
                <c:pt idx="4737">
                  <c:v>2839.2611963282002</c:v>
                </c:pt>
                <c:pt idx="4738">
                  <c:v>2839.8605759348002</c:v>
                </c:pt>
                <c:pt idx="4739">
                  <c:v>2840.4599555414002</c:v>
                </c:pt>
                <c:pt idx="4740">
                  <c:v>2841.0593351479001</c:v>
                </c:pt>
                <c:pt idx="4741">
                  <c:v>2841.6587147545001</c:v>
                </c:pt>
                <c:pt idx="4742">
                  <c:v>2842.2580943611001</c:v>
                </c:pt>
                <c:pt idx="4743">
                  <c:v>2842.8574739676001</c:v>
                </c:pt>
                <c:pt idx="4744">
                  <c:v>2843.4568535742001</c:v>
                </c:pt>
                <c:pt idx="4745">
                  <c:v>2844.0562331808001</c:v>
                </c:pt>
                <c:pt idx="4746">
                  <c:v>2844.6556127874001</c:v>
                </c:pt>
                <c:pt idx="4747">
                  <c:v>2845.2549923939</c:v>
                </c:pt>
                <c:pt idx="4748">
                  <c:v>2845.8543720005</c:v>
                </c:pt>
                <c:pt idx="4749">
                  <c:v>2846.4537516071</c:v>
                </c:pt>
                <c:pt idx="4750">
                  <c:v>2847.0531312136</c:v>
                </c:pt>
                <c:pt idx="4751">
                  <c:v>2847.6525108202</c:v>
                </c:pt>
                <c:pt idx="4752">
                  <c:v>2848.2518904267999</c:v>
                </c:pt>
                <c:pt idx="4753">
                  <c:v>2848.8512700333999</c:v>
                </c:pt>
                <c:pt idx="4754">
                  <c:v>2849.4506496398999</c:v>
                </c:pt>
                <c:pt idx="4755">
                  <c:v>2850.0500292464999</c:v>
                </c:pt>
                <c:pt idx="4756">
                  <c:v>2850.6494088530999</c:v>
                </c:pt>
                <c:pt idx="4757">
                  <c:v>2851.2487884595998</c:v>
                </c:pt>
                <c:pt idx="4758">
                  <c:v>2851.8481680661998</c:v>
                </c:pt>
                <c:pt idx="4759">
                  <c:v>2852.4475476727998</c:v>
                </c:pt>
                <c:pt idx="4760">
                  <c:v>2853.0469272793998</c:v>
                </c:pt>
                <c:pt idx="4761">
                  <c:v>2853.6463068858998</c:v>
                </c:pt>
                <c:pt idx="4762">
                  <c:v>2854.2456864925002</c:v>
                </c:pt>
                <c:pt idx="4763">
                  <c:v>2854.8450660991002</c:v>
                </c:pt>
                <c:pt idx="4764">
                  <c:v>2855.4444457056002</c:v>
                </c:pt>
                <c:pt idx="4765">
                  <c:v>2856.0438253122002</c:v>
                </c:pt>
                <c:pt idx="4766">
                  <c:v>2856.6432049188002</c:v>
                </c:pt>
                <c:pt idx="4767">
                  <c:v>2857.2425845254002</c:v>
                </c:pt>
                <c:pt idx="4768">
                  <c:v>2857.8419641319001</c:v>
                </c:pt>
                <c:pt idx="4769">
                  <c:v>2858.4413437385001</c:v>
                </c:pt>
                <c:pt idx="4770">
                  <c:v>2859.0407233451001</c:v>
                </c:pt>
                <c:pt idx="4771">
                  <c:v>2859.6401029516001</c:v>
                </c:pt>
                <c:pt idx="4772">
                  <c:v>2860.2394825582001</c:v>
                </c:pt>
                <c:pt idx="4773">
                  <c:v>2860.8388621648</c:v>
                </c:pt>
                <c:pt idx="4774">
                  <c:v>2861.4382417714</c:v>
                </c:pt>
                <c:pt idx="4775">
                  <c:v>2862.0376213779</c:v>
                </c:pt>
                <c:pt idx="4776">
                  <c:v>2862.6370009845</c:v>
                </c:pt>
                <c:pt idx="4777">
                  <c:v>2863.2363805911</c:v>
                </c:pt>
                <c:pt idx="4778">
                  <c:v>2863.8357601975999</c:v>
                </c:pt>
                <c:pt idx="4779">
                  <c:v>2864.4351398041999</c:v>
                </c:pt>
                <c:pt idx="4780">
                  <c:v>2865.0345194107999</c:v>
                </c:pt>
                <c:pt idx="4781">
                  <c:v>2865.6338990173999</c:v>
                </c:pt>
                <c:pt idx="4782">
                  <c:v>2866.2332786238999</c:v>
                </c:pt>
                <c:pt idx="4783">
                  <c:v>2866.8326582304999</c:v>
                </c:pt>
                <c:pt idx="4784">
                  <c:v>2867.4320378370999</c:v>
                </c:pt>
                <c:pt idx="4785">
                  <c:v>2868.0314174435998</c:v>
                </c:pt>
                <c:pt idx="4786">
                  <c:v>2868.6307970501998</c:v>
                </c:pt>
                <c:pt idx="4787">
                  <c:v>2869.2301766567998</c:v>
                </c:pt>
                <c:pt idx="4788">
                  <c:v>2869.8295562633998</c:v>
                </c:pt>
                <c:pt idx="4789">
                  <c:v>2870.4289358699002</c:v>
                </c:pt>
                <c:pt idx="4790">
                  <c:v>2871.0283154765002</c:v>
                </c:pt>
                <c:pt idx="4791">
                  <c:v>2871.6276950831002</c:v>
                </c:pt>
                <c:pt idx="4792">
                  <c:v>2872.2270746896002</c:v>
                </c:pt>
                <c:pt idx="4793">
                  <c:v>2872.8264542962002</c:v>
                </c:pt>
                <c:pt idx="4794">
                  <c:v>2873.4258339028002</c:v>
                </c:pt>
                <c:pt idx="4795">
                  <c:v>2874.0252135094001</c:v>
                </c:pt>
                <c:pt idx="4796">
                  <c:v>2874.6245931159001</c:v>
                </c:pt>
                <c:pt idx="4797">
                  <c:v>2875.2239727225001</c:v>
                </c:pt>
                <c:pt idx="4798">
                  <c:v>2875.8233523291001</c:v>
                </c:pt>
                <c:pt idx="4799">
                  <c:v>2876.4227319356</c:v>
                </c:pt>
                <c:pt idx="4800">
                  <c:v>2877.0221115422</c:v>
                </c:pt>
                <c:pt idx="4801">
                  <c:v>2877.6214911488</c:v>
                </c:pt>
                <c:pt idx="4802">
                  <c:v>2878.2208707554</c:v>
                </c:pt>
                <c:pt idx="4803">
                  <c:v>2878.8202503619</c:v>
                </c:pt>
                <c:pt idx="4804">
                  <c:v>2879.4196299685</c:v>
                </c:pt>
                <c:pt idx="4805">
                  <c:v>2880.0190095751</c:v>
                </c:pt>
                <c:pt idx="4806">
                  <c:v>2880.6183891815999</c:v>
                </c:pt>
                <c:pt idx="4807">
                  <c:v>2881.2177687881999</c:v>
                </c:pt>
                <c:pt idx="4808">
                  <c:v>2881.8171483947999</c:v>
                </c:pt>
                <c:pt idx="4809">
                  <c:v>2882.4165280012999</c:v>
                </c:pt>
                <c:pt idx="4810">
                  <c:v>2883.0159076078999</c:v>
                </c:pt>
                <c:pt idx="4811">
                  <c:v>2883.6152872144999</c:v>
                </c:pt>
                <c:pt idx="4812">
                  <c:v>2884.2146668210999</c:v>
                </c:pt>
                <c:pt idx="4813">
                  <c:v>2884.8140464275998</c:v>
                </c:pt>
                <c:pt idx="4814">
                  <c:v>2885.4134260341998</c:v>
                </c:pt>
                <c:pt idx="4815">
                  <c:v>2886.0128056407998</c:v>
                </c:pt>
                <c:pt idx="4816">
                  <c:v>2886.6121852473002</c:v>
                </c:pt>
                <c:pt idx="4817">
                  <c:v>2887.2115648539002</c:v>
                </c:pt>
                <c:pt idx="4818">
                  <c:v>2887.8109444605002</c:v>
                </c:pt>
                <c:pt idx="4819">
                  <c:v>2888.4103240671002</c:v>
                </c:pt>
                <c:pt idx="4820">
                  <c:v>2889.0097036736001</c:v>
                </c:pt>
                <c:pt idx="4821">
                  <c:v>2889.6090832802001</c:v>
                </c:pt>
                <c:pt idx="4822">
                  <c:v>2890.2084628868001</c:v>
                </c:pt>
                <c:pt idx="4823">
                  <c:v>2890.8078424933001</c:v>
                </c:pt>
                <c:pt idx="4824">
                  <c:v>2891.4072220999001</c:v>
                </c:pt>
                <c:pt idx="4825">
                  <c:v>2892.0066017065001</c:v>
                </c:pt>
                <c:pt idx="4826">
                  <c:v>2892.6059813131001</c:v>
                </c:pt>
                <c:pt idx="4827">
                  <c:v>2893.2053609196</c:v>
                </c:pt>
                <c:pt idx="4828">
                  <c:v>2893.8047405262</c:v>
                </c:pt>
                <c:pt idx="4829">
                  <c:v>2894.4041201328</c:v>
                </c:pt>
                <c:pt idx="4830">
                  <c:v>2895.0034997393</c:v>
                </c:pt>
                <c:pt idx="4831">
                  <c:v>2895.6028793459</c:v>
                </c:pt>
                <c:pt idx="4832">
                  <c:v>2896.2022589525</c:v>
                </c:pt>
                <c:pt idx="4833">
                  <c:v>2896.8016385591</c:v>
                </c:pt>
                <c:pt idx="4834">
                  <c:v>2897.4010181655999</c:v>
                </c:pt>
                <c:pt idx="4835">
                  <c:v>2898.0003977721999</c:v>
                </c:pt>
                <c:pt idx="4836">
                  <c:v>2898.5997773787999</c:v>
                </c:pt>
                <c:pt idx="4837">
                  <c:v>2899.1991569852999</c:v>
                </c:pt>
                <c:pt idx="4838">
                  <c:v>2899.7985365918998</c:v>
                </c:pt>
                <c:pt idx="4839">
                  <c:v>2900.3979161984998</c:v>
                </c:pt>
                <c:pt idx="4840">
                  <c:v>2900.9972958050998</c:v>
                </c:pt>
                <c:pt idx="4841">
                  <c:v>2901.5966754115998</c:v>
                </c:pt>
                <c:pt idx="4842">
                  <c:v>2902.1960550181998</c:v>
                </c:pt>
                <c:pt idx="4843">
                  <c:v>2902.7954346247998</c:v>
                </c:pt>
                <c:pt idx="4844">
                  <c:v>2903.3948142313002</c:v>
                </c:pt>
                <c:pt idx="4845">
                  <c:v>2903.9941938379002</c:v>
                </c:pt>
                <c:pt idx="4846">
                  <c:v>2904.5935734445002</c:v>
                </c:pt>
                <c:pt idx="4847">
                  <c:v>2905.1929530511002</c:v>
                </c:pt>
                <c:pt idx="4848">
                  <c:v>2905.7923326576001</c:v>
                </c:pt>
                <c:pt idx="4849">
                  <c:v>2906.3917122642001</c:v>
                </c:pt>
                <c:pt idx="4850">
                  <c:v>2906.9910918708001</c:v>
                </c:pt>
                <c:pt idx="4851">
                  <c:v>2907.5904714773001</c:v>
                </c:pt>
                <c:pt idx="4852">
                  <c:v>2908.1898510839001</c:v>
                </c:pt>
                <c:pt idx="4853">
                  <c:v>2908.7892306905001</c:v>
                </c:pt>
                <c:pt idx="4854">
                  <c:v>2909.3886102971001</c:v>
                </c:pt>
                <c:pt idx="4855">
                  <c:v>2909.9879899036</c:v>
                </c:pt>
                <c:pt idx="4856">
                  <c:v>2910.5873695102</c:v>
                </c:pt>
                <c:pt idx="4857">
                  <c:v>2911.1867491168</c:v>
                </c:pt>
                <c:pt idx="4858">
                  <c:v>2911.7861287233</c:v>
                </c:pt>
                <c:pt idx="4859">
                  <c:v>2912.3855083298999</c:v>
                </c:pt>
                <c:pt idx="4860">
                  <c:v>2912.9848879364999</c:v>
                </c:pt>
                <c:pt idx="4861">
                  <c:v>2913.5842675430999</c:v>
                </c:pt>
                <c:pt idx="4862">
                  <c:v>2914.1836471495999</c:v>
                </c:pt>
                <c:pt idx="4863">
                  <c:v>2914.7830267561999</c:v>
                </c:pt>
                <c:pt idx="4864">
                  <c:v>2915.3824063627999</c:v>
                </c:pt>
                <c:pt idx="4865">
                  <c:v>2915.9817859692998</c:v>
                </c:pt>
                <c:pt idx="4866">
                  <c:v>2916.5811655758998</c:v>
                </c:pt>
                <c:pt idx="4867">
                  <c:v>2917.1805451824998</c:v>
                </c:pt>
                <c:pt idx="4868">
                  <c:v>2917.7799247890998</c:v>
                </c:pt>
                <c:pt idx="4869">
                  <c:v>2918.3793043955998</c:v>
                </c:pt>
                <c:pt idx="4870">
                  <c:v>2918.9786840022002</c:v>
                </c:pt>
                <c:pt idx="4871">
                  <c:v>2919.5780636088002</c:v>
                </c:pt>
                <c:pt idx="4872">
                  <c:v>2920.1774432153002</c:v>
                </c:pt>
                <c:pt idx="4873">
                  <c:v>2920.7768228219002</c:v>
                </c:pt>
                <c:pt idx="4874">
                  <c:v>2921.3762024285002</c:v>
                </c:pt>
                <c:pt idx="4875">
                  <c:v>2921.9755820351002</c:v>
                </c:pt>
                <c:pt idx="4876">
                  <c:v>2922.5749616416001</c:v>
                </c:pt>
                <c:pt idx="4877">
                  <c:v>2923.1743412482001</c:v>
                </c:pt>
                <c:pt idx="4878">
                  <c:v>2923.7737208548001</c:v>
                </c:pt>
                <c:pt idx="4879">
                  <c:v>2924.3731004613001</c:v>
                </c:pt>
                <c:pt idx="4880">
                  <c:v>2924.9724800679001</c:v>
                </c:pt>
                <c:pt idx="4881">
                  <c:v>2925.5718596745</c:v>
                </c:pt>
                <c:pt idx="4882">
                  <c:v>2926.1712392811</c:v>
                </c:pt>
                <c:pt idx="4883">
                  <c:v>2926.7706188876</c:v>
                </c:pt>
                <c:pt idx="4884">
                  <c:v>2927.3699984942</c:v>
                </c:pt>
                <c:pt idx="4885">
                  <c:v>2927.9693781008</c:v>
                </c:pt>
                <c:pt idx="4886">
                  <c:v>2928.5687577072999</c:v>
                </c:pt>
                <c:pt idx="4887">
                  <c:v>2929.1681373138999</c:v>
                </c:pt>
                <c:pt idx="4888">
                  <c:v>2929.7675169204999</c:v>
                </c:pt>
                <c:pt idx="4889">
                  <c:v>2930.3668965270999</c:v>
                </c:pt>
                <c:pt idx="4890">
                  <c:v>2930.9662761335999</c:v>
                </c:pt>
                <c:pt idx="4891">
                  <c:v>2931.5656557401999</c:v>
                </c:pt>
                <c:pt idx="4892">
                  <c:v>2932.1650353467999</c:v>
                </c:pt>
                <c:pt idx="4893">
                  <c:v>2932.7644149532998</c:v>
                </c:pt>
                <c:pt idx="4894">
                  <c:v>2933.3637945598998</c:v>
                </c:pt>
                <c:pt idx="4895">
                  <c:v>2933.9631741664998</c:v>
                </c:pt>
                <c:pt idx="4896">
                  <c:v>2934.5625537730998</c:v>
                </c:pt>
                <c:pt idx="4897">
                  <c:v>2935.1619333796002</c:v>
                </c:pt>
                <c:pt idx="4898">
                  <c:v>2935.7613129862002</c:v>
                </c:pt>
                <c:pt idx="4899">
                  <c:v>2936.3606925928002</c:v>
                </c:pt>
                <c:pt idx="4900">
                  <c:v>2936.9600721993002</c:v>
                </c:pt>
                <c:pt idx="4901">
                  <c:v>2937.5594518059002</c:v>
                </c:pt>
                <c:pt idx="4902">
                  <c:v>2938.1588314125001</c:v>
                </c:pt>
                <c:pt idx="4903">
                  <c:v>2938.7582110191001</c:v>
                </c:pt>
                <c:pt idx="4904">
                  <c:v>2939.3575906256001</c:v>
                </c:pt>
                <c:pt idx="4905">
                  <c:v>2939.9569702322001</c:v>
                </c:pt>
                <c:pt idx="4906">
                  <c:v>2940.5563498388001</c:v>
                </c:pt>
                <c:pt idx="4907">
                  <c:v>2941.1557294453</c:v>
                </c:pt>
                <c:pt idx="4908">
                  <c:v>2941.7551090519</c:v>
                </c:pt>
                <c:pt idx="4909">
                  <c:v>2942.3544886585</c:v>
                </c:pt>
                <c:pt idx="4910">
                  <c:v>2942.9538682651</c:v>
                </c:pt>
                <c:pt idx="4911">
                  <c:v>2943.5532478716</c:v>
                </c:pt>
                <c:pt idx="4912">
                  <c:v>2944.1526274782</c:v>
                </c:pt>
                <c:pt idx="4913">
                  <c:v>2944.7520070848</c:v>
                </c:pt>
                <c:pt idx="4914">
                  <c:v>2945.3513866912999</c:v>
                </c:pt>
                <c:pt idx="4915">
                  <c:v>2945.9507662978999</c:v>
                </c:pt>
                <c:pt idx="4916">
                  <c:v>2946.5501459044999</c:v>
                </c:pt>
                <c:pt idx="4917">
                  <c:v>2947.1495255109999</c:v>
                </c:pt>
                <c:pt idx="4918">
                  <c:v>2947.7489051175999</c:v>
                </c:pt>
                <c:pt idx="4919">
                  <c:v>2948.3482847241999</c:v>
                </c:pt>
                <c:pt idx="4920">
                  <c:v>2948.9476643307999</c:v>
                </c:pt>
                <c:pt idx="4921">
                  <c:v>2949.5470439372998</c:v>
                </c:pt>
                <c:pt idx="4922">
                  <c:v>2950.1464235438998</c:v>
                </c:pt>
                <c:pt idx="4923">
                  <c:v>2950.7458031504998</c:v>
                </c:pt>
                <c:pt idx="4924">
                  <c:v>2951.3451827570002</c:v>
                </c:pt>
                <c:pt idx="4925">
                  <c:v>2951.9445623636002</c:v>
                </c:pt>
                <c:pt idx="4926">
                  <c:v>2952.5439419702002</c:v>
                </c:pt>
                <c:pt idx="4927">
                  <c:v>2953.1433215768002</c:v>
                </c:pt>
                <c:pt idx="4928">
                  <c:v>2953.7427011833001</c:v>
                </c:pt>
                <c:pt idx="4929">
                  <c:v>2954.3420807899001</c:v>
                </c:pt>
                <c:pt idx="4930">
                  <c:v>2954.9414603965001</c:v>
                </c:pt>
                <c:pt idx="4931">
                  <c:v>2955.5408400030001</c:v>
                </c:pt>
                <c:pt idx="4932">
                  <c:v>2956.1402196096001</c:v>
                </c:pt>
                <c:pt idx="4933">
                  <c:v>2956.7395992162001</c:v>
                </c:pt>
                <c:pt idx="4934">
                  <c:v>2957.3389788228001</c:v>
                </c:pt>
                <c:pt idx="4935">
                  <c:v>2957.9383584293</c:v>
                </c:pt>
                <c:pt idx="4936">
                  <c:v>2958.5377380359</c:v>
                </c:pt>
                <c:pt idx="4937">
                  <c:v>2959.1371176425</c:v>
                </c:pt>
                <c:pt idx="4938">
                  <c:v>2959.736497249</c:v>
                </c:pt>
                <c:pt idx="4939">
                  <c:v>2960.3358768556</c:v>
                </c:pt>
                <c:pt idx="4940">
                  <c:v>2960.9352564622</c:v>
                </c:pt>
                <c:pt idx="4941">
                  <c:v>2961.5346360688</c:v>
                </c:pt>
                <c:pt idx="4942">
                  <c:v>2962.1340156752999</c:v>
                </c:pt>
                <c:pt idx="4943">
                  <c:v>2962.7333952818999</c:v>
                </c:pt>
                <c:pt idx="4944">
                  <c:v>2963.3327748884999</c:v>
                </c:pt>
                <c:pt idx="4945">
                  <c:v>2963.9321544949998</c:v>
                </c:pt>
                <c:pt idx="4946">
                  <c:v>2964.5315341015998</c:v>
                </c:pt>
                <c:pt idx="4947">
                  <c:v>2965.1309137081998</c:v>
                </c:pt>
                <c:pt idx="4948">
                  <c:v>2965.7302933147998</c:v>
                </c:pt>
                <c:pt idx="4949">
                  <c:v>2966.3296729212998</c:v>
                </c:pt>
                <c:pt idx="4950">
                  <c:v>2966.9290525278998</c:v>
                </c:pt>
                <c:pt idx="4951">
                  <c:v>2967.5284321344998</c:v>
                </c:pt>
                <c:pt idx="4952">
                  <c:v>2968.1278117410002</c:v>
                </c:pt>
                <c:pt idx="4953">
                  <c:v>2968.7271913476002</c:v>
                </c:pt>
                <c:pt idx="4954">
                  <c:v>2969.3265709542002</c:v>
                </c:pt>
                <c:pt idx="4955">
                  <c:v>2969.9259505608002</c:v>
                </c:pt>
                <c:pt idx="4956">
                  <c:v>2970.5253301673001</c:v>
                </c:pt>
                <c:pt idx="4957">
                  <c:v>2971.1247097739001</c:v>
                </c:pt>
                <c:pt idx="4958">
                  <c:v>2971.7240893805001</c:v>
                </c:pt>
                <c:pt idx="4959">
                  <c:v>2972.3234689870001</c:v>
                </c:pt>
                <c:pt idx="4960">
                  <c:v>2972.9228485936001</c:v>
                </c:pt>
                <c:pt idx="4961">
                  <c:v>2973.5222282002001</c:v>
                </c:pt>
                <c:pt idx="4962">
                  <c:v>2974.1216078068001</c:v>
                </c:pt>
                <c:pt idx="4963">
                  <c:v>2974.7209874133</c:v>
                </c:pt>
                <c:pt idx="4964">
                  <c:v>2975.3203670199</c:v>
                </c:pt>
                <c:pt idx="4965">
                  <c:v>2975.9197466265</c:v>
                </c:pt>
                <c:pt idx="4966">
                  <c:v>2976.519126233</c:v>
                </c:pt>
                <c:pt idx="4967">
                  <c:v>2977.1185058395999</c:v>
                </c:pt>
                <c:pt idx="4968">
                  <c:v>2977.7178854461999</c:v>
                </c:pt>
                <c:pt idx="4969">
                  <c:v>2978.3172650527999</c:v>
                </c:pt>
                <c:pt idx="4970">
                  <c:v>2978.9166446592999</c:v>
                </c:pt>
                <c:pt idx="4971">
                  <c:v>2979.5160242658999</c:v>
                </c:pt>
                <c:pt idx="4972">
                  <c:v>2980.1154038724999</c:v>
                </c:pt>
                <c:pt idx="4973">
                  <c:v>2980.7147834789998</c:v>
                </c:pt>
                <c:pt idx="4974">
                  <c:v>2981.3141630855998</c:v>
                </c:pt>
                <c:pt idx="4975">
                  <c:v>2981.9135426921998</c:v>
                </c:pt>
                <c:pt idx="4976">
                  <c:v>2982.5129222987998</c:v>
                </c:pt>
                <c:pt idx="4977">
                  <c:v>2983.1123019052998</c:v>
                </c:pt>
                <c:pt idx="4978">
                  <c:v>2983.7116815119002</c:v>
                </c:pt>
                <c:pt idx="4979">
                  <c:v>2984.3110611185002</c:v>
                </c:pt>
                <c:pt idx="4980">
                  <c:v>2984.9104407250002</c:v>
                </c:pt>
                <c:pt idx="4981">
                  <c:v>2985.5098203316002</c:v>
                </c:pt>
                <c:pt idx="4982">
                  <c:v>2986.1091999382002</c:v>
                </c:pt>
                <c:pt idx="4983">
                  <c:v>2986.7085795448002</c:v>
                </c:pt>
                <c:pt idx="4984">
                  <c:v>2987.3079591513001</c:v>
                </c:pt>
                <c:pt idx="4985">
                  <c:v>2987.9073387579001</c:v>
                </c:pt>
                <c:pt idx="4986">
                  <c:v>2988.5067183645001</c:v>
                </c:pt>
                <c:pt idx="4987">
                  <c:v>2989.1060979710001</c:v>
                </c:pt>
                <c:pt idx="4988">
                  <c:v>2989.7054775776</c:v>
                </c:pt>
                <c:pt idx="4989">
                  <c:v>2990.3048571842</c:v>
                </c:pt>
                <c:pt idx="4990">
                  <c:v>2990.9042367908</c:v>
                </c:pt>
                <c:pt idx="4991">
                  <c:v>2991.5036163973</c:v>
                </c:pt>
                <c:pt idx="4992">
                  <c:v>2992.1029960039</c:v>
                </c:pt>
                <c:pt idx="4993">
                  <c:v>2992.7023756105</c:v>
                </c:pt>
                <c:pt idx="4994">
                  <c:v>2993.3017552169999</c:v>
                </c:pt>
                <c:pt idx="4995">
                  <c:v>2993.9011348235999</c:v>
                </c:pt>
                <c:pt idx="4996">
                  <c:v>2994.5005144301999</c:v>
                </c:pt>
                <c:pt idx="4997">
                  <c:v>2995.0998940367999</c:v>
                </c:pt>
                <c:pt idx="4998">
                  <c:v>2995.6992736432999</c:v>
                </c:pt>
                <c:pt idx="4999">
                  <c:v>2996.2986532498999</c:v>
                </c:pt>
                <c:pt idx="5000">
                  <c:v>2996.8980328564999</c:v>
                </c:pt>
                <c:pt idx="5001">
                  <c:v>2997.4974124629998</c:v>
                </c:pt>
                <c:pt idx="5002">
                  <c:v>2998.0967920695998</c:v>
                </c:pt>
                <c:pt idx="5003">
                  <c:v>2998.6961716761998</c:v>
                </c:pt>
                <c:pt idx="5004">
                  <c:v>2999.2955512827998</c:v>
                </c:pt>
                <c:pt idx="5005">
                  <c:v>2999.8949308893002</c:v>
                </c:pt>
                <c:pt idx="5006">
                  <c:v>3000.4943104959002</c:v>
                </c:pt>
                <c:pt idx="5007">
                  <c:v>3001.0936901025002</c:v>
                </c:pt>
                <c:pt idx="5008">
                  <c:v>3001.6930697090002</c:v>
                </c:pt>
                <c:pt idx="5009">
                  <c:v>3002.2924493156002</c:v>
                </c:pt>
                <c:pt idx="5010">
                  <c:v>3002.8918289222001</c:v>
                </c:pt>
                <c:pt idx="5011">
                  <c:v>3003.4912085288001</c:v>
                </c:pt>
                <c:pt idx="5012">
                  <c:v>3004.0905881353001</c:v>
                </c:pt>
                <c:pt idx="5013">
                  <c:v>3004.6899677419001</c:v>
                </c:pt>
                <c:pt idx="5014">
                  <c:v>3005.2893473485001</c:v>
                </c:pt>
                <c:pt idx="5015">
                  <c:v>3005.888726955</c:v>
                </c:pt>
                <c:pt idx="5016">
                  <c:v>3006.4881065616</c:v>
                </c:pt>
                <c:pt idx="5017">
                  <c:v>3007.0874861682</c:v>
                </c:pt>
                <c:pt idx="5018">
                  <c:v>3007.6868657747</c:v>
                </c:pt>
                <c:pt idx="5019">
                  <c:v>3008.2862453813</c:v>
                </c:pt>
                <c:pt idx="5020">
                  <c:v>3008.8856249879</c:v>
                </c:pt>
                <c:pt idx="5021">
                  <c:v>3009.4850045945</c:v>
                </c:pt>
                <c:pt idx="5022">
                  <c:v>3010.0843842009999</c:v>
                </c:pt>
                <c:pt idx="5023">
                  <c:v>3010.6837638075999</c:v>
                </c:pt>
                <c:pt idx="5024">
                  <c:v>3011.2831434141999</c:v>
                </c:pt>
                <c:pt idx="5025">
                  <c:v>3011.8825230206999</c:v>
                </c:pt>
                <c:pt idx="5026">
                  <c:v>3012.4819026272999</c:v>
                </c:pt>
                <c:pt idx="5027">
                  <c:v>3013.0812822338999</c:v>
                </c:pt>
                <c:pt idx="5028">
                  <c:v>3013.6806618404999</c:v>
                </c:pt>
                <c:pt idx="5029">
                  <c:v>3014.2800414469998</c:v>
                </c:pt>
                <c:pt idx="5030">
                  <c:v>3014.8794210535998</c:v>
                </c:pt>
                <c:pt idx="5031">
                  <c:v>3015.4788006601998</c:v>
                </c:pt>
                <c:pt idx="5032">
                  <c:v>3016.0781802667002</c:v>
                </c:pt>
                <c:pt idx="5033">
                  <c:v>3016.6775598733002</c:v>
                </c:pt>
                <c:pt idx="5034">
                  <c:v>3017.2769394799002</c:v>
                </c:pt>
                <c:pt idx="5035">
                  <c:v>3017.8763190865002</c:v>
                </c:pt>
                <c:pt idx="5036">
                  <c:v>3018.4756986930001</c:v>
                </c:pt>
                <c:pt idx="5037">
                  <c:v>3019.0750782996001</c:v>
                </c:pt>
                <c:pt idx="5038">
                  <c:v>3019.6744579062001</c:v>
                </c:pt>
                <c:pt idx="5039">
                  <c:v>3020.2738375127001</c:v>
                </c:pt>
                <c:pt idx="5040">
                  <c:v>3020.8732171193001</c:v>
                </c:pt>
                <c:pt idx="5041">
                  <c:v>3021.4725967259001</c:v>
                </c:pt>
                <c:pt idx="5042">
                  <c:v>3022.0719763325001</c:v>
                </c:pt>
                <c:pt idx="5043">
                  <c:v>3022.671355939</c:v>
                </c:pt>
                <c:pt idx="5044">
                  <c:v>3023.2707355456</c:v>
                </c:pt>
                <c:pt idx="5045">
                  <c:v>3023.8701151522</c:v>
                </c:pt>
                <c:pt idx="5046">
                  <c:v>3024.4694947587</c:v>
                </c:pt>
                <c:pt idx="5047">
                  <c:v>3025.0688743653</c:v>
                </c:pt>
                <c:pt idx="5048">
                  <c:v>3025.6682539719</c:v>
                </c:pt>
                <c:pt idx="5049">
                  <c:v>3026.2676335785</c:v>
                </c:pt>
                <c:pt idx="5050">
                  <c:v>3026.8670131849999</c:v>
                </c:pt>
                <c:pt idx="5051">
                  <c:v>3027.4663927915999</c:v>
                </c:pt>
                <c:pt idx="5052">
                  <c:v>3028.0657723981999</c:v>
                </c:pt>
                <c:pt idx="5053">
                  <c:v>3028.6651520046998</c:v>
                </c:pt>
                <c:pt idx="5054">
                  <c:v>3029.2645316112998</c:v>
                </c:pt>
                <c:pt idx="5055">
                  <c:v>3029.8639112178998</c:v>
                </c:pt>
                <c:pt idx="5056">
                  <c:v>3030.4632908244998</c:v>
                </c:pt>
                <c:pt idx="5057">
                  <c:v>3031.0626704309998</c:v>
                </c:pt>
                <c:pt idx="5058">
                  <c:v>3031.6620500375998</c:v>
                </c:pt>
                <c:pt idx="5059">
                  <c:v>3032.2614296441998</c:v>
                </c:pt>
                <c:pt idx="5060">
                  <c:v>3032.8608092507002</c:v>
                </c:pt>
                <c:pt idx="5061">
                  <c:v>3033.4601888573002</c:v>
                </c:pt>
                <c:pt idx="5062">
                  <c:v>3034.0595684639002</c:v>
                </c:pt>
                <c:pt idx="5063">
                  <c:v>3034.6589480705002</c:v>
                </c:pt>
                <c:pt idx="5064">
                  <c:v>3035.2583276770001</c:v>
                </c:pt>
                <c:pt idx="5065">
                  <c:v>3035.8577072836001</c:v>
                </c:pt>
                <c:pt idx="5066">
                  <c:v>3036.4570868902001</c:v>
                </c:pt>
                <c:pt idx="5067">
                  <c:v>3037.0564664967001</c:v>
                </c:pt>
                <c:pt idx="5068">
                  <c:v>3037.6558461033001</c:v>
                </c:pt>
                <c:pt idx="5069">
                  <c:v>3038.2552257099001</c:v>
                </c:pt>
                <c:pt idx="5070">
                  <c:v>3038.8546053165001</c:v>
                </c:pt>
                <c:pt idx="5071">
                  <c:v>3039.453984923</c:v>
                </c:pt>
                <c:pt idx="5072">
                  <c:v>3040.0533645296</c:v>
                </c:pt>
                <c:pt idx="5073">
                  <c:v>3040.6527441362</c:v>
                </c:pt>
                <c:pt idx="5074">
                  <c:v>3041.2521237427</c:v>
                </c:pt>
                <c:pt idx="5075">
                  <c:v>3041.8515033492999</c:v>
                </c:pt>
                <c:pt idx="5076">
                  <c:v>3042.4508829558999</c:v>
                </c:pt>
                <c:pt idx="5077">
                  <c:v>3043.0502625624999</c:v>
                </c:pt>
                <c:pt idx="5078">
                  <c:v>3043.6496421689999</c:v>
                </c:pt>
                <c:pt idx="5079">
                  <c:v>3044.2490217755999</c:v>
                </c:pt>
                <c:pt idx="5080">
                  <c:v>3044.8484013821999</c:v>
                </c:pt>
                <c:pt idx="5081">
                  <c:v>3045.4477809886998</c:v>
                </c:pt>
                <c:pt idx="5082">
                  <c:v>3046.0471605952998</c:v>
                </c:pt>
                <c:pt idx="5083">
                  <c:v>3046.6465402018998</c:v>
                </c:pt>
                <c:pt idx="5084">
                  <c:v>3047.2459198084998</c:v>
                </c:pt>
                <c:pt idx="5085">
                  <c:v>3047.8452994150002</c:v>
                </c:pt>
                <c:pt idx="5086">
                  <c:v>3048.4446790216002</c:v>
                </c:pt>
                <c:pt idx="5087">
                  <c:v>3049.0440586282002</c:v>
                </c:pt>
                <c:pt idx="5088">
                  <c:v>3049.6434382347002</c:v>
                </c:pt>
                <c:pt idx="5089">
                  <c:v>3050.2428178413002</c:v>
                </c:pt>
                <c:pt idx="5090">
                  <c:v>3050.8421974479002</c:v>
                </c:pt>
                <c:pt idx="5091">
                  <c:v>3051.4415770545002</c:v>
                </c:pt>
                <c:pt idx="5092">
                  <c:v>3052.0409566610001</c:v>
                </c:pt>
                <c:pt idx="5093">
                  <c:v>3052.6403362676001</c:v>
                </c:pt>
                <c:pt idx="5094">
                  <c:v>3053.2397158742001</c:v>
                </c:pt>
                <c:pt idx="5095">
                  <c:v>3053.8390954807001</c:v>
                </c:pt>
                <c:pt idx="5096">
                  <c:v>3054.4384750873</c:v>
                </c:pt>
                <c:pt idx="5097">
                  <c:v>3055.0378546939</c:v>
                </c:pt>
                <c:pt idx="5098">
                  <c:v>3055.6372343005</c:v>
                </c:pt>
                <c:pt idx="5099">
                  <c:v>3056.236613907</c:v>
                </c:pt>
                <c:pt idx="5100">
                  <c:v>3056.8359935136</c:v>
                </c:pt>
                <c:pt idx="5101">
                  <c:v>3057.4353731202</c:v>
                </c:pt>
                <c:pt idx="5102">
                  <c:v>3058.0347527266999</c:v>
                </c:pt>
                <c:pt idx="5103">
                  <c:v>3058.6341323332999</c:v>
                </c:pt>
                <c:pt idx="5104">
                  <c:v>3059.2335119398999</c:v>
                </c:pt>
                <c:pt idx="5105">
                  <c:v>3059.8328915464999</c:v>
                </c:pt>
                <c:pt idx="5106">
                  <c:v>3060.4322711529999</c:v>
                </c:pt>
                <c:pt idx="5107">
                  <c:v>3061.0316507595999</c:v>
                </c:pt>
                <c:pt idx="5108">
                  <c:v>3061.6310303661999</c:v>
                </c:pt>
                <c:pt idx="5109">
                  <c:v>3062.2304099726998</c:v>
                </c:pt>
                <c:pt idx="5110">
                  <c:v>3062.8297895792998</c:v>
                </c:pt>
                <c:pt idx="5111">
                  <c:v>3063.4291691858998</c:v>
                </c:pt>
                <c:pt idx="5112">
                  <c:v>3064.0285487924998</c:v>
                </c:pt>
                <c:pt idx="5113">
                  <c:v>3064.6279283990002</c:v>
                </c:pt>
                <c:pt idx="5114">
                  <c:v>3065.2273080056002</c:v>
                </c:pt>
                <c:pt idx="5115">
                  <c:v>3065.8266876122002</c:v>
                </c:pt>
                <c:pt idx="5116">
                  <c:v>3066.4260672187002</c:v>
                </c:pt>
                <c:pt idx="5117">
                  <c:v>3067.0254468253002</c:v>
                </c:pt>
                <c:pt idx="5118">
                  <c:v>3067.6248264319001</c:v>
                </c:pt>
                <c:pt idx="5119">
                  <c:v>3068.2242060385001</c:v>
                </c:pt>
                <c:pt idx="5120">
                  <c:v>3068.8235856450001</c:v>
                </c:pt>
                <c:pt idx="5121">
                  <c:v>3069.4229652516001</c:v>
                </c:pt>
                <c:pt idx="5122">
                  <c:v>3070.0223448582001</c:v>
                </c:pt>
                <c:pt idx="5123">
                  <c:v>3070.6217244647</c:v>
                </c:pt>
                <c:pt idx="5124">
                  <c:v>3071.2211040713</c:v>
                </c:pt>
                <c:pt idx="5125">
                  <c:v>3071.8204836779</c:v>
                </c:pt>
                <c:pt idx="5126">
                  <c:v>3072.4198632844</c:v>
                </c:pt>
                <c:pt idx="5127">
                  <c:v>3073.019242891</c:v>
                </c:pt>
                <c:pt idx="5128">
                  <c:v>3073.6186224976</c:v>
                </c:pt>
                <c:pt idx="5129">
                  <c:v>3074.2180021042</c:v>
                </c:pt>
                <c:pt idx="5130">
                  <c:v>3074.8173817106999</c:v>
                </c:pt>
                <c:pt idx="5131">
                  <c:v>3075.4167613172999</c:v>
                </c:pt>
                <c:pt idx="5132">
                  <c:v>3076.0161409238999</c:v>
                </c:pt>
                <c:pt idx="5133">
                  <c:v>3076.6155205303999</c:v>
                </c:pt>
                <c:pt idx="5134">
                  <c:v>3077.2149001369999</c:v>
                </c:pt>
                <c:pt idx="5135">
                  <c:v>3077.8142797435999</c:v>
                </c:pt>
                <c:pt idx="5136">
                  <c:v>3078.4136593501999</c:v>
                </c:pt>
                <c:pt idx="5137">
                  <c:v>3079.0130389566998</c:v>
                </c:pt>
                <c:pt idx="5138">
                  <c:v>3079.6124185632998</c:v>
                </c:pt>
                <c:pt idx="5139">
                  <c:v>3080.2117981698998</c:v>
                </c:pt>
                <c:pt idx="5140">
                  <c:v>3080.8111777764002</c:v>
                </c:pt>
                <c:pt idx="5141">
                  <c:v>3081.4105573830002</c:v>
                </c:pt>
                <c:pt idx="5142">
                  <c:v>3082.0099369896002</c:v>
                </c:pt>
                <c:pt idx="5143">
                  <c:v>3082.6093165962002</c:v>
                </c:pt>
                <c:pt idx="5144">
                  <c:v>3083.2086962027001</c:v>
                </c:pt>
                <c:pt idx="5145">
                  <c:v>3083.8080758093001</c:v>
                </c:pt>
                <c:pt idx="5146">
                  <c:v>3084.4074554159001</c:v>
                </c:pt>
                <c:pt idx="5147">
                  <c:v>3085.0068350224001</c:v>
                </c:pt>
                <c:pt idx="5148">
                  <c:v>3085.6062146290001</c:v>
                </c:pt>
                <c:pt idx="5149">
                  <c:v>3086.2055942356001</c:v>
                </c:pt>
                <c:pt idx="5150">
                  <c:v>3086.8049738422001</c:v>
                </c:pt>
                <c:pt idx="5151">
                  <c:v>3087.4043534487</c:v>
                </c:pt>
                <c:pt idx="5152">
                  <c:v>3088.0037330553</c:v>
                </c:pt>
                <c:pt idx="5153">
                  <c:v>3088.6031126619</c:v>
                </c:pt>
                <c:pt idx="5154">
                  <c:v>3089.2024922684</c:v>
                </c:pt>
                <c:pt idx="5155">
                  <c:v>3089.801871875</c:v>
                </c:pt>
                <c:pt idx="5156">
                  <c:v>3090.4012514816</c:v>
                </c:pt>
                <c:pt idx="5157">
                  <c:v>3091.0006310882</c:v>
                </c:pt>
                <c:pt idx="5158">
                  <c:v>3091.6000106946999</c:v>
                </c:pt>
                <c:pt idx="5159">
                  <c:v>3092.1993903012999</c:v>
                </c:pt>
                <c:pt idx="5160">
                  <c:v>3092.7987699078999</c:v>
                </c:pt>
                <c:pt idx="5161">
                  <c:v>3093.3981495143998</c:v>
                </c:pt>
                <c:pt idx="5162">
                  <c:v>3093.9975291209998</c:v>
                </c:pt>
                <c:pt idx="5163">
                  <c:v>3094.5969087275998</c:v>
                </c:pt>
                <c:pt idx="5164">
                  <c:v>3095.1962883341998</c:v>
                </c:pt>
                <c:pt idx="5165">
                  <c:v>3095.7956679406998</c:v>
                </c:pt>
                <c:pt idx="5166">
                  <c:v>3096.3950475472998</c:v>
                </c:pt>
                <c:pt idx="5167">
                  <c:v>3096.9944271538998</c:v>
                </c:pt>
                <c:pt idx="5168">
                  <c:v>3097.5938067604002</c:v>
                </c:pt>
                <c:pt idx="5169">
                  <c:v>3098.1931863670002</c:v>
                </c:pt>
                <c:pt idx="5170">
                  <c:v>3098.7925659736002</c:v>
                </c:pt>
                <c:pt idx="5171">
                  <c:v>3099.3919455802002</c:v>
                </c:pt>
                <c:pt idx="5172">
                  <c:v>3099.9913251867001</c:v>
                </c:pt>
                <c:pt idx="5173">
                  <c:v>3100.5907047933001</c:v>
                </c:pt>
                <c:pt idx="5174">
                  <c:v>3101.1900843999001</c:v>
                </c:pt>
                <c:pt idx="5175">
                  <c:v>3101.7894640064001</c:v>
                </c:pt>
                <c:pt idx="5176">
                  <c:v>3102.3888436130001</c:v>
                </c:pt>
                <c:pt idx="5177">
                  <c:v>3102.9882232196001</c:v>
                </c:pt>
                <c:pt idx="5178">
                  <c:v>3103.5876028262001</c:v>
                </c:pt>
                <c:pt idx="5179">
                  <c:v>3104.1869824327</c:v>
                </c:pt>
                <c:pt idx="5180">
                  <c:v>3104.7863620393</c:v>
                </c:pt>
                <c:pt idx="5181">
                  <c:v>3105.3857416459</c:v>
                </c:pt>
                <c:pt idx="5182">
                  <c:v>3105.9851212523999</c:v>
                </c:pt>
                <c:pt idx="5183">
                  <c:v>3106.5845008589999</c:v>
                </c:pt>
                <c:pt idx="5184">
                  <c:v>3107.1838804655999</c:v>
                </c:pt>
                <c:pt idx="5185">
                  <c:v>3107.7832600721999</c:v>
                </c:pt>
                <c:pt idx="5186">
                  <c:v>3108.3826396786999</c:v>
                </c:pt>
                <c:pt idx="5187">
                  <c:v>3108.9820192852999</c:v>
                </c:pt>
                <c:pt idx="5188">
                  <c:v>3109.5813988918999</c:v>
                </c:pt>
                <c:pt idx="5189">
                  <c:v>3110.1807784983998</c:v>
                </c:pt>
                <c:pt idx="5190">
                  <c:v>3110.7801581049998</c:v>
                </c:pt>
                <c:pt idx="5191">
                  <c:v>3111.3795377115998</c:v>
                </c:pt>
                <c:pt idx="5192">
                  <c:v>3111.9789173181998</c:v>
                </c:pt>
                <c:pt idx="5193">
                  <c:v>3112.5782969247002</c:v>
                </c:pt>
                <c:pt idx="5194">
                  <c:v>3113.1776765313002</c:v>
                </c:pt>
                <c:pt idx="5195">
                  <c:v>3113.7770561379002</c:v>
                </c:pt>
                <c:pt idx="5196">
                  <c:v>3114.3764357444002</c:v>
                </c:pt>
                <c:pt idx="5197">
                  <c:v>3114.9758153510002</c:v>
                </c:pt>
                <c:pt idx="5198">
                  <c:v>3115.5751949576002</c:v>
                </c:pt>
                <c:pt idx="5199">
                  <c:v>3116.1745745642002</c:v>
                </c:pt>
                <c:pt idx="5200">
                  <c:v>3116.7739541707001</c:v>
                </c:pt>
                <c:pt idx="5201">
                  <c:v>3117.3733337773001</c:v>
                </c:pt>
                <c:pt idx="5202">
                  <c:v>3117.9727133839001</c:v>
                </c:pt>
                <c:pt idx="5203">
                  <c:v>3118.5720929904001</c:v>
                </c:pt>
                <c:pt idx="5204">
                  <c:v>3119.171472597</c:v>
                </c:pt>
                <c:pt idx="5205">
                  <c:v>3119.7708522036</c:v>
                </c:pt>
                <c:pt idx="5206">
                  <c:v>3120.3702318102</c:v>
                </c:pt>
                <c:pt idx="5207">
                  <c:v>3120.9696114167</c:v>
                </c:pt>
                <c:pt idx="5208">
                  <c:v>3121.5689910233</c:v>
                </c:pt>
                <c:pt idx="5209">
                  <c:v>3122.1683706299</c:v>
                </c:pt>
                <c:pt idx="5210">
                  <c:v>3122.7677502363999</c:v>
                </c:pt>
                <c:pt idx="5211">
                  <c:v>3123.3671298429999</c:v>
                </c:pt>
                <c:pt idx="5212">
                  <c:v>3123.9665094495999</c:v>
                </c:pt>
                <c:pt idx="5213">
                  <c:v>3124.5658890561999</c:v>
                </c:pt>
                <c:pt idx="5214">
                  <c:v>3125.1652686626999</c:v>
                </c:pt>
                <c:pt idx="5215">
                  <c:v>3125.7646482692999</c:v>
                </c:pt>
                <c:pt idx="5216">
                  <c:v>3126.3640278758999</c:v>
                </c:pt>
                <c:pt idx="5217">
                  <c:v>3126.9634074823998</c:v>
                </c:pt>
                <c:pt idx="5218">
                  <c:v>3127.5627870889998</c:v>
                </c:pt>
                <c:pt idx="5219">
                  <c:v>3128.1621666955998</c:v>
                </c:pt>
                <c:pt idx="5220">
                  <c:v>3128.7615463021998</c:v>
                </c:pt>
                <c:pt idx="5221">
                  <c:v>3129.3609259087002</c:v>
                </c:pt>
                <c:pt idx="5222">
                  <c:v>3129.9603055153002</c:v>
                </c:pt>
                <c:pt idx="5223">
                  <c:v>3130.5596851219002</c:v>
                </c:pt>
                <c:pt idx="5224">
                  <c:v>3131.1590647284002</c:v>
                </c:pt>
                <c:pt idx="5225">
                  <c:v>3131.7584443350001</c:v>
                </c:pt>
                <c:pt idx="5226">
                  <c:v>3132.3578239416001</c:v>
                </c:pt>
                <c:pt idx="5227">
                  <c:v>3132.9572035482001</c:v>
                </c:pt>
                <c:pt idx="5228">
                  <c:v>3133.5565831547001</c:v>
                </c:pt>
                <c:pt idx="5229">
                  <c:v>3134.1559627613001</c:v>
                </c:pt>
                <c:pt idx="5230">
                  <c:v>3134.7553423679001</c:v>
                </c:pt>
                <c:pt idx="5231">
                  <c:v>3135.3547219744</c:v>
                </c:pt>
                <c:pt idx="5232">
                  <c:v>3135.954101581</c:v>
                </c:pt>
                <c:pt idx="5233">
                  <c:v>3136.5534811876</c:v>
                </c:pt>
                <c:pt idx="5234">
                  <c:v>3137.1528607941</c:v>
                </c:pt>
                <c:pt idx="5235">
                  <c:v>3137.7522404007</c:v>
                </c:pt>
                <c:pt idx="5236">
                  <c:v>3138.3516200073</c:v>
                </c:pt>
                <c:pt idx="5237">
                  <c:v>3138.9509996139</c:v>
                </c:pt>
                <c:pt idx="5238">
                  <c:v>3139.5503792203999</c:v>
                </c:pt>
                <c:pt idx="5239">
                  <c:v>3140.1497588269999</c:v>
                </c:pt>
                <c:pt idx="5240">
                  <c:v>3140.7491384335999</c:v>
                </c:pt>
                <c:pt idx="5241">
                  <c:v>3141.3485180400999</c:v>
                </c:pt>
                <c:pt idx="5242">
                  <c:v>3141.9478976466999</c:v>
                </c:pt>
                <c:pt idx="5243">
                  <c:v>3142.5472772532999</c:v>
                </c:pt>
                <c:pt idx="5244">
                  <c:v>3143.1466568598998</c:v>
                </c:pt>
                <c:pt idx="5245">
                  <c:v>3143.7460364663998</c:v>
                </c:pt>
                <c:pt idx="5246">
                  <c:v>3144.3454160729998</c:v>
                </c:pt>
                <c:pt idx="5247">
                  <c:v>3144.9447956795998</c:v>
                </c:pt>
                <c:pt idx="5248">
                  <c:v>3145.5441752861002</c:v>
                </c:pt>
                <c:pt idx="5249">
                  <c:v>3146.1435548927002</c:v>
                </c:pt>
                <c:pt idx="5250">
                  <c:v>3146.7429344993002</c:v>
                </c:pt>
                <c:pt idx="5251">
                  <c:v>3147.3423141059002</c:v>
                </c:pt>
                <c:pt idx="5252">
                  <c:v>3147.9416937124001</c:v>
                </c:pt>
                <c:pt idx="5253">
                  <c:v>3148.5410733190001</c:v>
                </c:pt>
                <c:pt idx="5254">
                  <c:v>3149.1404529256001</c:v>
                </c:pt>
                <c:pt idx="5255">
                  <c:v>3149.7398325321001</c:v>
                </c:pt>
                <c:pt idx="5256">
                  <c:v>3150.3392121387001</c:v>
                </c:pt>
                <c:pt idx="5257">
                  <c:v>3150.9385917453001</c:v>
                </c:pt>
                <c:pt idx="5258">
                  <c:v>3151.5379713519001</c:v>
                </c:pt>
                <c:pt idx="5259">
                  <c:v>3152.1373509584</c:v>
                </c:pt>
                <c:pt idx="5260">
                  <c:v>3152.736730565</c:v>
                </c:pt>
                <c:pt idx="5261">
                  <c:v>3153.3361101716</c:v>
                </c:pt>
                <c:pt idx="5262">
                  <c:v>3153.9354897781</c:v>
                </c:pt>
                <c:pt idx="5263">
                  <c:v>3154.5348693847</c:v>
                </c:pt>
                <c:pt idx="5264">
                  <c:v>3155.1342489913</c:v>
                </c:pt>
                <c:pt idx="5265">
                  <c:v>3155.7336285979</c:v>
                </c:pt>
                <c:pt idx="5266">
                  <c:v>3156.3330082043999</c:v>
                </c:pt>
                <c:pt idx="5267">
                  <c:v>3156.9323878109999</c:v>
                </c:pt>
                <c:pt idx="5268">
                  <c:v>3157.5317674175999</c:v>
                </c:pt>
                <c:pt idx="5269">
                  <c:v>3158.1311470240998</c:v>
                </c:pt>
                <c:pt idx="5270">
                  <c:v>3158.7305266306998</c:v>
                </c:pt>
                <c:pt idx="5271">
                  <c:v>3159.3299062372998</c:v>
                </c:pt>
                <c:pt idx="5272">
                  <c:v>3159.9292858438998</c:v>
                </c:pt>
                <c:pt idx="5273">
                  <c:v>3160.5286654503998</c:v>
                </c:pt>
                <c:pt idx="5274">
                  <c:v>3161.1280450569998</c:v>
                </c:pt>
                <c:pt idx="5275">
                  <c:v>3161.7274246635998</c:v>
                </c:pt>
                <c:pt idx="5276">
                  <c:v>3162.3268042701002</c:v>
                </c:pt>
                <c:pt idx="5277">
                  <c:v>3162.9261838767002</c:v>
                </c:pt>
                <c:pt idx="5278">
                  <c:v>3163.5255634833002</c:v>
                </c:pt>
                <c:pt idx="5279">
                  <c:v>3164.1249430899002</c:v>
                </c:pt>
                <c:pt idx="5280">
                  <c:v>3164.7243226964001</c:v>
                </c:pt>
                <c:pt idx="5281">
                  <c:v>3165.3237023030001</c:v>
                </c:pt>
                <c:pt idx="5282">
                  <c:v>3165.9230819096001</c:v>
                </c:pt>
                <c:pt idx="5283">
                  <c:v>3166.5224615161001</c:v>
                </c:pt>
                <c:pt idx="5284">
                  <c:v>3167.1218411227001</c:v>
                </c:pt>
                <c:pt idx="5285">
                  <c:v>3167.7212207293001</c:v>
                </c:pt>
                <c:pt idx="5286">
                  <c:v>3168.3206003359001</c:v>
                </c:pt>
                <c:pt idx="5287">
                  <c:v>3168.9199799424</c:v>
                </c:pt>
                <c:pt idx="5288">
                  <c:v>3169.519359549</c:v>
                </c:pt>
                <c:pt idx="5289">
                  <c:v>3170.1187391556</c:v>
                </c:pt>
                <c:pt idx="5290">
                  <c:v>3170.7181187620999</c:v>
                </c:pt>
                <c:pt idx="5291">
                  <c:v>3171.3174983686999</c:v>
                </c:pt>
                <c:pt idx="5292">
                  <c:v>3171.9168779752999</c:v>
                </c:pt>
                <c:pt idx="5293">
                  <c:v>3172.5162575818999</c:v>
                </c:pt>
                <c:pt idx="5294">
                  <c:v>3173.1156371883999</c:v>
                </c:pt>
                <c:pt idx="5295">
                  <c:v>3173.7150167949999</c:v>
                </c:pt>
                <c:pt idx="5296">
                  <c:v>3174.3143964015999</c:v>
                </c:pt>
                <c:pt idx="5297">
                  <c:v>3174.9137760080998</c:v>
                </c:pt>
                <c:pt idx="5298">
                  <c:v>3175.5131556146998</c:v>
                </c:pt>
                <c:pt idx="5299">
                  <c:v>3176.1125352212998</c:v>
                </c:pt>
                <c:pt idx="5300">
                  <c:v>3176.7119148278998</c:v>
                </c:pt>
                <c:pt idx="5301">
                  <c:v>3177.3112944344002</c:v>
                </c:pt>
                <c:pt idx="5302">
                  <c:v>3177.9106740410002</c:v>
                </c:pt>
                <c:pt idx="5303">
                  <c:v>3178.5100536476002</c:v>
                </c:pt>
                <c:pt idx="5304">
                  <c:v>3179.1094332541002</c:v>
                </c:pt>
                <c:pt idx="5305">
                  <c:v>3179.7088128607002</c:v>
                </c:pt>
                <c:pt idx="5306">
                  <c:v>3180.3081924673002</c:v>
                </c:pt>
                <c:pt idx="5307">
                  <c:v>3180.9075720739002</c:v>
                </c:pt>
                <c:pt idx="5308">
                  <c:v>3181.5069516804001</c:v>
                </c:pt>
                <c:pt idx="5309">
                  <c:v>3182.1063312870001</c:v>
                </c:pt>
                <c:pt idx="5310">
                  <c:v>3182.7057108936001</c:v>
                </c:pt>
                <c:pt idx="5311">
                  <c:v>3183.3050905001001</c:v>
                </c:pt>
                <c:pt idx="5312">
                  <c:v>3183.9044701067</c:v>
                </c:pt>
                <c:pt idx="5313">
                  <c:v>3184.5038497133</c:v>
                </c:pt>
                <c:pt idx="5314">
                  <c:v>3185.1032293199</c:v>
                </c:pt>
                <c:pt idx="5315">
                  <c:v>3185.7026089264</c:v>
                </c:pt>
                <c:pt idx="5316">
                  <c:v>3186.301988533</c:v>
                </c:pt>
                <c:pt idx="5317">
                  <c:v>3186.9013681396</c:v>
                </c:pt>
                <c:pt idx="5318">
                  <c:v>3187.5007477460999</c:v>
                </c:pt>
                <c:pt idx="5319">
                  <c:v>3188.1001273526999</c:v>
                </c:pt>
                <c:pt idx="5320">
                  <c:v>3188.6995069592999</c:v>
                </c:pt>
                <c:pt idx="5321">
                  <c:v>3189.2988865658999</c:v>
                </c:pt>
                <c:pt idx="5322">
                  <c:v>3189.8982661723999</c:v>
                </c:pt>
                <c:pt idx="5323">
                  <c:v>3190.4976457789999</c:v>
                </c:pt>
                <c:pt idx="5324">
                  <c:v>3191.0970253855999</c:v>
                </c:pt>
                <c:pt idx="5325">
                  <c:v>3191.6964049920998</c:v>
                </c:pt>
                <c:pt idx="5326">
                  <c:v>3192.2957845986998</c:v>
                </c:pt>
                <c:pt idx="5327">
                  <c:v>3192.8951642052998</c:v>
                </c:pt>
                <c:pt idx="5328">
                  <c:v>3193.4945438118998</c:v>
                </c:pt>
                <c:pt idx="5329">
                  <c:v>3194.0939234184002</c:v>
                </c:pt>
                <c:pt idx="5330">
                  <c:v>3194.6933030250002</c:v>
                </c:pt>
                <c:pt idx="5331">
                  <c:v>3195.2926826316002</c:v>
                </c:pt>
                <c:pt idx="5332">
                  <c:v>3195.8920622381002</c:v>
                </c:pt>
                <c:pt idx="5333">
                  <c:v>3196.4914418447001</c:v>
                </c:pt>
                <c:pt idx="5334">
                  <c:v>3197.0908214513001</c:v>
                </c:pt>
                <c:pt idx="5335">
                  <c:v>3197.6902010578001</c:v>
                </c:pt>
                <c:pt idx="5336">
                  <c:v>3198.2895806644001</c:v>
                </c:pt>
                <c:pt idx="5337">
                  <c:v>3198.8889602710001</c:v>
                </c:pt>
                <c:pt idx="5338">
                  <c:v>3199.4883398776001</c:v>
                </c:pt>
                <c:pt idx="5339">
                  <c:v>3200.0877194841</c:v>
                </c:pt>
                <c:pt idx="5340">
                  <c:v>3200.6870990907</c:v>
                </c:pt>
                <c:pt idx="5341">
                  <c:v>3201.2864786973</c:v>
                </c:pt>
                <c:pt idx="5342">
                  <c:v>3201.8858583038</c:v>
                </c:pt>
                <c:pt idx="5343">
                  <c:v>3202.4852379104</c:v>
                </c:pt>
                <c:pt idx="5344">
                  <c:v>3203.084617517</c:v>
                </c:pt>
                <c:pt idx="5345">
                  <c:v>3203.6839971236</c:v>
                </c:pt>
                <c:pt idx="5346">
                  <c:v>3204.2833767300999</c:v>
                </c:pt>
                <c:pt idx="5347">
                  <c:v>3204.8827563366999</c:v>
                </c:pt>
                <c:pt idx="5348">
                  <c:v>3205.4821359432999</c:v>
                </c:pt>
                <c:pt idx="5349">
                  <c:v>3206.0815155497999</c:v>
                </c:pt>
                <c:pt idx="5350">
                  <c:v>3206.6808951563999</c:v>
                </c:pt>
                <c:pt idx="5351">
                  <c:v>3207.2802747629999</c:v>
                </c:pt>
                <c:pt idx="5352">
                  <c:v>3207.8796543695998</c:v>
                </c:pt>
                <c:pt idx="5353">
                  <c:v>3208.4790339760998</c:v>
                </c:pt>
                <c:pt idx="5354">
                  <c:v>3209.0784135826998</c:v>
                </c:pt>
                <c:pt idx="5355">
                  <c:v>3209.6777931892998</c:v>
                </c:pt>
                <c:pt idx="5356">
                  <c:v>3210.2771727958002</c:v>
                </c:pt>
                <c:pt idx="5357">
                  <c:v>3210.8765524024002</c:v>
                </c:pt>
                <c:pt idx="5358">
                  <c:v>3211.4759320090002</c:v>
                </c:pt>
                <c:pt idx="5359">
                  <c:v>3212.0753116156002</c:v>
                </c:pt>
                <c:pt idx="5360">
                  <c:v>3212.6746912221001</c:v>
                </c:pt>
                <c:pt idx="5361">
                  <c:v>3213.2740708287001</c:v>
                </c:pt>
                <c:pt idx="5362">
                  <c:v>3213.8734504353001</c:v>
                </c:pt>
                <c:pt idx="5363">
                  <c:v>3214.4728300418001</c:v>
                </c:pt>
                <c:pt idx="5364">
                  <c:v>3215.0722096484001</c:v>
                </c:pt>
                <c:pt idx="5365">
                  <c:v>3215.6715892550001</c:v>
                </c:pt>
                <c:pt idx="5366">
                  <c:v>3216.2709688616001</c:v>
                </c:pt>
                <c:pt idx="5367">
                  <c:v>3216.8703484681</c:v>
                </c:pt>
                <c:pt idx="5368">
                  <c:v>3217.4697280747</c:v>
                </c:pt>
                <c:pt idx="5369">
                  <c:v>3218.0691076813</c:v>
                </c:pt>
                <c:pt idx="5370">
                  <c:v>3218.6684872878</c:v>
                </c:pt>
                <c:pt idx="5371">
                  <c:v>3219.2678668944</c:v>
                </c:pt>
                <c:pt idx="5372">
                  <c:v>3219.867246501</c:v>
                </c:pt>
                <c:pt idx="5373">
                  <c:v>3220.4666261076</c:v>
                </c:pt>
                <c:pt idx="5374">
                  <c:v>3221.0660057140999</c:v>
                </c:pt>
                <c:pt idx="5375">
                  <c:v>3221.6653853206999</c:v>
                </c:pt>
                <c:pt idx="5376">
                  <c:v>3222.2647649272999</c:v>
                </c:pt>
                <c:pt idx="5377">
                  <c:v>3222.8641445337998</c:v>
                </c:pt>
                <c:pt idx="5378">
                  <c:v>3223.4635241403998</c:v>
                </c:pt>
                <c:pt idx="5379">
                  <c:v>3224.0629037469998</c:v>
                </c:pt>
                <c:pt idx="5380">
                  <c:v>3224.6622833535998</c:v>
                </c:pt>
                <c:pt idx="5381">
                  <c:v>3225.2616629600998</c:v>
                </c:pt>
                <c:pt idx="5382">
                  <c:v>3225.8610425666998</c:v>
                </c:pt>
                <c:pt idx="5383">
                  <c:v>3226.4604221732998</c:v>
                </c:pt>
                <c:pt idx="5384">
                  <c:v>3227.0598017798002</c:v>
                </c:pt>
                <c:pt idx="5385">
                  <c:v>3227.6591813864002</c:v>
                </c:pt>
                <c:pt idx="5386">
                  <c:v>3228.2585609930002</c:v>
                </c:pt>
                <c:pt idx="5387">
                  <c:v>3228.8579405996002</c:v>
                </c:pt>
                <c:pt idx="5388">
                  <c:v>3229.4573202061001</c:v>
                </c:pt>
                <c:pt idx="5389">
                  <c:v>3230.0566998127001</c:v>
                </c:pt>
                <c:pt idx="5390">
                  <c:v>3230.6560794193001</c:v>
                </c:pt>
                <c:pt idx="5391">
                  <c:v>3231.2554590258001</c:v>
                </c:pt>
                <c:pt idx="5392">
                  <c:v>3231.8548386324001</c:v>
                </c:pt>
                <c:pt idx="5393">
                  <c:v>3232.4542182390001</c:v>
                </c:pt>
                <c:pt idx="5394">
                  <c:v>3233.0535978456001</c:v>
                </c:pt>
                <c:pt idx="5395">
                  <c:v>3233.6529774521</c:v>
                </c:pt>
                <c:pt idx="5396">
                  <c:v>3234.2523570587</c:v>
                </c:pt>
                <c:pt idx="5397">
                  <c:v>3234.8517366653</c:v>
                </c:pt>
                <c:pt idx="5398">
                  <c:v>3235.4511162717999</c:v>
                </c:pt>
                <c:pt idx="5399">
                  <c:v>3236.0504958783999</c:v>
                </c:pt>
                <c:pt idx="5400">
                  <c:v>3236.6498754849999</c:v>
                </c:pt>
                <c:pt idx="5401">
                  <c:v>3237.2492550915999</c:v>
                </c:pt>
                <c:pt idx="5402">
                  <c:v>3237.8486346980999</c:v>
                </c:pt>
                <c:pt idx="5403">
                  <c:v>3238.4480143046999</c:v>
                </c:pt>
                <c:pt idx="5404">
                  <c:v>3239.0473939112999</c:v>
                </c:pt>
                <c:pt idx="5405">
                  <c:v>3239.6467735177998</c:v>
                </c:pt>
                <c:pt idx="5406">
                  <c:v>3240.2461531243998</c:v>
                </c:pt>
                <c:pt idx="5407">
                  <c:v>3240.8455327309998</c:v>
                </c:pt>
                <c:pt idx="5408">
                  <c:v>3241.4449123375998</c:v>
                </c:pt>
                <c:pt idx="5409">
                  <c:v>3242.0442919441002</c:v>
                </c:pt>
                <c:pt idx="5410">
                  <c:v>3242.6436715507002</c:v>
                </c:pt>
                <c:pt idx="5411">
                  <c:v>3243.2430511573002</c:v>
                </c:pt>
                <c:pt idx="5412">
                  <c:v>3243.8424307638002</c:v>
                </c:pt>
                <c:pt idx="5413">
                  <c:v>3244.4418103704002</c:v>
                </c:pt>
                <c:pt idx="5414">
                  <c:v>3245.0411899770002</c:v>
                </c:pt>
                <c:pt idx="5415">
                  <c:v>3245.6405695836002</c:v>
                </c:pt>
                <c:pt idx="5416">
                  <c:v>3246.2399491901001</c:v>
                </c:pt>
                <c:pt idx="5417">
                  <c:v>3246.8393287967001</c:v>
                </c:pt>
                <c:pt idx="5418">
                  <c:v>3247.4387084033001</c:v>
                </c:pt>
                <c:pt idx="5419">
                  <c:v>3248.0380880098</c:v>
                </c:pt>
                <c:pt idx="5420">
                  <c:v>3248.6374676164</c:v>
                </c:pt>
                <c:pt idx="5421">
                  <c:v>3249.236847223</c:v>
                </c:pt>
                <c:pt idx="5422">
                  <c:v>3249.8362268296</c:v>
                </c:pt>
                <c:pt idx="5423">
                  <c:v>3250.4356064361</c:v>
                </c:pt>
                <c:pt idx="5424">
                  <c:v>3251.0349860427</c:v>
                </c:pt>
                <c:pt idx="5425">
                  <c:v>3251.6343656493</c:v>
                </c:pt>
                <c:pt idx="5426">
                  <c:v>3252.2337452557999</c:v>
                </c:pt>
                <c:pt idx="5427">
                  <c:v>3252.8331248623999</c:v>
                </c:pt>
                <c:pt idx="5428">
                  <c:v>3253.4325044689999</c:v>
                </c:pt>
                <c:pt idx="5429">
                  <c:v>3254.0318840755999</c:v>
                </c:pt>
                <c:pt idx="5430">
                  <c:v>3254.6312636820999</c:v>
                </c:pt>
                <c:pt idx="5431">
                  <c:v>3255.2306432886999</c:v>
                </c:pt>
                <c:pt idx="5432">
                  <c:v>3255.8300228952999</c:v>
                </c:pt>
                <c:pt idx="5433">
                  <c:v>3256.4294025017998</c:v>
                </c:pt>
                <c:pt idx="5434">
                  <c:v>3257.0287821083998</c:v>
                </c:pt>
                <c:pt idx="5435">
                  <c:v>3257.6281617149998</c:v>
                </c:pt>
                <c:pt idx="5436">
                  <c:v>3258.2275413215998</c:v>
                </c:pt>
                <c:pt idx="5437">
                  <c:v>3258.8269209281002</c:v>
                </c:pt>
                <c:pt idx="5438">
                  <c:v>3259.4263005347002</c:v>
                </c:pt>
                <c:pt idx="5439">
                  <c:v>3260.0256801413002</c:v>
                </c:pt>
                <c:pt idx="5440">
                  <c:v>3260.6250597478002</c:v>
                </c:pt>
                <c:pt idx="5441">
                  <c:v>3261.2244393544001</c:v>
                </c:pt>
                <c:pt idx="5442">
                  <c:v>3261.8238189610001</c:v>
                </c:pt>
                <c:pt idx="5443">
                  <c:v>3262.4231985675001</c:v>
                </c:pt>
                <c:pt idx="5444">
                  <c:v>3263.0225781741001</c:v>
                </c:pt>
                <c:pt idx="5445">
                  <c:v>3263.6219577807001</c:v>
                </c:pt>
                <c:pt idx="5446">
                  <c:v>3264.2213373873001</c:v>
                </c:pt>
                <c:pt idx="5447">
                  <c:v>3264.8207169938</c:v>
                </c:pt>
                <c:pt idx="5448">
                  <c:v>3265.4200966004</c:v>
                </c:pt>
                <c:pt idx="5449">
                  <c:v>3266.019476207</c:v>
                </c:pt>
                <c:pt idx="5450">
                  <c:v>3266.6188558135</c:v>
                </c:pt>
                <c:pt idx="5451">
                  <c:v>3267.2182354201</c:v>
                </c:pt>
                <c:pt idx="5452">
                  <c:v>3267.8176150267</c:v>
                </c:pt>
                <c:pt idx="5453">
                  <c:v>3268.4169946333</c:v>
                </c:pt>
                <c:pt idx="5454">
                  <c:v>3269.0163742397999</c:v>
                </c:pt>
                <c:pt idx="5455">
                  <c:v>3269.6157538463999</c:v>
                </c:pt>
                <c:pt idx="5456">
                  <c:v>3270.2151334529999</c:v>
                </c:pt>
                <c:pt idx="5457">
                  <c:v>3270.8145130594999</c:v>
                </c:pt>
                <c:pt idx="5458">
                  <c:v>3271.4138926660999</c:v>
                </c:pt>
                <c:pt idx="5459">
                  <c:v>3272.0132722726999</c:v>
                </c:pt>
                <c:pt idx="5460">
                  <c:v>3272.6126518792998</c:v>
                </c:pt>
                <c:pt idx="5461">
                  <c:v>3273.2120314857998</c:v>
                </c:pt>
                <c:pt idx="5462">
                  <c:v>3273.8114110923998</c:v>
                </c:pt>
                <c:pt idx="5463">
                  <c:v>3274.4107906989998</c:v>
                </c:pt>
                <c:pt idx="5464">
                  <c:v>3275.0101703055002</c:v>
                </c:pt>
                <c:pt idx="5465">
                  <c:v>3275.6095499121002</c:v>
                </c:pt>
                <c:pt idx="5466">
                  <c:v>3276.2089295187002</c:v>
                </c:pt>
                <c:pt idx="5467">
                  <c:v>3276.8083091253002</c:v>
                </c:pt>
                <c:pt idx="5468">
                  <c:v>3277.4076887318001</c:v>
                </c:pt>
                <c:pt idx="5469">
                  <c:v>3278.0070683384001</c:v>
                </c:pt>
                <c:pt idx="5470">
                  <c:v>3278.6064479450001</c:v>
                </c:pt>
                <c:pt idx="5471">
                  <c:v>3279.2058275515001</c:v>
                </c:pt>
                <c:pt idx="5472">
                  <c:v>3279.8052071581001</c:v>
                </c:pt>
                <c:pt idx="5473">
                  <c:v>3280.4045867647001</c:v>
                </c:pt>
                <c:pt idx="5474">
                  <c:v>3281.0039663713001</c:v>
                </c:pt>
                <c:pt idx="5475">
                  <c:v>3281.6033459778</c:v>
                </c:pt>
                <c:pt idx="5476">
                  <c:v>3282.2027255844</c:v>
                </c:pt>
                <c:pt idx="5477">
                  <c:v>3282.802105191</c:v>
                </c:pt>
                <c:pt idx="5478">
                  <c:v>3283.4014847975</c:v>
                </c:pt>
                <c:pt idx="5479">
                  <c:v>3284.0008644041</c:v>
                </c:pt>
                <c:pt idx="5480">
                  <c:v>3284.6002440107</c:v>
                </c:pt>
                <c:pt idx="5481">
                  <c:v>3285.1996236172999</c:v>
                </c:pt>
                <c:pt idx="5482">
                  <c:v>3285.7990032237999</c:v>
                </c:pt>
                <c:pt idx="5483">
                  <c:v>3286.3983828303999</c:v>
                </c:pt>
                <c:pt idx="5484">
                  <c:v>3286.9977624369999</c:v>
                </c:pt>
                <c:pt idx="5485">
                  <c:v>3287.5971420434998</c:v>
                </c:pt>
                <c:pt idx="5486">
                  <c:v>3288.1965216500998</c:v>
                </c:pt>
                <c:pt idx="5487">
                  <c:v>3288.7959012566998</c:v>
                </c:pt>
                <c:pt idx="5488">
                  <c:v>3289.3952808632998</c:v>
                </c:pt>
                <c:pt idx="5489">
                  <c:v>3289.9946604697998</c:v>
                </c:pt>
                <c:pt idx="5490">
                  <c:v>3290.5940400763998</c:v>
                </c:pt>
                <c:pt idx="5491">
                  <c:v>3291.1934196829998</c:v>
                </c:pt>
                <c:pt idx="5492">
                  <c:v>3291.7927992895002</c:v>
                </c:pt>
                <c:pt idx="5493">
                  <c:v>3292.3921788961002</c:v>
                </c:pt>
                <c:pt idx="5494">
                  <c:v>3292.9915585027002</c:v>
                </c:pt>
                <c:pt idx="5495">
                  <c:v>3293.5909381093002</c:v>
                </c:pt>
                <c:pt idx="5496">
                  <c:v>3294.1903177158001</c:v>
                </c:pt>
                <c:pt idx="5497">
                  <c:v>3294.7896973224001</c:v>
                </c:pt>
                <c:pt idx="5498">
                  <c:v>3295.3890769290001</c:v>
                </c:pt>
                <c:pt idx="5499">
                  <c:v>3295.9884565355001</c:v>
                </c:pt>
                <c:pt idx="5500">
                  <c:v>3296.5878361421001</c:v>
                </c:pt>
                <c:pt idx="5501">
                  <c:v>3297.1872157487001</c:v>
                </c:pt>
                <c:pt idx="5502">
                  <c:v>3297.7865953553001</c:v>
                </c:pt>
                <c:pt idx="5503">
                  <c:v>3298.3859749618</c:v>
                </c:pt>
                <c:pt idx="5504">
                  <c:v>3298.9853545684</c:v>
                </c:pt>
                <c:pt idx="5505">
                  <c:v>3299.584734175</c:v>
                </c:pt>
                <c:pt idx="5506">
                  <c:v>3300.1841137814999</c:v>
                </c:pt>
                <c:pt idx="5507">
                  <c:v>3300.7834933880999</c:v>
                </c:pt>
                <c:pt idx="5508">
                  <c:v>3301.3828729946999</c:v>
                </c:pt>
                <c:pt idx="5509">
                  <c:v>3301.9822526012999</c:v>
                </c:pt>
                <c:pt idx="5510">
                  <c:v>3302.5816322077999</c:v>
                </c:pt>
                <c:pt idx="5511">
                  <c:v>3303.1810118143999</c:v>
                </c:pt>
                <c:pt idx="5512">
                  <c:v>3303.7803914209999</c:v>
                </c:pt>
                <c:pt idx="5513">
                  <c:v>3304.3797710274998</c:v>
                </c:pt>
                <c:pt idx="5514">
                  <c:v>3304.9791506340998</c:v>
                </c:pt>
                <c:pt idx="5515">
                  <c:v>3305.5785302406998</c:v>
                </c:pt>
                <c:pt idx="5516">
                  <c:v>3306.1779098472998</c:v>
                </c:pt>
                <c:pt idx="5517">
                  <c:v>3306.7772894538002</c:v>
                </c:pt>
                <c:pt idx="5518">
                  <c:v>3307.3766690604002</c:v>
                </c:pt>
                <c:pt idx="5519">
                  <c:v>3307.9760486670002</c:v>
                </c:pt>
                <c:pt idx="5520">
                  <c:v>3308.5754282735002</c:v>
                </c:pt>
                <c:pt idx="5521">
                  <c:v>3309.1748078801002</c:v>
                </c:pt>
                <c:pt idx="5522">
                  <c:v>3309.7741874867002</c:v>
                </c:pt>
                <c:pt idx="5523">
                  <c:v>3310.3735670933002</c:v>
                </c:pt>
                <c:pt idx="5524">
                  <c:v>3310.9729466998001</c:v>
                </c:pt>
                <c:pt idx="5525">
                  <c:v>3311.5723263064001</c:v>
                </c:pt>
                <c:pt idx="5526">
                  <c:v>3312.1717059130001</c:v>
                </c:pt>
                <c:pt idx="5527">
                  <c:v>3312.7710855195</c:v>
                </c:pt>
                <c:pt idx="5528">
                  <c:v>3313.3704651261</c:v>
                </c:pt>
                <c:pt idx="5529">
                  <c:v>3313.9698447327</c:v>
                </c:pt>
                <c:pt idx="5530">
                  <c:v>3314.5692243393</c:v>
                </c:pt>
                <c:pt idx="5531">
                  <c:v>3315.1686039458</c:v>
                </c:pt>
                <c:pt idx="5532">
                  <c:v>3315.7679835524</c:v>
                </c:pt>
                <c:pt idx="5533">
                  <c:v>3316.367363159</c:v>
                </c:pt>
                <c:pt idx="5534">
                  <c:v>3316.9667427654999</c:v>
                </c:pt>
                <c:pt idx="5535">
                  <c:v>3317.5661223720999</c:v>
                </c:pt>
                <c:pt idx="5536">
                  <c:v>3318.1655019786999</c:v>
                </c:pt>
                <c:pt idx="5537">
                  <c:v>3318.7648815852999</c:v>
                </c:pt>
                <c:pt idx="5538">
                  <c:v>3319.3642611917999</c:v>
                </c:pt>
                <c:pt idx="5539">
                  <c:v>3319.9636407983999</c:v>
                </c:pt>
                <c:pt idx="5540">
                  <c:v>3320.5630204049999</c:v>
                </c:pt>
                <c:pt idx="5541">
                  <c:v>3321.1624000114998</c:v>
                </c:pt>
                <c:pt idx="5542">
                  <c:v>3321.7617796180998</c:v>
                </c:pt>
                <c:pt idx="5543">
                  <c:v>3322.3611592246998</c:v>
                </c:pt>
                <c:pt idx="5544">
                  <c:v>3322.9605388312998</c:v>
                </c:pt>
                <c:pt idx="5545">
                  <c:v>3323.5599184378002</c:v>
                </c:pt>
                <c:pt idx="5546">
                  <c:v>3324.1592980444002</c:v>
                </c:pt>
                <c:pt idx="5547">
                  <c:v>3324.7586776510002</c:v>
                </c:pt>
                <c:pt idx="5548">
                  <c:v>3325.3580572575001</c:v>
                </c:pt>
                <c:pt idx="5549">
                  <c:v>3325.9574368641001</c:v>
                </c:pt>
                <c:pt idx="5550">
                  <c:v>3326.5568164707001</c:v>
                </c:pt>
                <c:pt idx="5551">
                  <c:v>3327.1561960772001</c:v>
                </c:pt>
                <c:pt idx="5552">
                  <c:v>3327.7555756838001</c:v>
                </c:pt>
                <c:pt idx="5553">
                  <c:v>3328.3549552904001</c:v>
                </c:pt>
                <c:pt idx="5554">
                  <c:v>3328.9543348970001</c:v>
                </c:pt>
                <c:pt idx="5555">
                  <c:v>3329.5537145035</c:v>
                </c:pt>
                <c:pt idx="5556">
                  <c:v>3330.1530941101</c:v>
                </c:pt>
                <c:pt idx="5557">
                  <c:v>3330.7524737167</c:v>
                </c:pt>
                <c:pt idx="5558">
                  <c:v>3331.3518533232</c:v>
                </c:pt>
                <c:pt idx="5559">
                  <c:v>3331.9512329298</c:v>
                </c:pt>
                <c:pt idx="5560">
                  <c:v>3332.5506125364</c:v>
                </c:pt>
                <c:pt idx="5561">
                  <c:v>3333.149992143</c:v>
                </c:pt>
                <c:pt idx="5562">
                  <c:v>3333.7493717494999</c:v>
                </c:pt>
                <c:pt idx="5563">
                  <c:v>3334.3487513560999</c:v>
                </c:pt>
                <c:pt idx="5564">
                  <c:v>3334.9481309626999</c:v>
                </c:pt>
                <c:pt idx="5565">
                  <c:v>3335.5475105691999</c:v>
                </c:pt>
                <c:pt idx="5566">
                  <c:v>3336.1468901757999</c:v>
                </c:pt>
                <c:pt idx="5567">
                  <c:v>3336.7462697823998</c:v>
                </c:pt>
                <c:pt idx="5568">
                  <c:v>3337.3456493889998</c:v>
                </c:pt>
                <c:pt idx="5569">
                  <c:v>3337.9450289954998</c:v>
                </c:pt>
                <c:pt idx="5570">
                  <c:v>3338.5444086020998</c:v>
                </c:pt>
                <c:pt idx="5571">
                  <c:v>3339.1437882086998</c:v>
                </c:pt>
                <c:pt idx="5572">
                  <c:v>3339.7431678152002</c:v>
                </c:pt>
                <c:pt idx="5573">
                  <c:v>3340.3425474218002</c:v>
                </c:pt>
                <c:pt idx="5574">
                  <c:v>3340.9419270284002</c:v>
                </c:pt>
                <c:pt idx="5575">
                  <c:v>3341.5413066350002</c:v>
                </c:pt>
                <c:pt idx="5576">
                  <c:v>3342.1406862415001</c:v>
                </c:pt>
                <c:pt idx="5577">
                  <c:v>3342.7400658481001</c:v>
                </c:pt>
                <c:pt idx="5578">
                  <c:v>3343.3394454547001</c:v>
                </c:pt>
                <c:pt idx="5579">
                  <c:v>3343.9388250612001</c:v>
                </c:pt>
                <c:pt idx="5580">
                  <c:v>3344.5382046678001</c:v>
                </c:pt>
                <c:pt idx="5581">
                  <c:v>3345.1375842744001</c:v>
                </c:pt>
                <c:pt idx="5582">
                  <c:v>3345.7369638810001</c:v>
                </c:pt>
                <c:pt idx="5583">
                  <c:v>3346.3363434875</c:v>
                </c:pt>
                <c:pt idx="5584">
                  <c:v>3346.9357230941</c:v>
                </c:pt>
                <c:pt idx="5585">
                  <c:v>3347.5351027007</c:v>
                </c:pt>
                <c:pt idx="5586">
                  <c:v>3348.1344823072</c:v>
                </c:pt>
                <c:pt idx="5587">
                  <c:v>3348.7338619138</c:v>
                </c:pt>
                <c:pt idx="5588">
                  <c:v>3349.3332415204</c:v>
                </c:pt>
                <c:pt idx="5589">
                  <c:v>3349.9326211269999</c:v>
                </c:pt>
                <c:pt idx="5590">
                  <c:v>3350.5320007334999</c:v>
                </c:pt>
                <c:pt idx="5591">
                  <c:v>3351.1313803400999</c:v>
                </c:pt>
                <c:pt idx="5592">
                  <c:v>3351.7307599466999</c:v>
                </c:pt>
                <c:pt idx="5593">
                  <c:v>3352.3301395531998</c:v>
                </c:pt>
                <c:pt idx="5594">
                  <c:v>3352.9295191597998</c:v>
                </c:pt>
                <c:pt idx="5595">
                  <c:v>3353.5288987663998</c:v>
                </c:pt>
                <c:pt idx="5596">
                  <c:v>3354.1282783729998</c:v>
                </c:pt>
                <c:pt idx="5597">
                  <c:v>3354.7276579794998</c:v>
                </c:pt>
                <c:pt idx="5598">
                  <c:v>3355.3270375860998</c:v>
                </c:pt>
                <c:pt idx="5599">
                  <c:v>3355.9264171926998</c:v>
                </c:pt>
                <c:pt idx="5600">
                  <c:v>3356.5257967992002</c:v>
                </c:pt>
                <c:pt idx="5601">
                  <c:v>3357.1251764058002</c:v>
                </c:pt>
                <c:pt idx="5602">
                  <c:v>3357.7245560124002</c:v>
                </c:pt>
                <c:pt idx="5603">
                  <c:v>3358.3239356190002</c:v>
                </c:pt>
                <c:pt idx="5604">
                  <c:v>3358.9233152255001</c:v>
                </c:pt>
                <c:pt idx="5605">
                  <c:v>3359.5226948321001</c:v>
                </c:pt>
                <c:pt idx="5606">
                  <c:v>3360.1220744387001</c:v>
                </c:pt>
                <c:pt idx="5607">
                  <c:v>3360.7214540452001</c:v>
                </c:pt>
                <c:pt idx="5608">
                  <c:v>3361.3208336518001</c:v>
                </c:pt>
                <c:pt idx="5609">
                  <c:v>3361.9202132584001</c:v>
                </c:pt>
                <c:pt idx="5610">
                  <c:v>3362.519592865</c:v>
                </c:pt>
                <c:pt idx="5611">
                  <c:v>3363.1189724715</c:v>
                </c:pt>
                <c:pt idx="5612">
                  <c:v>3363.7183520781</c:v>
                </c:pt>
                <c:pt idx="5613">
                  <c:v>3364.3177316847</c:v>
                </c:pt>
                <c:pt idx="5614">
                  <c:v>3364.9171112911999</c:v>
                </c:pt>
                <c:pt idx="5615">
                  <c:v>3365.5164908977999</c:v>
                </c:pt>
                <c:pt idx="5616">
                  <c:v>3366.1158705043999</c:v>
                </c:pt>
                <c:pt idx="5617">
                  <c:v>3366.7152501109999</c:v>
                </c:pt>
                <c:pt idx="5618">
                  <c:v>3367.3146297174999</c:v>
                </c:pt>
                <c:pt idx="5619">
                  <c:v>3367.9140093240999</c:v>
                </c:pt>
                <c:pt idx="5620">
                  <c:v>3368.5133889306999</c:v>
                </c:pt>
                <c:pt idx="5621">
                  <c:v>3369.1127685371998</c:v>
                </c:pt>
                <c:pt idx="5622">
                  <c:v>3369.7121481437998</c:v>
                </c:pt>
                <c:pt idx="5623">
                  <c:v>3370.3115277503998</c:v>
                </c:pt>
                <c:pt idx="5624">
                  <c:v>3370.9109073569998</c:v>
                </c:pt>
                <c:pt idx="5625">
                  <c:v>3371.5102869635002</c:v>
                </c:pt>
                <c:pt idx="5626">
                  <c:v>3372.1096665701002</c:v>
                </c:pt>
                <c:pt idx="5627">
                  <c:v>3372.7090461767002</c:v>
                </c:pt>
                <c:pt idx="5628">
                  <c:v>3373.3084257832002</c:v>
                </c:pt>
                <c:pt idx="5629">
                  <c:v>3373.9078053898002</c:v>
                </c:pt>
                <c:pt idx="5630">
                  <c:v>3374.5071849964002</c:v>
                </c:pt>
                <c:pt idx="5631">
                  <c:v>3375.1065646030002</c:v>
                </c:pt>
                <c:pt idx="5632">
                  <c:v>3375.7059442095001</c:v>
                </c:pt>
                <c:pt idx="5633">
                  <c:v>3376.3053238161001</c:v>
                </c:pt>
                <c:pt idx="5634">
                  <c:v>3376.9047034227001</c:v>
                </c:pt>
                <c:pt idx="5635">
                  <c:v>3377.5040830292</c:v>
                </c:pt>
                <c:pt idx="5636">
                  <c:v>3378.1034626358</c:v>
                </c:pt>
                <c:pt idx="5637">
                  <c:v>3378.7028422424</c:v>
                </c:pt>
                <c:pt idx="5638">
                  <c:v>3379.302221849</c:v>
                </c:pt>
                <c:pt idx="5639">
                  <c:v>3379.9016014555</c:v>
                </c:pt>
                <c:pt idx="5640">
                  <c:v>3380.5009810621</c:v>
                </c:pt>
                <c:pt idx="5641">
                  <c:v>3381.1003606687</c:v>
                </c:pt>
                <c:pt idx="5642">
                  <c:v>3381.6997402751999</c:v>
                </c:pt>
                <c:pt idx="5643">
                  <c:v>3382.2991198817999</c:v>
                </c:pt>
                <c:pt idx="5644">
                  <c:v>3382.8984994883999</c:v>
                </c:pt>
                <c:pt idx="5645">
                  <c:v>3383.4978790949999</c:v>
                </c:pt>
                <c:pt idx="5646">
                  <c:v>3384.0972587014999</c:v>
                </c:pt>
                <c:pt idx="5647">
                  <c:v>3384.6966383080999</c:v>
                </c:pt>
                <c:pt idx="5648">
                  <c:v>3385.2960179146999</c:v>
                </c:pt>
                <c:pt idx="5649">
                  <c:v>3385.8953975211998</c:v>
                </c:pt>
                <c:pt idx="5650">
                  <c:v>3386.4947771277998</c:v>
                </c:pt>
                <c:pt idx="5651">
                  <c:v>3387.0941567343998</c:v>
                </c:pt>
                <c:pt idx="5652">
                  <c:v>3387.6935363409002</c:v>
                </c:pt>
                <c:pt idx="5653">
                  <c:v>3388.2929159475002</c:v>
                </c:pt>
                <c:pt idx="5654">
                  <c:v>3388.8922955541002</c:v>
                </c:pt>
                <c:pt idx="5655">
                  <c:v>3389.4916751607002</c:v>
                </c:pt>
                <c:pt idx="5656">
                  <c:v>3390.0910547672001</c:v>
                </c:pt>
                <c:pt idx="5657">
                  <c:v>3390.6904343738001</c:v>
                </c:pt>
                <c:pt idx="5658">
                  <c:v>3391.2898139804001</c:v>
                </c:pt>
                <c:pt idx="5659">
                  <c:v>3391.8891935869001</c:v>
                </c:pt>
                <c:pt idx="5660">
                  <c:v>3392.4885731935001</c:v>
                </c:pt>
                <c:pt idx="5661">
                  <c:v>3393.0879528001001</c:v>
                </c:pt>
                <c:pt idx="5662">
                  <c:v>3393.6873324067001</c:v>
                </c:pt>
                <c:pt idx="5663">
                  <c:v>3394.2867120132</c:v>
                </c:pt>
                <c:pt idx="5664">
                  <c:v>3394.8860916198</c:v>
                </c:pt>
                <c:pt idx="5665">
                  <c:v>3395.4854712264</c:v>
                </c:pt>
                <c:pt idx="5666">
                  <c:v>3396.0848508329</c:v>
                </c:pt>
                <c:pt idx="5667">
                  <c:v>3396.6842304395</c:v>
                </c:pt>
                <c:pt idx="5668">
                  <c:v>3397.2836100461</c:v>
                </c:pt>
                <c:pt idx="5669">
                  <c:v>3397.8829896527</c:v>
                </c:pt>
                <c:pt idx="5670">
                  <c:v>3398.4823692591999</c:v>
                </c:pt>
                <c:pt idx="5671">
                  <c:v>3399.0817488657999</c:v>
                </c:pt>
                <c:pt idx="5672">
                  <c:v>3399.6811284723999</c:v>
                </c:pt>
                <c:pt idx="5673">
                  <c:v>3400.2805080788999</c:v>
                </c:pt>
                <c:pt idx="5674">
                  <c:v>3400.8798876854999</c:v>
                </c:pt>
                <c:pt idx="5675">
                  <c:v>3401.4792672920998</c:v>
                </c:pt>
                <c:pt idx="5676">
                  <c:v>3402.0786468986998</c:v>
                </c:pt>
                <c:pt idx="5677">
                  <c:v>3402.6780265051998</c:v>
                </c:pt>
                <c:pt idx="5678">
                  <c:v>3403.2774061117998</c:v>
                </c:pt>
                <c:pt idx="5679">
                  <c:v>3403.8767857183998</c:v>
                </c:pt>
                <c:pt idx="5680">
                  <c:v>3404.4761653249002</c:v>
                </c:pt>
                <c:pt idx="5681">
                  <c:v>3405.0755449315002</c:v>
                </c:pt>
                <c:pt idx="5682">
                  <c:v>3405.6749245381002</c:v>
                </c:pt>
                <c:pt idx="5683">
                  <c:v>3406.2743041447002</c:v>
                </c:pt>
                <c:pt idx="5684">
                  <c:v>3406.8736837512001</c:v>
                </c:pt>
                <c:pt idx="5685">
                  <c:v>3407.4730633578001</c:v>
                </c:pt>
                <c:pt idx="5686">
                  <c:v>3408.0724429644001</c:v>
                </c:pt>
                <c:pt idx="5687">
                  <c:v>3408.6718225709001</c:v>
                </c:pt>
                <c:pt idx="5688">
                  <c:v>3409.2712021775001</c:v>
                </c:pt>
                <c:pt idx="5689">
                  <c:v>3409.8705817841001</c:v>
                </c:pt>
                <c:pt idx="5690">
                  <c:v>3410.4699613907001</c:v>
                </c:pt>
                <c:pt idx="5691">
                  <c:v>3411.0693409972</c:v>
                </c:pt>
                <c:pt idx="5692">
                  <c:v>3411.6687206038</c:v>
                </c:pt>
                <c:pt idx="5693">
                  <c:v>3412.2681002104</c:v>
                </c:pt>
                <c:pt idx="5694">
                  <c:v>3412.8674798169</c:v>
                </c:pt>
                <c:pt idx="5695">
                  <c:v>3413.4668594235</c:v>
                </c:pt>
                <c:pt idx="5696">
                  <c:v>3414.0662390301</c:v>
                </c:pt>
                <c:pt idx="5697">
                  <c:v>3414.6656186366999</c:v>
                </c:pt>
                <c:pt idx="5698">
                  <c:v>3415.2649982431999</c:v>
                </c:pt>
                <c:pt idx="5699">
                  <c:v>3415.8643778497999</c:v>
                </c:pt>
                <c:pt idx="5700">
                  <c:v>3416.4637574563999</c:v>
                </c:pt>
                <c:pt idx="5701">
                  <c:v>3417.0631370628998</c:v>
                </c:pt>
                <c:pt idx="5702">
                  <c:v>3417.6625166694998</c:v>
                </c:pt>
                <c:pt idx="5703">
                  <c:v>3418.2618962760998</c:v>
                </c:pt>
                <c:pt idx="5704">
                  <c:v>3418.8612758826998</c:v>
                </c:pt>
                <c:pt idx="5705">
                  <c:v>3419.4606554891998</c:v>
                </c:pt>
                <c:pt idx="5706">
                  <c:v>3420.0600350957998</c:v>
                </c:pt>
                <c:pt idx="5707">
                  <c:v>3420.6594147024002</c:v>
                </c:pt>
                <c:pt idx="5708">
                  <c:v>3421.2587943089002</c:v>
                </c:pt>
                <c:pt idx="5709">
                  <c:v>3421.8581739155002</c:v>
                </c:pt>
                <c:pt idx="5710">
                  <c:v>3422.4575535221002</c:v>
                </c:pt>
                <c:pt idx="5711">
                  <c:v>3423.0569331287002</c:v>
                </c:pt>
                <c:pt idx="5712">
                  <c:v>3423.6563127352001</c:v>
                </c:pt>
                <c:pt idx="5713">
                  <c:v>3424.2556923418001</c:v>
                </c:pt>
                <c:pt idx="5714">
                  <c:v>3424.8550719484001</c:v>
                </c:pt>
                <c:pt idx="5715">
                  <c:v>3425.4544515549001</c:v>
                </c:pt>
                <c:pt idx="5716">
                  <c:v>3426.0538311615001</c:v>
                </c:pt>
                <c:pt idx="5717">
                  <c:v>3426.6532107681001</c:v>
                </c:pt>
                <c:pt idx="5718">
                  <c:v>3427.2525903747</c:v>
                </c:pt>
                <c:pt idx="5719">
                  <c:v>3427.8519699812</c:v>
                </c:pt>
                <c:pt idx="5720">
                  <c:v>3428.4513495878</c:v>
                </c:pt>
                <c:pt idx="5721">
                  <c:v>3429.0507291944</c:v>
                </c:pt>
                <c:pt idx="5722">
                  <c:v>3429.6501088008999</c:v>
                </c:pt>
                <c:pt idx="5723">
                  <c:v>3430.2494884074999</c:v>
                </c:pt>
                <c:pt idx="5724">
                  <c:v>3430.8488680140999</c:v>
                </c:pt>
                <c:pt idx="5725">
                  <c:v>3431.4482476206999</c:v>
                </c:pt>
                <c:pt idx="5726">
                  <c:v>3432.0476272271999</c:v>
                </c:pt>
                <c:pt idx="5727">
                  <c:v>3432.6470068337999</c:v>
                </c:pt>
                <c:pt idx="5728">
                  <c:v>3433.2463864403999</c:v>
                </c:pt>
                <c:pt idx="5729">
                  <c:v>3433.8457660468998</c:v>
                </c:pt>
                <c:pt idx="5730">
                  <c:v>3434.4451456534998</c:v>
                </c:pt>
                <c:pt idx="5731">
                  <c:v>3435.0445252600998</c:v>
                </c:pt>
                <c:pt idx="5732">
                  <c:v>3435.6439048666998</c:v>
                </c:pt>
                <c:pt idx="5733">
                  <c:v>3436.2432844732002</c:v>
                </c:pt>
                <c:pt idx="5734">
                  <c:v>3436.8426640798002</c:v>
                </c:pt>
                <c:pt idx="5735">
                  <c:v>3437.4420436864002</c:v>
                </c:pt>
                <c:pt idx="5736">
                  <c:v>3438.0414232929002</c:v>
                </c:pt>
                <c:pt idx="5737">
                  <c:v>3438.6408028995002</c:v>
                </c:pt>
                <c:pt idx="5738">
                  <c:v>3439.2401825061002</c:v>
                </c:pt>
                <c:pt idx="5739">
                  <c:v>3439.8395621127002</c:v>
                </c:pt>
                <c:pt idx="5740">
                  <c:v>3440.4389417192001</c:v>
                </c:pt>
                <c:pt idx="5741">
                  <c:v>3441.0383213258001</c:v>
                </c:pt>
                <c:pt idx="5742">
                  <c:v>3441.6377009324001</c:v>
                </c:pt>
                <c:pt idx="5743">
                  <c:v>3442.2370805389</c:v>
                </c:pt>
                <c:pt idx="5744">
                  <c:v>3442.8364601455</c:v>
                </c:pt>
                <c:pt idx="5745">
                  <c:v>3443.4358397521</c:v>
                </c:pt>
                <c:pt idx="5746">
                  <c:v>3444.0352193587</c:v>
                </c:pt>
                <c:pt idx="5747">
                  <c:v>3444.6345989652</c:v>
                </c:pt>
                <c:pt idx="5748">
                  <c:v>3445.2339785718</c:v>
                </c:pt>
                <c:pt idx="5749">
                  <c:v>3445.8333581784</c:v>
                </c:pt>
                <c:pt idx="5750">
                  <c:v>3446.4327377848999</c:v>
                </c:pt>
                <c:pt idx="5751">
                  <c:v>3447.0321173914999</c:v>
                </c:pt>
                <c:pt idx="5752">
                  <c:v>3447.6314969980999</c:v>
                </c:pt>
                <c:pt idx="5753">
                  <c:v>3448.2308766046999</c:v>
                </c:pt>
                <c:pt idx="5754">
                  <c:v>3448.8302562111999</c:v>
                </c:pt>
                <c:pt idx="5755">
                  <c:v>3449.4296358177999</c:v>
                </c:pt>
                <c:pt idx="5756">
                  <c:v>3450.0290154243999</c:v>
                </c:pt>
                <c:pt idx="5757">
                  <c:v>3450.6283950308998</c:v>
                </c:pt>
                <c:pt idx="5758">
                  <c:v>3451.2277746374998</c:v>
                </c:pt>
                <c:pt idx="5759">
                  <c:v>3451.8271542440998</c:v>
                </c:pt>
                <c:pt idx="5760">
                  <c:v>3452.4265338506002</c:v>
                </c:pt>
                <c:pt idx="5761">
                  <c:v>3453.0259134572002</c:v>
                </c:pt>
                <c:pt idx="5762">
                  <c:v>3453.6252930638002</c:v>
                </c:pt>
                <c:pt idx="5763">
                  <c:v>3454.2246726704002</c:v>
                </c:pt>
                <c:pt idx="5764">
                  <c:v>3454.8240522769001</c:v>
                </c:pt>
                <c:pt idx="5765">
                  <c:v>3455.4234318835001</c:v>
                </c:pt>
                <c:pt idx="5766">
                  <c:v>3456.0228114901001</c:v>
                </c:pt>
                <c:pt idx="5767">
                  <c:v>3456.6221910966001</c:v>
                </c:pt>
                <c:pt idx="5768">
                  <c:v>3457.2215707032001</c:v>
                </c:pt>
                <c:pt idx="5769">
                  <c:v>3457.8209503098001</c:v>
                </c:pt>
                <c:pt idx="5770">
                  <c:v>3458.4203299164001</c:v>
                </c:pt>
                <c:pt idx="5771">
                  <c:v>3459.0197095229</c:v>
                </c:pt>
                <c:pt idx="5772">
                  <c:v>3459.6190891295</c:v>
                </c:pt>
                <c:pt idx="5773">
                  <c:v>3460.2184687361</c:v>
                </c:pt>
                <c:pt idx="5774">
                  <c:v>3460.8178483426</c:v>
                </c:pt>
                <c:pt idx="5775">
                  <c:v>3461.4172279492</c:v>
                </c:pt>
                <c:pt idx="5776">
                  <c:v>3462.0166075558</c:v>
                </c:pt>
                <c:pt idx="5777">
                  <c:v>3462.6159871624</c:v>
                </c:pt>
                <c:pt idx="5778">
                  <c:v>3463.2153667688999</c:v>
                </c:pt>
                <c:pt idx="5779">
                  <c:v>3463.8147463754999</c:v>
                </c:pt>
                <c:pt idx="5780">
                  <c:v>3464.4141259820999</c:v>
                </c:pt>
                <c:pt idx="5781">
                  <c:v>3465.0135055885999</c:v>
                </c:pt>
                <c:pt idx="5782">
                  <c:v>3465.6128851951999</c:v>
                </c:pt>
                <c:pt idx="5783">
                  <c:v>3466.2122648017998</c:v>
                </c:pt>
                <c:pt idx="5784">
                  <c:v>3466.8116444083998</c:v>
                </c:pt>
                <c:pt idx="5785">
                  <c:v>3467.4110240148998</c:v>
                </c:pt>
                <c:pt idx="5786">
                  <c:v>3468.0104036214998</c:v>
                </c:pt>
                <c:pt idx="5787">
                  <c:v>3468.6097832280998</c:v>
                </c:pt>
                <c:pt idx="5788">
                  <c:v>3469.2091628346002</c:v>
                </c:pt>
                <c:pt idx="5789">
                  <c:v>3469.8085424412002</c:v>
                </c:pt>
                <c:pt idx="5790">
                  <c:v>3470.4079220478002</c:v>
                </c:pt>
                <c:pt idx="5791">
                  <c:v>3471.0073016544002</c:v>
                </c:pt>
                <c:pt idx="5792">
                  <c:v>3471.6066812609001</c:v>
                </c:pt>
                <c:pt idx="5793">
                  <c:v>3472.2060608675001</c:v>
                </c:pt>
                <c:pt idx="5794">
                  <c:v>3472.8054404741001</c:v>
                </c:pt>
                <c:pt idx="5795">
                  <c:v>3473.4048200806001</c:v>
                </c:pt>
                <c:pt idx="5796">
                  <c:v>3474.0041996872001</c:v>
                </c:pt>
                <c:pt idx="5797">
                  <c:v>3474.6035792938001</c:v>
                </c:pt>
                <c:pt idx="5798">
                  <c:v>3475.2029589004001</c:v>
                </c:pt>
                <c:pt idx="5799">
                  <c:v>3475.8023385069</c:v>
                </c:pt>
                <c:pt idx="5800">
                  <c:v>3476.4017181135</c:v>
                </c:pt>
                <c:pt idx="5801">
                  <c:v>3477.0010977201</c:v>
                </c:pt>
                <c:pt idx="5802">
                  <c:v>3477.6004773266</c:v>
                </c:pt>
                <c:pt idx="5803">
                  <c:v>3478.1998569332</c:v>
                </c:pt>
                <c:pt idx="5804">
                  <c:v>3478.7992365397999</c:v>
                </c:pt>
                <c:pt idx="5805">
                  <c:v>3479.3986161463999</c:v>
                </c:pt>
                <c:pt idx="5806">
                  <c:v>3479.9979957528999</c:v>
                </c:pt>
                <c:pt idx="5807">
                  <c:v>3480.5973753594999</c:v>
                </c:pt>
                <c:pt idx="5808">
                  <c:v>3481.1967549660999</c:v>
                </c:pt>
                <c:pt idx="5809">
                  <c:v>3481.7961345725998</c:v>
                </c:pt>
                <c:pt idx="5810">
                  <c:v>3482.3955141791998</c:v>
                </c:pt>
                <c:pt idx="5811">
                  <c:v>3482.9948937857998</c:v>
                </c:pt>
                <c:pt idx="5812">
                  <c:v>3483.5942733923998</c:v>
                </c:pt>
                <c:pt idx="5813">
                  <c:v>3484.1936529988998</c:v>
                </c:pt>
                <c:pt idx="5814">
                  <c:v>3484.7930326054998</c:v>
                </c:pt>
                <c:pt idx="5815">
                  <c:v>3485.3924122121002</c:v>
                </c:pt>
                <c:pt idx="5816">
                  <c:v>3485.9917918186002</c:v>
                </c:pt>
                <c:pt idx="5817">
                  <c:v>3486.5911714252002</c:v>
                </c:pt>
                <c:pt idx="5818">
                  <c:v>3487.1905510318002</c:v>
                </c:pt>
                <c:pt idx="5819">
                  <c:v>3487.7899306384002</c:v>
                </c:pt>
                <c:pt idx="5820">
                  <c:v>3488.3893102449001</c:v>
                </c:pt>
                <c:pt idx="5821">
                  <c:v>3488.9886898515001</c:v>
                </c:pt>
                <c:pt idx="5822">
                  <c:v>3489.5880694581001</c:v>
                </c:pt>
                <c:pt idx="5823">
                  <c:v>3490.1874490646001</c:v>
                </c:pt>
                <c:pt idx="5824">
                  <c:v>3490.7868286712001</c:v>
                </c:pt>
                <c:pt idx="5825">
                  <c:v>3491.3862082778001</c:v>
                </c:pt>
                <c:pt idx="5826">
                  <c:v>3491.9855878844</c:v>
                </c:pt>
                <c:pt idx="5827">
                  <c:v>3492.5849674909</c:v>
                </c:pt>
                <c:pt idx="5828">
                  <c:v>3493.1843470975</c:v>
                </c:pt>
                <c:pt idx="5829">
                  <c:v>3493.7837267041</c:v>
                </c:pt>
                <c:pt idx="5830">
                  <c:v>3494.3831063105999</c:v>
                </c:pt>
                <c:pt idx="5831">
                  <c:v>3494.9824859171999</c:v>
                </c:pt>
                <c:pt idx="5832">
                  <c:v>3495.5818655237999</c:v>
                </c:pt>
                <c:pt idx="5833">
                  <c:v>3496.1812451303999</c:v>
                </c:pt>
                <c:pt idx="5834">
                  <c:v>3496.7806247368999</c:v>
                </c:pt>
                <c:pt idx="5835">
                  <c:v>3497.3800043434999</c:v>
                </c:pt>
                <c:pt idx="5836">
                  <c:v>3497.9793839500999</c:v>
                </c:pt>
                <c:pt idx="5837">
                  <c:v>3498.5787635565998</c:v>
                </c:pt>
                <c:pt idx="5838">
                  <c:v>3499.1781431631998</c:v>
                </c:pt>
                <c:pt idx="5839">
                  <c:v>3499.7775227697998</c:v>
                </c:pt>
              </c:numCache>
            </c:numRef>
          </c:xVal>
          <c:yVal>
            <c:numRef>
              <c:f>Sheet1!$P$27:$P$5866</c:f>
              <c:numCache>
                <c:formatCode>General</c:formatCode>
                <c:ptCount val="5840"/>
                <c:pt idx="0">
                  <c:v>1.5598973312923E-2</c:v>
                </c:pt>
                <c:pt idx="1">
                  <c:v>6.5766088028693492E-2</c:v>
                </c:pt>
                <c:pt idx="2">
                  <c:v>0.12872702937542677</c:v>
                </c:pt>
                <c:pt idx="3">
                  <c:v>0.19230251002107723</c:v>
                </c:pt>
                <c:pt idx="4">
                  <c:v>0.25603472345636097</c:v>
                </c:pt>
                <c:pt idx="5">
                  <c:v>0.31983042649794224</c:v>
                </c:pt>
                <c:pt idx="6">
                  <c:v>0.38365742706262368</c:v>
                </c:pt>
                <c:pt idx="7">
                  <c:v>0.44750347381726197</c:v>
                </c:pt>
                <c:pt idx="8">
                  <c:v>0.51136145094711438</c:v>
                </c:pt>
                <c:pt idx="9">
                  <c:v>0.5752269634653453</c:v>
                </c:pt>
                <c:pt idx="10">
                  <c:v>0.63909835548091321</c:v>
                </c:pt>
                <c:pt idx="11">
                  <c:v>0.7029743753954637</c:v>
                </c:pt>
                <c:pt idx="12">
                  <c:v>0.76685382944603298</c:v>
                </c:pt>
                <c:pt idx="13">
                  <c:v>0.83073560722284545</c:v>
                </c:pt>
                <c:pt idx="14">
                  <c:v>0.89462047612469231</c:v>
                </c:pt>
                <c:pt idx="15">
                  <c:v>0.95850648346990464</c:v>
                </c:pt>
                <c:pt idx="16">
                  <c:v>1.0223953220843447</c:v>
                </c:pt>
                <c:pt idx="17">
                  <c:v>1.0862859797334132</c:v>
                </c:pt>
                <c:pt idx="18">
                  <c:v>1.1501789100244453</c:v>
                </c:pt>
                <c:pt idx="19">
                  <c:v>1.2140733761776139</c:v>
                </c:pt>
                <c:pt idx="20">
                  <c:v>1.2779698941100364</c:v>
                </c:pt>
                <c:pt idx="21">
                  <c:v>1.3418673285111469</c:v>
                </c:pt>
                <c:pt idx="22">
                  <c:v>1.405766887460294</c:v>
                </c:pt>
                <c:pt idx="23">
                  <c:v>1.469668063197018</c:v>
                </c:pt>
                <c:pt idx="24">
                  <c:v>1.5335712201314189</c:v>
                </c:pt>
                <c:pt idx="25">
                  <c:v>1.5974763469504649</c:v>
                </c:pt>
                <c:pt idx="26">
                  <c:v>1.661382336898765</c:v>
                </c:pt>
                <c:pt idx="27">
                  <c:v>1.7252903038631233</c:v>
                </c:pt>
                <c:pt idx="28">
                  <c:v>1.7891994908330227</c:v>
                </c:pt>
                <c:pt idx="29">
                  <c:v>1.8531107909411448</c:v>
                </c:pt>
                <c:pt idx="30">
                  <c:v>1.9170234819767533</c:v>
                </c:pt>
                <c:pt idx="31">
                  <c:v>1.9809389078464592</c:v>
                </c:pt>
                <c:pt idx="32">
                  <c:v>2.044856491569139</c:v>
                </c:pt>
                <c:pt idx="33">
                  <c:v>2.1087756748054147</c:v>
                </c:pt>
                <c:pt idx="34">
                  <c:v>2.172696207956446</c:v>
                </c:pt>
                <c:pt idx="35">
                  <c:v>2.2366192473238491</c:v>
                </c:pt>
                <c:pt idx="36">
                  <c:v>2.3005449686238721</c:v>
                </c:pt>
                <c:pt idx="37">
                  <c:v>2.3644722097022957</c:v>
                </c:pt>
                <c:pt idx="38">
                  <c:v>2.428401857838681</c:v>
                </c:pt>
                <c:pt idx="39">
                  <c:v>2.4923343850554658</c:v>
                </c:pt>
                <c:pt idx="40">
                  <c:v>2.5562692061492589</c:v>
                </c:pt>
                <c:pt idx="41">
                  <c:v>2.620206037485477</c:v>
                </c:pt>
                <c:pt idx="42">
                  <c:v>2.6841456330405915</c:v>
                </c:pt>
                <c:pt idx="43">
                  <c:v>2.7480874517369762</c:v>
                </c:pt>
                <c:pt idx="44">
                  <c:v>2.8120319763095107</c:v>
                </c:pt>
                <c:pt idx="45">
                  <c:v>2.8759796090590934</c:v>
                </c:pt>
                <c:pt idx="46">
                  <c:v>2.9399292215714947</c:v>
                </c:pt>
                <c:pt idx="47">
                  <c:v>3.0038816185847534</c:v>
                </c:pt>
                <c:pt idx="48">
                  <c:v>3.0678369913816277</c:v>
                </c:pt>
                <c:pt idx="49">
                  <c:v>3.1317950841350957</c:v>
                </c:pt>
                <c:pt idx="50">
                  <c:v>3.1957563891594147</c:v>
                </c:pt>
                <c:pt idx="51">
                  <c:v>3.2597202812841743</c:v>
                </c:pt>
                <c:pt idx="52">
                  <c:v>3.3236875769881311</c:v>
                </c:pt>
                <c:pt idx="53">
                  <c:v>3.3876580325463301</c:v>
                </c:pt>
                <c:pt idx="54">
                  <c:v>3.4516315698884155</c:v>
                </c:pt>
                <c:pt idx="55">
                  <c:v>3.515608402203064</c:v>
                </c:pt>
                <c:pt idx="56">
                  <c:v>3.5795884546375043</c:v>
                </c:pt>
                <c:pt idx="57">
                  <c:v>3.643571634338211</c:v>
                </c:pt>
                <c:pt idx="58">
                  <c:v>3.7075581934928263</c:v>
                </c:pt>
                <c:pt idx="59">
                  <c:v>3.7715483819085729</c:v>
                </c:pt>
                <c:pt idx="60">
                  <c:v>3.8355423169689389</c:v>
                </c:pt>
                <c:pt idx="61">
                  <c:v>3.8995394726238914</c:v>
                </c:pt>
                <c:pt idx="62">
                  <c:v>3.9635401112279274</c:v>
                </c:pt>
                <c:pt idx="63">
                  <c:v>4.0275439454480289</c:v>
                </c:pt>
                <c:pt idx="64">
                  <c:v>4.0915518548382313</c:v>
                </c:pt>
                <c:pt idx="65">
                  <c:v>4.1555636579315607</c:v>
                </c:pt>
                <c:pt idx="66">
                  <c:v>4.219579103688722</c:v>
                </c:pt>
                <c:pt idx="67">
                  <c:v>4.2835991179123782</c:v>
                </c:pt>
                <c:pt idx="68">
                  <c:v>4.3476226473474044</c:v>
                </c:pt>
                <c:pt idx="69">
                  <c:v>4.4116505183597718</c:v>
                </c:pt>
                <c:pt idx="70">
                  <c:v>4.4756824004030147</c:v>
                </c:pt>
                <c:pt idx="71">
                  <c:v>4.5397185206827384</c:v>
                </c:pt>
                <c:pt idx="72">
                  <c:v>4.6037585561308036</c:v>
                </c:pt>
                <c:pt idx="73">
                  <c:v>4.6678033654010651</c:v>
                </c:pt>
                <c:pt idx="74">
                  <c:v>4.7318516060793616</c:v>
                </c:pt>
                <c:pt idx="75">
                  <c:v>4.7959045241630873</c:v>
                </c:pt>
                <c:pt idx="76">
                  <c:v>4.8599622168919163</c:v>
                </c:pt>
                <c:pt idx="77">
                  <c:v>4.9240240954272565</c:v>
                </c:pt>
                <c:pt idx="78">
                  <c:v>4.9880905140291771</c:v>
                </c:pt>
                <c:pt idx="79">
                  <c:v>5.0521617513575539</c:v>
                </c:pt>
                <c:pt idx="80">
                  <c:v>5.1162374358112004</c:v>
                </c:pt>
                <c:pt idx="81">
                  <c:v>5.1803179071641612</c:v>
                </c:pt>
                <c:pt idx="82">
                  <c:v>5.2444032173219348</c:v>
                </c:pt>
                <c:pt idx="83">
                  <c:v>5.3084936331048347</c:v>
                </c:pt>
                <c:pt idx="84">
                  <c:v>5.3725886858357041</c:v>
                </c:pt>
                <c:pt idx="85">
                  <c:v>5.4366894378325989</c:v>
                </c:pt>
                <c:pt idx="86">
                  <c:v>5.5007942921071251</c:v>
                </c:pt>
                <c:pt idx="87">
                  <c:v>5.5649047837084922</c:v>
                </c:pt>
                <c:pt idx="88">
                  <c:v>5.6290209981232566</c:v>
                </c:pt>
                <c:pt idx="89">
                  <c:v>5.6931419567251531</c:v>
                </c:pt>
                <c:pt idx="90">
                  <c:v>5.7572676224263937</c:v>
                </c:pt>
                <c:pt idx="91">
                  <c:v>5.8213987850851261</c:v>
                </c:pt>
                <c:pt idx="92">
                  <c:v>5.8855353860826281</c:v>
                </c:pt>
                <c:pt idx="93">
                  <c:v>5.9496768177153649</c:v>
                </c:pt>
                <c:pt idx="94">
                  <c:v>6.0138247705734136</c:v>
                </c:pt>
                <c:pt idx="95">
                  <c:v>6.0779782443128463</c:v>
                </c:pt>
                <c:pt idx="96">
                  <c:v>6.1421372742855125</c:v>
                </c:pt>
                <c:pt idx="97">
                  <c:v>6.2063017769496023</c:v>
                </c:pt>
                <c:pt idx="98">
                  <c:v>6.2704721721576622</c:v>
                </c:pt>
                <c:pt idx="99">
                  <c:v>6.3346486178242394</c:v>
                </c:pt>
                <c:pt idx="100">
                  <c:v>6.3988308709716923</c:v>
                </c:pt>
                <c:pt idx="101">
                  <c:v>6.4630181417730652</c:v>
                </c:pt>
                <c:pt idx="102">
                  <c:v>6.5272123153640891</c:v>
                </c:pt>
                <c:pt idx="103">
                  <c:v>6.5914123642230082</c:v>
                </c:pt>
                <c:pt idx="104">
                  <c:v>6.6556187758930605</c:v>
                </c:pt>
                <c:pt idx="105">
                  <c:v>6.7198308010905263</c:v>
                </c:pt>
                <c:pt idx="106">
                  <c:v>6.784050290602246</c:v>
                </c:pt>
                <c:pt idx="107">
                  <c:v>6.8482745355463059</c:v>
                </c:pt>
                <c:pt idx="108">
                  <c:v>6.9125064353169376</c:v>
                </c:pt>
                <c:pt idx="109">
                  <c:v>6.9767440380777437</c:v>
                </c:pt>
                <c:pt idx="110">
                  <c:v>7.040988712501913</c:v>
                </c:pt>
                <c:pt idx="111">
                  <c:v>7.1052393143864361</c:v>
                </c:pt>
                <c:pt idx="112">
                  <c:v>7.1694966259228243</c:v>
                </c:pt>
                <c:pt idx="113">
                  <c:v>7.23376068135968</c:v>
                </c:pt>
                <c:pt idx="114">
                  <c:v>7.2980310347637172</c:v>
                </c:pt>
                <c:pt idx="115">
                  <c:v>7.3623081164736428</c:v>
                </c:pt>
                <c:pt idx="116">
                  <c:v>7.4265923821998756</c:v>
                </c:pt>
                <c:pt idx="117">
                  <c:v>7.4908845464500384</c:v>
                </c:pt>
                <c:pt idx="118">
                  <c:v>7.5551834110468938</c:v>
                </c:pt>
                <c:pt idx="119">
                  <c:v>7.6194891770787825</c:v>
                </c:pt>
                <c:pt idx="120">
                  <c:v>7.6838020989048275</c:v>
                </c:pt>
                <c:pt idx="121">
                  <c:v>7.7481218432604866</c:v>
                </c:pt>
                <c:pt idx="122">
                  <c:v>7.8124483798485542</c:v>
                </c:pt>
                <c:pt idx="123">
                  <c:v>7.8767827308536162</c:v>
                </c:pt>
                <c:pt idx="124">
                  <c:v>7.9411245242121282</c:v>
                </c:pt>
                <c:pt idx="125">
                  <c:v>8.0054735211477936</c:v>
                </c:pt>
                <c:pt idx="126">
                  <c:v>8.0698297449740153</c:v>
                </c:pt>
                <c:pt idx="127">
                  <c:v>8.1341939406378785</c:v>
                </c:pt>
                <c:pt idx="128">
                  <c:v>8.1985657031271177</c:v>
                </c:pt>
                <c:pt idx="129">
                  <c:v>8.2629448568998463</c:v>
                </c:pt>
                <c:pt idx="130">
                  <c:v>8.3273317187917328</c:v>
                </c:pt>
                <c:pt idx="131">
                  <c:v>8.3917266472650365</c:v>
                </c:pt>
                <c:pt idx="132">
                  <c:v>8.4561289984615211</c:v>
                </c:pt>
                <c:pt idx="133">
                  <c:v>8.5205387675122388</c:v>
                </c:pt>
                <c:pt idx="134">
                  <c:v>8.5849575278204249</c:v>
                </c:pt>
                <c:pt idx="135">
                  <c:v>8.6493839746420225</c:v>
                </c:pt>
                <c:pt idx="136">
                  <c:v>8.7138179173330368</c:v>
                </c:pt>
                <c:pt idx="137">
                  <c:v>8.778260868581425</c:v>
                </c:pt>
                <c:pt idx="138">
                  <c:v>8.8427117324523117</c:v>
                </c:pt>
                <c:pt idx="139">
                  <c:v>8.9071708540011159</c:v>
                </c:pt>
                <c:pt idx="140">
                  <c:v>8.9716388338101467</c:v>
                </c:pt>
                <c:pt idx="141">
                  <c:v>9.036114516015596</c:v>
                </c:pt>
                <c:pt idx="142">
                  <c:v>9.1005986149455662</c:v>
                </c:pt>
                <c:pt idx="143">
                  <c:v>9.165091470845816</c:v>
                </c:pt>
                <c:pt idx="144">
                  <c:v>9.2295927818924657</c:v>
                </c:pt>
                <c:pt idx="145">
                  <c:v>9.2941032016411569</c:v>
                </c:pt>
                <c:pt idx="146">
                  <c:v>9.3586214652682802</c:v>
                </c:pt>
                <c:pt idx="147">
                  <c:v>9.4231494408984915</c:v>
                </c:pt>
                <c:pt idx="148">
                  <c:v>9.4876860836616128</c:v>
                </c:pt>
                <c:pt idx="149">
                  <c:v>9.5522306725792117</c:v>
                </c:pt>
                <c:pt idx="150">
                  <c:v>9.6167852578234214</c:v>
                </c:pt>
                <c:pt idx="151">
                  <c:v>9.6813490619425799</c:v>
                </c:pt>
                <c:pt idx="152">
                  <c:v>9.7459213010419123</c:v>
                </c:pt>
                <c:pt idx="153">
                  <c:v>9.8105026260628154</c:v>
                </c:pt>
                <c:pt idx="154">
                  <c:v>9.8750932813941983</c:v>
                </c:pt>
                <c:pt idx="155">
                  <c:v>9.9396928779889127</c:v>
                </c:pt>
                <c:pt idx="156">
                  <c:v>10.004301918317417</c:v>
                </c:pt>
                <c:pt idx="157">
                  <c:v>10.068920223097207</c:v>
                </c:pt>
                <c:pt idx="158">
                  <c:v>10.133549203807512</c:v>
                </c:pt>
                <c:pt idx="159">
                  <c:v>10.198187145474844</c:v>
                </c:pt>
                <c:pt idx="160">
                  <c:v>10.262834518957241</c:v>
                </c:pt>
                <c:pt idx="161">
                  <c:v>10.327491153261191</c:v>
                </c:pt>
                <c:pt idx="162">
                  <c:v>10.39215790729558</c:v>
                </c:pt>
                <c:pt idx="163">
                  <c:v>10.456833882395967</c:v>
                </c:pt>
                <c:pt idx="164">
                  <c:v>10.521520501710286</c:v>
                </c:pt>
                <c:pt idx="165">
                  <c:v>10.586216181347872</c:v>
                </c:pt>
                <c:pt idx="166">
                  <c:v>10.65092281609904</c:v>
                </c:pt>
                <c:pt idx="167">
                  <c:v>10.715639002164092</c:v>
                </c:pt>
                <c:pt idx="168">
                  <c:v>10.780365024762419</c:v>
                </c:pt>
                <c:pt idx="169">
                  <c:v>10.845100593186949</c:v>
                </c:pt>
                <c:pt idx="170">
                  <c:v>10.909847001408925</c:v>
                </c:pt>
                <c:pt idx="171">
                  <c:v>10.974603495657801</c:v>
                </c:pt>
                <c:pt idx="172">
                  <c:v>11.039370635282834</c:v>
                </c:pt>
                <c:pt idx="173">
                  <c:v>11.104147548813536</c:v>
                </c:pt>
                <c:pt idx="174">
                  <c:v>11.168935619265428</c:v>
                </c:pt>
                <c:pt idx="175">
                  <c:v>11.233733966681353</c:v>
                </c:pt>
                <c:pt idx="176">
                  <c:v>11.298543054960883</c:v>
                </c:pt>
                <c:pt idx="177">
                  <c:v>11.36336284304592</c:v>
                </c:pt>
                <c:pt idx="178">
                  <c:v>11.428193191457979</c:v>
                </c:pt>
                <c:pt idx="179">
                  <c:v>11.493033871798902</c:v>
                </c:pt>
                <c:pt idx="180">
                  <c:v>11.557885329244142</c:v>
                </c:pt>
                <c:pt idx="181">
                  <c:v>11.622747833142848</c:v>
                </c:pt>
                <c:pt idx="182">
                  <c:v>11.687621609594443</c:v>
                </c:pt>
                <c:pt idx="183">
                  <c:v>11.752506245113397</c:v>
                </c:pt>
                <c:pt idx="184">
                  <c:v>11.817402144183236</c:v>
                </c:pt>
                <c:pt idx="185">
                  <c:v>11.882308885193881</c:v>
                </c:pt>
                <c:pt idx="186">
                  <c:v>11.947227008338666</c:v>
                </c:pt>
                <c:pt idx="187">
                  <c:v>12.012156394459677</c:v>
                </c:pt>
                <c:pt idx="188">
                  <c:v>12.077097061850761</c:v>
                </c:pt>
                <c:pt idx="189">
                  <c:v>12.142049413756599</c:v>
                </c:pt>
                <c:pt idx="190">
                  <c:v>12.207013421572437</c:v>
                </c:pt>
                <c:pt idx="191">
                  <c:v>12.271988964295833</c:v>
                </c:pt>
                <c:pt idx="192">
                  <c:v>12.336976288072451</c:v>
                </c:pt>
                <c:pt idx="193">
                  <c:v>12.401974979026262</c:v>
                </c:pt>
                <c:pt idx="194">
                  <c:v>12.46698473630226</c:v>
                </c:pt>
                <c:pt idx="195">
                  <c:v>12.532006986968867</c:v>
                </c:pt>
                <c:pt idx="196">
                  <c:v>12.597040622316255</c:v>
                </c:pt>
                <c:pt idx="197">
                  <c:v>12.662085372461332</c:v>
                </c:pt>
                <c:pt idx="198">
                  <c:v>12.727143030119414</c:v>
                </c:pt>
                <c:pt idx="199">
                  <c:v>12.792212833201917</c:v>
                </c:pt>
                <c:pt idx="200">
                  <c:v>12.857294388890203</c:v>
                </c:pt>
                <c:pt idx="201">
                  <c:v>12.922387836094599</c:v>
                </c:pt>
                <c:pt idx="202">
                  <c:v>12.98749436844143</c:v>
                </c:pt>
                <c:pt idx="203">
                  <c:v>13.052613159406928</c:v>
                </c:pt>
                <c:pt idx="204">
                  <c:v>13.117743300906804</c:v>
                </c:pt>
                <c:pt idx="205">
                  <c:v>13.182886809005574</c:v>
                </c:pt>
                <c:pt idx="206">
                  <c:v>13.248042632656274</c:v>
                </c:pt>
                <c:pt idx="207">
                  <c:v>13.313210860969857</c:v>
                </c:pt>
                <c:pt idx="208">
                  <c:v>13.378391847241591</c:v>
                </c:pt>
                <c:pt idx="209">
                  <c:v>13.443585642625671</c:v>
                </c:pt>
                <c:pt idx="210">
                  <c:v>13.508791121942727</c:v>
                </c:pt>
                <c:pt idx="211">
                  <c:v>13.574010729586012</c:v>
                </c:pt>
                <c:pt idx="212">
                  <c:v>13.639242394004899</c:v>
                </c:pt>
                <c:pt idx="213">
                  <c:v>13.70448726580144</c:v>
                </c:pt>
                <c:pt idx="214">
                  <c:v>13.769745678823533</c:v>
                </c:pt>
                <c:pt idx="215">
                  <c:v>13.835016644570763</c:v>
                </c:pt>
                <c:pt idx="216">
                  <c:v>13.900300192679378</c:v>
                </c:pt>
                <c:pt idx="217">
                  <c:v>13.96559775123375</c:v>
                </c:pt>
                <c:pt idx="218">
                  <c:v>14.030908001116872</c:v>
                </c:pt>
                <c:pt idx="219">
                  <c:v>14.096231428208679</c:v>
                </c:pt>
                <c:pt idx="220">
                  <c:v>14.16156839236915</c:v>
                </c:pt>
                <c:pt idx="221">
                  <c:v>14.226918682951259</c:v>
                </c:pt>
                <c:pt idx="222">
                  <c:v>14.292282264645866</c:v>
                </c:pt>
                <c:pt idx="223">
                  <c:v>14.357660343828579</c:v>
                </c:pt>
                <c:pt idx="224">
                  <c:v>14.423052560327267</c:v>
                </c:pt>
                <c:pt idx="225">
                  <c:v>14.488457242550655</c:v>
                </c:pt>
                <c:pt idx="226">
                  <c:v>14.553875904706519</c:v>
                </c:pt>
                <c:pt idx="227">
                  <c:v>14.619308191738266</c:v>
                </c:pt>
                <c:pt idx="228">
                  <c:v>14.684753635048992</c:v>
                </c:pt>
                <c:pt idx="229">
                  <c:v>14.750213850715996</c:v>
                </c:pt>
                <c:pt idx="230">
                  <c:v>14.815688587556334</c:v>
                </c:pt>
                <c:pt idx="231">
                  <c:v>14.881176782948954</c:v>
                </c:pt>
                <c:pt idx="232">
                  <c:v>14.946679904482098</c:v>
                </c:pt>
                <c:pt idx="233">
                  <c:v>15.012196767298484</c:v>
                </c:pt>
                <c:pt idx="234">
                  <c:v>15.077728104250825</c:v>
                </c:pt>
                <c:pt idx="235">
                  <c:v>15.14327242346055</c:v>
                </c:pt>
                <c:pt idx="236">
                  <c:v>15.208831605859974</c:v>
                </c:pt>
                <c:pt idx="237">
                  <c:v>15.274406899350847</c:v>
                </c:pt>
                <c:pt idx="238">
                  <c:v>15.339994535976043</c:v>
                </c:pt>
                <c:pt idx="239">
                  <c:v>15.405597228345121</c:v>
                </c:pt>
                <c:pt idx="240">
                  <c:v>15.471215641819226</c:v>
                </c:pt>
                <c:pt idx="241">
                  <c:v>15.536848570943532</c:v>
                </c:pt>
                <c:pt idx="242">
                  <c:v>15.602495759059815</c:v>
                </c:pt>
                <c:pt idx="243">
                  <c:v>15.668157932149514</c:v>
                </c:pt>
                <c:pt idx="244">
                  <c:v>15.733835006363289</c:v>
                </c:pt>
                <c:pt idx="245">
                  <c:v>15.79952767000086</c:v>
                </c:pt>
                <c:pt idx="246">
                  <c:v>15.865235097947325</c:v>
                </c:pt>
                <c:pt idx="247">
                  <c:v>15.930958004145712</c:v>
                </c:pt>
                <c:pt idx="248">
                  <c:v>15.996695763938149</c:v>
                </c:pt>
                <c:pt idx="249">
                  <c:v>16.062448196879796</c:v>
                </c:pt>
                <c:pt idx="250">
                  <c:v>16.128215791075124</c:v>
                </c:pt>
                <c:pt idx="251">
                  <c:v>16.193999656799651</c:v>
                </c:pt>
                <c:pt idx="252">
                  <c:v>16.259798449390292</c:v>
                </c:pt>
                <c:pt idx="253">
                  <c:v>16.325612604235822</c:v>
                </c:pt>
                <c:pt idx="254">
                  <c:v>16.391442899185595</c:v>
                </c:pt>
                <c:pt idx="255">
                  <c:v>16.457288639666118</c:v>
                </c:pt>
                <c:pt idx="256">
                  <c:v>16.523148954852999</c:v>
                </c:pt>
                <c:pt idx="257">
                  <c:v>16.589026500353299</c:v>
                </c:pt>
                <c:pt idx="258">
                  <c:v>16.654919108265286</c:v>
                </c:pt>
                <c:pt idx="259">
                  <c:v>16.720827963138717</c:v>
                </c:pt>
                <c:pt idx="260">
                  <c:v>16.786752674784314</c:v>
                </c:pt>
                <c:pt idx="261">
                  <c:v>16.852693139418975</c:v>
                </c:pt>
                <c:pt idx="262">
                  <c:v>16.918649425254653</c:v>
                </c:pt>
                <c:pt idx="263">
                  <c:v>16.984622439314666</c:v>
                </c:pt>
                <c:pt idx="264">
                  <c:v>17.050611193480705</c:v>
                </c:pt>
                <c:pt idx="265">
                  <c:v>17.116616014443068</c:v>
                </c:pt>
                <c:pt idx="266">
                  <c:v>17.182638046108703</c:v>
                </c:pt>
                <c:pt idx="267">
                  <c:v>17.248676557052942</c:v>
                </c:pt>
                <c:pt idx="268">
                  <c:v>17.314731248509219</c:v>
                </c:pt>
                <c:pt idx="269">
                  <c:v>17.380802284866817</c:v>
                </c:pt>
                <c:pt idx="270">
                  <c:v>17.446890490713454</c:v>
                </c:pt>
                <c:pt idx="271">
                  <c:v>17.512995570509322</c:v>
                </c:pt>
                <c:pt idx="272">
                  <c:v>17.579117092303772</c:v>
                </c:pt>
                <c:pt idx="273">
                  <c:v>17.645254626523812</c:v>
                </c:pt>
                <c:pt idx="274">
                  <c:v>17.711409351769873</c:v>
                </c:pt>
                <c:pt idx="275">
                  <c:v>17.77758119111979</c:v>
                </c:pt>
                <c:pt idx="276">
                  <c:v>17.843770210112567</c:v>
                </c:pt>
                <c:pt idx="277">
                  <c:v>17.909976184032864</c:v>
                </c:pt>
                <c:pt idx="278">
                  <c:v>17.976199140561182</c:v>
                </c:pt>
                <c:pt idx="279">
                  <c:v>18.042439666541995</c:v>
                </c:pt>
                <c:pt idx="280">
                  <c:v>18.108697145763234</c:v>
                </c:pt>
                <c:pt idx="281">
                  <c:v>18.174972187787734</c:v>
                </c:pt>
                <c:pt idx="282">
                  <c:v>18.241264548018542</c:v>
                </c:pt>
                <c:pt idx="283">
                  <c:v>18.307575294371166</c:v>
                </c:pt>
                <c:pt idx="284">
                  <c:v>18.373902450129279</c:v>
                </c:pt>
                <c:pt idx="285">
                  <c:v>18.440247039157285</c:v>
                </c:pt>
                <c:pt idx="286">
                  <c:v>18.506609400706459</c:v>
                </c:pt>
                <c:pt idx="287">
                  <c:v>18.572989736325372</c:v>
                </c:pt>
                <c:pt idx="288">
                  <c:v>18.639387954558643</c:v>
                </c:pt>
                <c:pt idx="289">
                  <c:v>18.705804068691883</c:v>
                </c:pt>
                <c:pt idx="290">
                  <c:v>18.772237341092918</c:v>
                </c:pt>
                <c:pt idx="291">
                  <c:v>18.838689875378581</c:v>
                </c:pt>
                <c:pt idx="292">
                  <c:v>18.905159867458494</c:v>
                </c:pt>
                <c:pt idx="293">
                  <c:v>18.971648079622685</c:v>
                </c:pt>
                <c:pt idx="294">
                  <c:v>19.038153447223682</c:v>
                </c:pt>
                <c:pt idx="295">
                  <c:v>19.104678651109257</c:v>
                </c:pt>
                <c:pt idx="296">
                  <c:v>19.171221116259122</c:v>
                </c:pt>
                <c:pt idx="297">
                  <c:v>19.237782224139629</c:v>
                </c:pt>
                <c:pt idx="298">
                  <c:v>19.30436205593978</c:v>
                </c:pt>
                <c:pt idx="299">
                  <c:v>19.370960059489168</c:v>
                </c:pt>
                <c:pt idx="300">
                  <c:v>19.437576733957904</c:v>
                </c:pt>
                <c:pt idx="301">
                  <c:v>19.504211965387604</c:v>
                </c:pt>
                <c:pt idx="302">
                  <c:v>19.570866959303228</c:v>
                </c:pt>
                <c:pt idx="303">
                  <c:v>19.637539377883222</c:v>
                </c:pt>
                <c:pt idx="304">
                  <c:v>19.704231361217918</c:v>
                </c:pt>
                <c:pt idx="305">
                  <c:v>19.770942418238835</c:v>
                </c:pt>
                <c:pt idx="306">
                  <c:v>19.837672456328839</c:v>
                </c:pt>
                <c:pt idx="307">
                  <c:v>19.904421068212582</c:v>
                </c:pt>
                <c:pt idx="308">
                  <c:v>19.97118915849385</c:v>
                </c:pt>
                <c:pt idx="309">
                  <c:v>20.037976376103838</c:v>
                </c:pt>
                <c:pt idx="310">
                  <c:v>20.104782415144289</c:v>
                </c:pt>
                <c:pt idx="311">
                  <c:v>20.171608916426596</c:v>
                </c:pt>
                <c:pt idx="312">
                  <c:v>20.238454143054849</c:v>
                </c:pt>
                <c:pt idx="313">
                  <c:v>20.30531935247485</c:v>
                </c:pt>
                <c:pt idx="314">
                  <c:v>20.372203186162434</c:v>
                </c:pt>
                <c:pt idx="315">
                  <c:v>20.439108592789612</c:v>
                </c:pt>
                <c:pt idx="316">
                  <c:v>20.506032088435486</c:v>
                </c:pt>
                <c:pt idx="317">
                  <c:v>20.572976157948382</c:v>
                </c:pt>
                <c:pt idx="318">
                  <c:v>20.639939937589553</c:v>
                </c:pt>
                <c:pt idx="319">
                  <c:v>20.706922978259119</c:v>
                </c:pt>
                <c:pt idx="320">
                  <c:v>20.773926352534801</c:v>
                </c:pt>
                <c:pt idx="321">
                  <c:v>20.840949169917788</c:v>
                </c:pt>
                <c:pt idx="322">
                  <c:v>20.90799230205398</c:v>
                </c:pt>
                <c:pt idx="323">
                  <c:v>20.975055821505006</c:v>
                </c:pt>
                <c:pt idx="324">
                  <c:v>21.042139824431409</c:v>
                </c:pt>
                <c:pt idx="325">
                  <c:v>21.109245165241273</c:v>
                </c:pt>
                <c:pt idx="326">
                  <c:v>21.176369856993247</c:v>
                </c:pt>
                <c:pt idx="327">
                  <c:v>21.243514488897286</c:v>
                </c:pt>
                <c:pt idx="328">
                  <c:v>21.31067952164722</c:v>
                </c:pt>
                <c:pt idx="329">
                  <c:v>21.37786469435504</c:v>
                </c:pt>
                <c:pt idx="330">
                  <c:v>21.445071519782296</c:v>
                </c:pt>
                <c:pt idx="331">
                  <c:v>21.512298550252837</c:v>
                </c:pt>
                <c:pt idx="332">
                  <c:v>21.579546716799502</c:v>
                </c:pt>
                <c:pt idx="333">
                  <c:v>21.646815679035644</c:v>
                </c:pt>
                <c:pt idx="334">
                  <c:v>21.71410510258757</c:v>
                </c:pt>
                <c:pt idx="335">
                  <c:v>21.781416114892149</c:v>
                </c:pt>
                <c:pt idx="336">
                  <c:v>21.848747458802318</c:v>
                </c:pt>
                <c:pt idx="337">
                  <c:v>21.91610056449835</c:v>
                </c:pt>
                <c:pt idx="338">
                  <c:v>21.98347581535937</c:v>
                </c:pt>
                <c:pt idx="339">
                  <c:v>22.050871128543239</c:v>
                </c:pt>
                <c:pt idx="340">
                  <c:v>22.118287552817385</c:v>
                </c:pt>
                <c:pt idx="341">
                  <c:v>22.185726042354975</c:v>
                </c:pt>
                <c:pt idx="342">
                  <c:v>22.253187178198633</c:v>
                </c:pt>
                <c:pt idx="343">
                  <c:v>22.320668602456866</c:v>
                </c:pt>
                <c:pt idx="344">
                  <c:v>22.388172977901775</c:v>
                </c:pt>
                <c:pt idx="345">
                  <c:v>22.455697358257588</c:v>
                </c:pt>
                <c:pt idx="346">
                  <c:v>22.523243824135069</c:v>
                </c:pt>
                <c:pt idx="347">
                  <c:v>22.590812358978422</c:v>
                </c:pt>
                <c:pt idx="348">
                  <c:v>22.658402929406662</c:v>
                </c:pt>
                <c:pt idx="349">
                  <c:v>22.726016719927514</c:v>
                </c:pt>
                <c:pt idx="350">
                  <c:v>22.793649916871999</c:v>
                </c:pt>
                <c:pt idx="351">
                  <c:v>22.86130637853914</c:v>
                </c:pt>
                <c:pt idx="352">
                  <c:v>22.928985577526767</c:v>
                </c:pt>
                <c:pt idx="353">
                  <c:v>22.996687971462364</c:v>
                </c:pt>
                <c:pt idx="354">
                  <c:v>23.064411353978333</c:v>
                </c:pt>
                <c:pt idx="355">
                  <c:v>23.132157001755317</c:v>
                </c:pt>
                <c:pt idx="356">
                  <c:v>23.199926791248991</c:v>
                </c:pt>
                <c:pt idx="357">
                  <c:v>23.267718063196675</c:v>
                </c:pt>
                <c:pt idx="358">
                  <c:v>23.335531665267705</c:v>
                </c:pt>
                <c:pt idx="359">
                  <c:v>23.403367943626964</c:v>
                </c:pt>
                <c:pt idx="360">
                  <c:v>23.471227415651899</c:v>
                </c:pt>
                <c:pt idx="361">
                  <c:v>23.539110078718803</c:v>
                </c:pt>
                <c:pt idx="362">
                  <c:v>23.607015383112703</c:v>
                </c:pt>
                <c:pt idx="363">
                  <c:v>23.674943887325327</c:v>
                </c:pt>
                <c:pt idx="364">
                  <c:v>23.742893935893282</c:v>
                </c:pt>
                <c:pt idx="365">
                  <c:v>23.81086928713319</c:v>
                </c:pt>
                <c:pt idx="366">
                  <c:v>23.878867101125017</c:v>
                </c:pt>
                <c:pt idx="367">
                  <c:v>23.946887374541728</c:v>
                </c:pt>
                <c:pt idx="368">
                  <c:v>24.014931651492955</c:v>
                </c:pt>
                <c:pt idx="369">
                  <c:v>24.082998568435347</c:v>
                </c:pt>
                <c:pt idx="370">
                  <c:v>24.151090859114341</c:v>
                </c:pt>
                <c:pt idx="371">
                  <c:v>24.219205468909085</c:v>
                </c:pt>
                <c:pt idx="372">
                  <c:v>24.287344472190096</c:v>
                </c:pt>
                <c:pt idx="373">
                  <c:v>24.355507098457725</c:v>
                </c:pt>
                <c:pt idx="374">
                  <c:v>24.423693302406896</c:v>
                </c:pt>
                <c:pt idx="375">
                  <c:v>24.4919030660364</c:v>
                </c:pt>
                <c:pt idx="376">
                  <c:v>24.560137678657842</c:v>
                </c:pt>
                <c:pt idx="377">
                  <c:v>24.628396968635958</c:v>
                </c:pt>
                <c:pt idx="378">
                  <c:v>24.696679682425817</c:v>
                </c:pt>
                <c:pt idx="379">
                  <c:v>24.76498664604981</c:v>
                </c:pt>
                <c:pt idx="380">
                  <c:v>24.833317079648687</c:v>
                </c:pt>
                <c:pt idx="381">
                  <c:v>24.901672862876062</c:v>
                </c:pt>
                <c:pt idx="382">
                  <c:v>24.970052444884924</c:v>
                </c:pt>
                <c:pt idx="383">
                  <c:v>25.038456743168922</c:v>
                </c:pt>
                <c:pt idx="384">
                  <c:v>25.106885591338525</c:v>
                </c:pt>
                <c:pt idx="385">
                  <c:v>25.175339704962813</c:v>
                </c:pt>
                <c:pt idx="386">
                  <c:v>25.243816910805862</c:v>
                </c:pt>
                <c:pt idx="387">
                  <c:v>25.312319631278754</c:v>
                </c:pt>
                <c:pt idx="388">
                  <c:v>25.380847710198395</c:v>
                </c:pt>
                <c:pt idx="389">
                  <c:v>25.449400048043479</c:v>
                </c:pt>
                <c:pt idx="390">
                  <c:v>25.51797778709939</c:v>
                </c:pt>
                <c:pt idx="391">
                  <c:v>25.586581487067257</c:v>
                </c:pt>
                <c:pt idx="392">
                  <c:v>25.655209226563308</c:v>
                </c:pt>
                <c:pt idx="393">
                  <c:v>25.723862877406283</c:v>
                </c:pt>
                <c:pt idx="394">
                  <c:v>25.792541929896867</c:v>
                </c:pt>
                <c:pt idx="395">
                  <c:v>25.861246543086065</c:v>
                </c:pt>
                <c:pt idx="396">
                  <c:v>25.929977210041812</c:v>
                </c:pt>
                <c:pt idx="397">
                  <c:v>25.998732690788732</c:v>
                </c:pt>
                <c:pt idx="398">
                  <c:v>26.067513875561165</c:v>
                </c:pt>
                <c:pt idx="399">
                  <c:v>26.136320291291842</c:v>
                </c:pt>
                <c:pt idx="400">
                  <c:v>26.205153511618725</c:v>
                </c:pt>
                <c:pt idx="401">
                  <c:v>26.274012728551899</c:v>
                </c:pt>
                <c:pt idx="402">
                  <c:v>26.342896629761633</c:v>
                </c:pt>
                <c:pt idx="403">
                  <c:v>26.411808028157846</c:v>
                </c:pt>
                <c:pt idx="404">
                  <c:v>26.480743928812522</c:v>
                </c:pt>
                <c:pt idx="405">
                  <c:v>26.54970811274902</c:v>
                </c:pt>
                <c:pt idx="406">
                  <c:v>26.618697102986808</c:v>
                </c:pt>
                <c:pt idx="407">
                  <c:v>26.68771333065364</c:v>
                </c:pt>
                <c:pt idx="408">
                  <c:v>26.756755560889328</c:v>
                </c:pt>
                <c:pt idx="409">
                  <c:v>26.825824471931199</c:v>
                </c:pt>
                <c:pt idx="410">
                  <c:v>26.894920345211581</c:v>
                </c:pt>
                <c:pt idx="411">
                  <c:v>26.96404207801589</c:v>
                </c:pt>
                <c:pt idx="412">
                  <c:v>27.033192148643799</c:v>
                </c:pt>
                <c:pt idx="413">
                  <c:v>27.102367766154455</c:v>
                </c:pt>
                <c:pt idx="414">
                  <c:v>27.171570793393315</c:v>
                </c:pt>
                <c:pt idx="415">
                  <c:v>27.240800314249174</c:v>
                </c:pt>
                <c:pt idx="416">
                  <c:v>27.31005747672129</c:v>
                </c:pt>
                <c:pt idx="417">
                  <c:v>27.379342787521043</c:v>
                </c:pt>
                <c:pt idx="418">
                  <c:v>27.448654470399607</c:v>
                </c:pt>
                <c:pt idx="419">
                  <c:v>27.517992452386395</c:v>
                </c:pt>
                <c:pt idx="420">
                  <c:v>27.587359280920538</c:v>
                </c:pt>
                <c:pt idx="421">
                  <c:v>27.656752395434768</c:v>
                </c:pt>
                <c:pt idx="422">
                  <c:v>27.726174057797444</c:v>
                </c:pt>
                <c:pt idx="423">
                  <c:v>27.79562352040044</c:v>
                </c:pt>
                <c:pt idx="424">
                  <c:v>27.865100743415983</c:v>
                </c:pt>
                <c:pt idx="425">
                  <c:v>27.934605093531626</c:v>
                </c:pt>
                <c:pt idx="426">
                  <c:v>28.004137970482596</c:v>
                </c:pt>
                <c:pt idx="427">
                  <c:v>28.073697880134706</c:v>
                </c:pt>
                <c:pt idx="428">
                  <c:v>28.143286671495105</c:v>
                </c:pt>
                <c:pt idx="429">
                  <c:v>28.212904219474702</c:v>
                </c:pt>
                <c:pt idx="430">
                  <c:v>28.282549361095732</c:v>
                </c:pt>
                <c:pt idx="431">
                  <c:v>28.352223627639116</c:v>
                </c:pt>
                <c:pt idx="432">
                  <c:v>28.421926571972943</c:v>
                </c:pt>
                <c:pt idx="433">
                  <c:v>28.491657399106312</c:v>
                </c:pt>
                <c:pt idx="434">
                  <c:v>28.561416231352215</c:v>
                </c:pt>
                <c:pt idx="435">
                  <c:v>28.631204251252885</c:v>
                </c:pt>
                <c:pt idx="436">
                  <c:v>28.70102105529352</c:v>
                </c:pt>
                <c:pt idx="437">
                  <c:v>28.770865794700097</c:v>
                </c:pt>
                <c:pt idx="438">
                  <c:v>28.840741784913504</c:v>
                </c:pt>
                <c:pt idx="439">
                  <c:v>28.91064432420886</c:v>
                </c:pt>
                <c:pt idx="440">
                  <c:v>28.980575809186274</c:v>
                </c:pt>
                <c:pt idx="441">
                  <c:v>29.050538091327223</c:v>
                </c:pt>
                <c:pt idx="442">
                  <c:v>29.120528656735452</c:v>
                </c:pt>
                <c:pt idx="443">
                  <c:v>29.190549319604166</c:v>
                </c:pt>
                <c:pt idx="444">
                  <c:v>29.260599370773473</c:v>
                </c:pt>
                <c:pt idx="445">
                  <c:v>29.33067964516049</c:v>
                </c:pt>
                <c:pt idx="446">
                  <c:v>29.400786919305251</c:v>
                </c:pt>
                <c:pt idx="447">
                  <c:v>29.470925577030563</c:v>
                </c:pt>
                <c:pt idx="448">
                  <c:v>29.54109452685401</c:v>
                </c:pt>
                <c:pt idx="449">
                  <c:v>29.611293305043965</c:v>
                </c:pt>
                <c:pt idx="450">
                  <c:v>29.681521229203103</c:v>
                </c:pt>
                <c:pt idx="451">
                  <c:v>29.751779333671781</c:v>
                </c:pt>
                <c:pt idx="452">
                  <c:v>29.822068697217645</c:v>
                </c:pt>
                <c:pt idx="453">
                  <c:v>29.89238690095711</c:v>
                </c:pt>
                <c:pt idx="454">
                  <c:v>29.962735494830053</c:v>
                </c:pt>
                <c:pt idx="455">
                  <c:v>30.033116075509451</c:v>
                </c:pt>
                <c:pt idx="456">
                  <c:v>30.103525017301251</c:v>
                </c:pt>
                <c:pt idx="457">
                  <c:v>30.173966237923484</c:v>
                </c:pt>
                <c:pt idx="458">
                  <c:v>30.244436592101149</c:v>
                </c:pt>
                <c:pt idx="459">
                  <c:v>30.31493778895166</c:v>
                </c:pt>
                <c:pt idx="460">
                  <c:v>30.385471621930343</c:v>
                </c:pt>
                <c:pt idx="461">
                  <c:v>30.456035236977929</c:v>
                </c:pt>
                <c:pt idx="462">
                  <c:v>30.526629829457566</c:v>
                </c:pt>
                <c:pt idx="463">
                  <c:v>30.597254211110975</c:v>
                </c:pt>
                <c:pt idx="464">
                  <c:v>30.667911035004167</c:v>
                </c:pt>
                <c:pt idx="465">
                  <c:v>30.738600955038773</c:v>
                </c:pt>
                <c:pt idx="466">
                  <c:v>30.809320252661369</c:v>
                </c:pt>
                <c:pt idx="467">
                  <c:v>30.880071510047298</c:v>
                </c:pt>
                <c:pt idx="468">
                  <c:v>30.950853459350501</c:v>
                </c:pt>
                <c:pt idx="469">
                  <c:v>31.021667809307321</c:v>
                </c:pt>
                <c:pt idx="470">
                  <c:v>31.09251284801752</c:v>
                </c:pt>
                <c:pt idx="471">
                  <c:v>31.163389521925485</c:v>
                </c:pt>
                <c:pt idx="472">
                  <c:v>31.234299629766564</c:v>
                </c:pt>
                <c:pt idx="473">
                  <c:v>31.305241824094743</c:v>
                </c:pt>
                <c:pt idx="474">
                  <c:v>31.376215368894457</c:v>
                </c:pt>
                <c:pt idx="475">
                  <c:v>31.447221926372485</c:v>
                </c:pt>
                <c:pt idx="476">
                  <c:v>31.518259140770731</c:v>
                </c:pt>
                <c:pt idx="477">
                  <c:v>31.589330309923259</c:v>
                </c:pt>
                <c:pt idx="478">
                  <c:v>31.660432451358197</c:v>
                </c:pt>
                <c:pt idx="479">
                  <c:v>31.731567582121439</c:v>
                </c:pt>
                <c:pt idx="480">
                  <c:v>31.802735616262151</c:v>
                </c:pt>
                <c:pt idx="481">
                  <c:v>31.873935011962836</c:v>
                </c:pt>
                <c:pt idx="482">
                  <c:v>31.94516903929831</c:v>
                </c:pt>
                <c:pt idx="483">
                  <c:v>32.016434677612587</c:v>
                </c:pt>
                <c:pt idx="484">
                  <c:v>32.087733627504385</c:v>
                </c:pt>
                <c:pt idx="485">
                  <c:v>32.159065805221701</c:v>
                </c:pt>
                <c:pt idx="486">
                  <c:v>32.23043161801602</c:v>
                </c:pt>
                <c:pt idx="487">
                  <c:v>32.301830500001564</c:v>
                </c:pt>
                <c:pt idx="488">
                  <c:v>32.37326346716231</c:v>
                </c:pt>
                <c:pt idx="489">
                  <c:v>32.444728028192273</c:v>
                </c:pt>
                <c:pt idx="490">
                  <c:v>32.51622837666612</c:v>
                </c:pt>
                <c:pt idx="491">
                  <c:v>32.587760317161717</c:v>
                </c:pt>
                <c:pt idx="492">
                  <c:v>32.659326483233322</c:v>
                </c:pt>
                <c:pt idx="493">
                  <c:v>32.730926690772755</c:v>
                </c:pt>
                <c:pt idx="494">
                  <c:v>32.802560328737663</c:v>
                </c:pt>
                <c:pt idx="495">
                  <c:v>32.874227947919685</c:v>
                </c:pt>
                <c:pt idx="496">
                  <c:v>32.945929150343773</c:v>
                </c:pt>
                <c:pt idx="497">
                  <c:v>33.017665929786759</c:v>
                </c:pt>
                <c:pt idx="498">
                  <c:v>33.089435220978288</c:v>
                </c:pt>
                <c:pt idx="499">
                  <c:v>33.161240582871642</c:v>
                </c:pt>
                <c:pt idx="500">
                  <c:v>33.233079464979099</c:v>
                </c:pt>
                <c:pt idx="501">
                  <c:v>33.304953696878101</c:v>
                </c:pt>
                <c:pt idx="502">
                  <c:v>33.376861726273006</c:v>
                </c:pt>
                <c:pt idx="503">
                  <c:v>33.448805099459562</c:v>
                </c:pt>
                <c:pt idx="504">
                  <c:v>33.520781395788525</c:v>
                </c:pt>
                <c:pt idx="505">
                  <c:v>33.592795253682638</c:v>
                </c:pt>
                <c:pt idx="506">
                  <c:v>33.664842939878149</c:v>
                </c:pt>
                <c:pt idx="507">
                  <c:v>33.736926536610454</c:v>
                </c:pt>
                <c:pt idx="508">
                  <c:v>33.809044988237979</c:v>
                </c:pt>
                <c:pt idx="509">
                  <c:v>33.881197823217924</c:v>
                </c:pt>
                <c:pt idx="510">
                  <c:v>33.953386575942865</c:v>
                </c:pt>
                <c:pt idx="511">
                  <c:v>34.025611313689417</c:v>
                </c:pt>
                <c:pt idx="512">
                  <c:v>34.097870569126783</c:v>
                </c:pt>
                <c:pt idx="513">
                  <c:v>34.17016558414727</c:v>
                </c:pt>
                <c:pt idx="514">
                  <c:v>34.242496245405796</c:v>
                </c:pt>
                <c:pt idx="515">
                  <c:v>34.314864846175404</c:v>
                </c:pt>
                <c:pt idx="516">
                  <c:v>34.387267953998332</c:v>
                </c:pt>
                <c:pt idx="517">
                  <c:v>34.45970623733767</c:v>
                </c:pt>
                <c:pt idx="518">
                  <c:v>34.532181298530375</c:v>
                </c:pt>
                <c:pt idx="519">
                  <c:v>34.604692271677038</c:v>
                </c:pt>
                <c:pt idx="520">
                  <c:v>34.677239776631296</c:v>
                </c:pt>
                <c:pt idx="521">
                  <c:v>34.749824475159741</c:v>
                </c:pt>
                <c:pt idx="522">
                  <c:v>34.822444448134348</c:v>
                </c:pt>
                <c:pt idx="523">
                  <c:v>34.895102916170742</c:v>
                </c:pt>
                <c:pt idx="524">
                  <c:v>34.96779442352188</c:v>
                </c:pt>
                <c:pt idx="525">
                  <c:v>35.040525812263382</c:v>
                </c:pt>
                <c:pt idx="526">
                  <c:v>35.113292804911865</c:v>
                </c:pt>
                <c:pt idx="527">
                  <c:v>35.186096479991974</c:v>
                </c:pt>
                <c:pt idx="528">
                  <c:v>35.25893946955361</c:v>
                </c:pt>
                <c:pt idx="529">
                  <c:v>35.331817873487743</c:v>
                </c:pt>
                <c:pt idx="530">
                  <c:v>35.404732057217799</c:v>
                </c:pt>
                <c:pt idx="531">
                  <c:v>35.477685587394859</c:v>
                </c:pt>
                <c:pt idx="532">
                  <c:v>35.550675409117659</c:v>
                </c:pt>
                <c:pt idx="533">
                  <c:v>35.623703028022376</c:v>
                </c:pt>
                <c:pt idx="534">
                  <c:v>35.696770684994469</c:v>
                </c:pt>
                <c:pt idx="535">
                  <c:v>35.769874594551979</c:v>
                </c:pt>
                <c:pt idx="536">
                  <c:v>35.843014640016243</c:v>
                </c:pt>
                <c:pt idx="537">
                  <c:v>35.916193751513106</c:v>
                </c:pt>
                <c:pt idx="538">
                  <c:v>35.989410866752628</c:v>
                </c:pt>
                <c:pt idx="539">
                  <c:v>36.062666729693937</c:v>
                </c:pt>
                <c:pt idx="540">
                  <c:v>36.1359607250889</c:v>
                </c:pt>
                <c:pt idx="541">
                  <c:v>36.209291014516118</c:v>
                </c:pt>
                <c:pt idx="542">
                  <c:v>36.282662104036454</c:v>
                </c:pt>
                <c:pt idx="543">
                  <c:v>36.356071091943996</c:v>
                </c:pt>
                <c:pt idx="544">
                  <c:v>36.429517736369441</c:v>
                </c:pt>
                <c:pt idx="545">
                  <c:v>36.503004724492072</c:v>
                </c:pt>
                <c:pt idx="546">
                  <c:v>36.57652894090208</c:v>
                </c:pt>
                <c:pt idx="547">
                  <c:v>36.650093479326856</c:v>
                </c:pt>
                <c:pt idx="548">
                  <c:v>36.723695784309641</c:v>
                </c:pt>
                <c:pt idx="549">
                  <c:v>36.797336519435859</c:v>
                </c:pt>
                <c:pt idx="550">
                  <c:v>36.871017720395564</c:v>
                </c:pt>
                <c:pt idx="551">
                  <c:v>36.944737923063776</c:v>
                </c:pt>
                <c:pt idx="552">
                  <c:v>37.018497310211401</c:v>
                </c:pt>
                <c:pt idx="553">
                  <c:v>37.092295013805519</c:v>
                </c:pt>
                <c:pt idx="554">
                  <c:v>37.166133711079056</c:v>
                </c:pt>
                <c:pt idx="555">
                  <c:v>37.240012981412526</c:v>
                </c:pt>
                <c:pt idx="556">
                  <c:v>37.313929627594568</c:v>
                </c:pt>
                <c:pt idx="557">
                  <c:v>37.387887733730004</c:v>
                </c:pt>
                <c:pt idx="558">
                  <c:v>37.461884947653374</c:v>
                </c:pt>
                <c:pt idx="559">
                  <c:v>37.53592296062201</c:v>
                </c:pt>
                <c:pt idx="560">
                  <c:v>37.610000748973619</c:v>
                </c:pt>
                <c:pt idx="561">
                  <c:v>37.684117596053689</c:v>
                </c:pt>
                <c:pt idx="562">
                  <c:v>37.758275579229448</c:v>
                </c:pt>
                <c:pt idx="563">
                  <c:v>37.832475320145477</c:v>
                </c:pt>
                <c:pt idx="564">
                  <c:v>37.906714147545209</c:v>
                </c:pt>
                <c:pt idx="565">
                  <c:v>37.980994834922846</c:v>
                </c:pt>
                <c:pt idx="566">
                  <c:v>38.05531557692521</c:v>
                </c:pt>
                <c:pt idx="567">
                  <c:v>38.129676538601721</c:v>
                </c:pt>
                <c:pt idx="568">
                  <c:v>38.204079514022048</c:v>
                </c:pt>
                <c:pt idx="569">
                  <c:v>38.278521550540148</c:v>
                </c:pt>
                <c:pt idx="570">
                  <c:v>38.353005549210174</c:v>
                </c:pt>
                <c:pt idx="571">
                  <c:v>38.427530473021058</c:v>
                </c:pt>
                <c:pt idx="572">
                  <c:v>38.502097122923303</c:v>
                </c:pt>
                <c:pt idx="573">
                  <c:v>38.576705851797826</c:v>
                </c:pt>
                <c:pt idx="574">
                  <c:v>38.651356573025588</c:v>
                </c:pt>
                <c:pt idx="575">
                  <c:v>38.726046376085215</c:v>
                </c:pt>
                <c:pt idx="576">
                  <c:v>38.800779558357519</c:v>
                </c:pt>
                <c:pt idx="577">
                  <c:v>38.875555496531931</c:v>
                </c:pt>
                <c:pt idx="578">
                  <c:v>38.950371744003661</c:v>
                </c:pt>
                <c:pt idx="579">
                  <c:v>39.02523240801834</c:v>
                </c:pt>
                <c:pt idx="580">
                  <c:v>39.100130991235943</c:v>
                </c:pt>
                <c:pt idx="581">
                  <c:v>39.175075461441182</c:v>
                </c:pt>
                <c:pt idx="582">
                  <c:v>39.250059227630324</c:v>
                </c:pt>
                <c:pt idx="583">
                  <c:v>39.32508710932764</c:v>
                </c:pt>
                <c:pt idx="584">
                  <c:v>39.400157135527841</c:v>
                </c:pt>
                <c:pt idx="585">
                  <c:v>39.47527036170851</c:v>
                </c:pt>
                <c:pt idx="586">
                  <c:v>39.550425681934563</c:v>
                </c:pt>
                <c:pt idx="587">
                  <c:v>39.625623234798923</c:v>
                </c:pt>
                <c:pt idx="588">
                  <c:v>39.70086357344988</c:v>
                </c:pt>
                <c:pt idx="589">
                  <c:v>39.776147430348118</c:v>
                </c:pt>
                <c:pt idx="590">
                  <c:v>39.851474285415158</c:v>
                </c:pt>
                <c:pt idx="591">
                  <c:v>39.926844065739616</c:v>
                </c:pt>
                <c:pt idx="592">
                  <c:v>40.002257354067744</c:v>
                </c:pt>
                <c:pt idx="593">
                  <c:v>40.077714521087756</c:v>
                </c:pt>
                <c:pt idx="594">
                  <c:v>40.153214174864566</c:v>
                </c:pt>
                <c:pt idx="595">
                  <c:v>40.228757811457008</c:v>
                </c:pt>
                <c:pt idx="596">
                  <c:v>40.304345679202108</c:v>
                </c:pt>
                <c:pt idx="597">
                  <c:v>40.37997656316962</c:v>
                </c:pt>
                <c:pt idx="598">
                  <c:v>40.455650365777544</c:v>
                </c:pt>
                <c:pt idx="599">
                  <c:v>40.531369612998034</c:v>
                </c:pt>
                <c:pt idx="600">
                  <c:v>40.607131876796366</c:v>
                </c:pt>
                <c:pt idx="601">
                  <c:v>40.682938414209701</c:v>
                </c:pt>
                <c:pt idx="602">
                  <c:v>40.75878993329065</c:v>
                </c:pt>
                <c:pt idx="603">
                  <c:v>40.834685161159918</c:v>
                </c:pt>
                <c:pt idx="604">
                  <c:v>40.910624045706605</c:v>
                </c:pt>
                <c:pt idx="605">
                  <c:v>40.986610614826745</c:v>
                </c:pt>
                <c:pt idx="606">
                  <c:v>41.06263855323099</c:v>
                </c:pt>
                <c:pt idx="607">
                  <c:v>41.13871410220105</c:v>
                </c:pt>
                <c:pt idx="608">
                  <c:v>41.214832038319848</c:v>
                </c:pt>
                <c:pt idx="609">
                  <c:v>41.290995934465165</c:v>
                </c:pt>
                <c:pt idx="610">
                  <c:v>41.36720444531128</c:v>
                </c:pt>
                <c:pt idx="611">
                  <c:v>41.44345810337736</c:v>
                </c:pt>
                <c:pt idx="612">
                  <c:v>41.519757959131013</c:v>
                </c:pt>
                <c:pt idx="613">
                  <c:v>41.596102740390918</c:v>
                </c:pt>
                <c:pt idx="614">
                  <c:v>41.67249328132506</c:v>
                </c:pt>
                <c:pt idx="615">
                  <c:v>41.748927114190977</c:v>
                </c:pt>
                <c:pt idx="616">
                  <c:v>41.82540967301366</c:v>
                </c:pt>
                <c:pt idx="617">
                  <c:v>41.901936319615679</c:v>
                </c:pt>
                <c:pt idx="618">
                  <c:v>41.978508859927899</c:v>
                </c:pt>
                <c:pt idx="619">
                  <c:v>42.055126171271063</c:v>
                </c:pt>
                <c:pt idx="620">
                  <c:v>42.131792350586785</c:v>
                </c:pt>
                <c:pt idx="621">
                  <c:v>42.20850228194513</c:v>
                </c:pt>
                <c:pt idx="622">
                  <c:v>42.285260719057362</c:v>
                </c:pt>
                <c:pt idx="623">
                  <c:v>42.362063678723246</c:v>
                </c:pt>
                <c:pt idx="624">
                  <c:v>42.438913218912504</c:v>
                </c:pt>
                <c:pt idx="625">
                  <c:v>42.515810260862743</c:v>
                </c:pt>
                <c:pt idx="626">
                  <c:v>42.592754191658159</c:v>
                </c:pt>
                <c:pt idx="627">
                  <c:v>42.669743184656951</c:v>
                </c:pt>
                <c:pt idx="628">
                  <c:v>42.746779795245658</c:v>
                </c:pt>
                <c:pt idx="629">
                  <c:v>42.823863804830069</c:v>
                </c:pt>
                <c:pt idx="630">
                  <c:v>42.900993654654464</c:v>
                </c:pt>
                <c:pt idx="631">
                  <c:v>42.978170961056762</c:v>
                </c:pt>
                <c:pt idx="632">
                  <c:v>43.055396862799434</c:v>
                </c:pt>
                <c:pt idx="633">
                  <c:v>43.132669839886283</c:v>
                </c:pt>
                <c:pt idx="634">
                  <c:v>43.209988045066552</c:v>
                </c:pt>
                <c:pt idx="635">
                  <c:v>43.287356021685007</c:v>
                </c:pt>
                <c:pt idx="636">
                  <c:v>43.36477292269732</c:v>
                </c:pt>
                <c:pt idx="637">
                  <c:v>43.442234643436194</c:v>
                </c:pt>
                <c:pt idx="638">
                  <c:v>43.51974604512899</c:v>
                </c:pt>
                <c:pt idx="639">
                  <c:v>43.597305009192652</c:v>
                </c:pt>
                <c:pt idx="640">
                  <c:v>43.674911158252073</c:v>
                </c:pt>
                <c:pt idx="641">
                  <c:v>43.75256795788129</c:v>
                </c:pt>
                <c:pt idx="642">
                  <c:v>43.830270092164788</c:v>
                </c:pt>
                <c:pt idx="643">
                  <c:v>43.908023777672305</c:v>
                </c:pt>
                <c:pt idx="644">
                  <c:v>43.985824231997704</c:v>
                </c:pt>
                <c:pt idx="645">
                  <c:v>44.063673880352852</c:v>
                </c:pt>
                <c:pt idx="646">
                  <c:v>44.141571679788683</c:v>
                </c:pt>
                <c:pt idx="647">
                  <c:v>44.219520177344805</c:v>
                </c:pt>
                <c:pt idx="648">
                  <c:v>44.297516277835442</c:v>
                </c:pt>
                <c:pt idx="649">
                  <c:v>44.375560046239471</c:v>
                </c:pt>
                <c:pt idx="650">
                  <c:v>44.453653938475114</c:v>
                </c:pt>
                <c:pt idx="651">
                  <c:v>44.531796549452054</c:v>
                </c:pt>
                <c:pt idx="652">
                  <c:v>44.609990327499474</c:v>
                </c:pt>
                <c:pt idx="653">
                  <c:v>44.688232338037459</c:v>
                </c:pt>
                <c:pt idx="654">
                  <c:v>44.766523891030779</c:v>
                </c:pt>
                <c:pt idx="655">
                  <c:v>44.844864042368386</c:v>
                </c:pt>
                <c:pt idx="656">
                  <c:v>44.923254884454145</c:v>
                </c:pt>
                <c:pt idx="657">
                  <c:v>45.001695863985219</c:v>
                </c:pt>
                <c:pt idx="658">
                  <c:v>45.080187456742507</c:v>
                </c:pt>
                <c:pt idx="659">
                  <c:v>45.158728802949916</c:v>
                </c:pt>
                <c:pt idx="660">
                  <c:v>45.237319663795063</c:v>
                </c:pt>
                <c:pt idx="661">
                  <c:v>45.315962553609289</c:v>
                </c:pt>
                <c:pt idx="662">
                  <c:v>45.394653271515466</c:v>
                </c:pt>
                <c:pt idx="663">
                  <c:v>45.473396685496731</c:v>
                </c:pt>
                <c:pt idx="664">
                  <c:v>45.552191798975613</c:v>
                </c:pt>
                <c:pt idx="665">
                  <c:v>45.631037091339081</c:v>
                </c:pt>
                <c:pt idx="666">
                  <c:v>45.709931102577755</c:v>
                </c:pt>
                <c:pt idx="667">
                  <c:v>45.78887642115405</c:v>
                </c:pt>
                <c:pt idx="668">
                  <c:v>45.867874446391411</c:v>
                </c:pt>
                <c:pt idx="669">
                  <c:v>45.946922979123023</c:v>
                </c:pt>
                <c:pt idx="670">
                  <c:v>46.026020421118126</c:v>
                </c:pt>
                <c:pt idx="671">
                  <c:v>46.105174586020716</c:v>
                </c:pt>
                <c:pt idx="672">
                  <c:v>46.184376750678538</c:v>
                </c:pt>
                <c:pt idx="673">
                  <c:v>46.263630947557026</c:v>
                </c:pt>
                <c:pt idx="674">
                  <c:v>46.342937285175253</c:v>
                </c:pt>
                <c:pt idx="675">
                  <c:v>46.422296598030712</c:v>
                </c:pt>
                <c:pt idx="676">
                  <c:v>46.501706001086241</c:v>
                </c:pt>
                <c:pt idx="677">
                  <c:v>46.581169314397968</c:v>
                </c:pt>
                <c:pt idx="678">
                  <c:v>46.660683755613825</c:v>
                </c:pt>
                <c:pt idx="679">
                  <c:v>46.740251396548572</c:v>
                </c:pt>
                <c:pt idx="680">
                  <c:v>46.819870343425997</c:v>
                </c:pt>
                <c:pt idx="681">
                  <c:v>46.899541349503657</c:v>
                </c:pt>
                <c:pt idx="682">
                  <c:v>46.979267735277276</c:v>
                </c:pt>
                <c:pt idx="683">
                  <c:v>47.059043944080486</c:v>
                </c:pt>
                <c:pt idx="684">
                  <c:v>47.138874637089138</c:v>
                </c:pt>
                <c:pt idx="685">
                  <c:v>47.218758758750276</c:v>
                </c:pt>
                <c:pt idx="686">
                  <c:v>47.298693697020958</c:v>
                </c:pt>
                <c:pt idx="687">
                  <c:v>47.378683888289437</c:v>
                </c:pt>
                <c:pt idx="688">
                  <c:v>47.458726948256412</c:v>
                </c:pt>
                <c:pt idx="689">
                  <c:v>47.538822541068669</c:v>
                </c:pt>
                <c:pt idx="690">
                  <c:v>47.618974044713667</c:v>
                </c:pt>
                <c:pt idx="691">
                  <c:v>47.699180428653023</c:v>
                </c:pt>
                <c:pt idx="692">
                  <c:v>47.779437671010207</c:v>
                </c:pt>
                <c:pt idx="693">
                  <c:v>47.859751197200481</c:v>
                </c:pt>
                <c:pt idx="694">
                  <c:v>47.940116294240347</c:v>
                </c:pt>
                <c:pt idx="695">
                  <c:v>48.020536183365998</c:v>
                </c:pt>
                <c:pt idx="696">
                  <c:v>48.101010796451767</c:v>
                </c:pt>
                <c:pt idx="697">
                  <c:v>48.181541150900713</c:v>
                </c:pt>
                <c:pt idx="698">
                  <c:v>48.262125165103754</c:v>
                </c:pt>
                <c:pt idx="699">
                  <c:v>48.342765017202566</c:v>
                </c:pt>
                <c:pt idx="700">
                  <c:v>48.423458739018734</c:v>
                </c:pt>
                <c:pt idx="701">
                  <c:v>48.50420643260302</c:v>
                </c:pt>
                <c:pt idx="702">
                  <c:v>48.585009916740049</c:v>
                </c:pt>
                <c:pt idx="703">
                  <c:v>48.665867907579646</c:v>
                </c:pt>
                <c:pt idx="704">
                  <c:v>48.746783016292156</c:v>
                </c:pt>
                <c:pt idx="705">
                  <c:v>48.827752636213575</c:v>
                </c:pt>
                <c:pt idx="706">
                  <c:v>48.908779737982925</c:v>
                </c:pt>
                <c:pt idx="707">
                  <c:v>48.98985830580353</c:v>
                </c:pt>
                <c:pt idx="708">
                  <c:v>49.070997674847213</c:v>
                </c:pt>
                <c:pt idx="709">
                  <c:v>49.152189424948155</c:v>
                </c:pt>
                <c:pt idx="710">
                  <c:v>49.233438020480364</c:v>
                </c:pt>
                <c:pt idx="711">
                  <c:v>49.31474420925462</c:v>
                </c:pt>
                <c:pt idx="712">
                  <c:v>49.396104420244043</c:v>
                </c:pt>
                <c:pt idx="713">
                  <c:v>49.477523883901874</c:v>
                </c:pt>
                <c:pt idx="714">
                  <c:v>49.55899672148302</c:v>
                </c:pt>
                <c:pt idx="715">
                  <c:v>49.640528413453552</c:v>
                </c:pt>
                <c:pt idx="716">
                  <c:v>49.722115420332322</c:v>
                </c:pt>
                <c:pt idx="717">
                  <c:v>49.803761597118857</c:v>
                </c:pt>
                <c:pt idx="718">
                  <c:v>49.885466220174798</c:v>
                </c:pt>
                <c:pt idx="719">
                  <c:v>49.967224485348339</c:v>
                </c:pt>
                <c:pt idx="720">
                  <c:v>50.049042716195451</c:v>
                </c:pt>
                <c:pt idx="721">
                  <c:v>50.130915129963917</c:v>
                </c:pt>
                <c:pt idx="722">
                  <c:v>50.212847886042972</c:v>
                </c:pt>
                <c:pt idx="723">
                  <c:v>50.294839417675313</c:v>
                </c:pt>
                <c:pt idx="724">
                  <c:v>50.376885318587028</c:v>
                </c:pt>
                <c:pt idx="725">
                  <c:v>50.45899251966955</c:v>
                </c:pt>
                <c:pt idx="726">
                  <c:v>50.541158095331703</c:v>
                </c:pt>
                <c:pt idx="727">
                  <c:v>50.623380560716235</c:v>
                </c:pt>
                <c:pt idx="728">
                  <c:v>50.70566269563421</c:v>
                </c:pt>
                <c:pt idx="729">
                  <c:v>50.788001396242478</c:v>
                </c:pt>
                <c:pt idx="730">
                  <c:v>50.870398957395288</c:v>
                </c:pt>
                <c:pt idx="731">
                  <c:v>50.952857606554019</c:v>
                </c:pt>
                <c:pt idx="732">
                  <c:v>51.035373167909569</c:v>
                </c:pt>
                <c:pt idx="733">
                  <c:v>51.117950315241906</c:v>
                </c:pt>
                <c:pt idx="734">
                  <c:v>51.200584217270631</c:v>
                </c:pt>
                <c:pt idx="735">
                  <c:v>51.283278538406293</c:v>
                </c:pt>
                <c:pt idx="736">
                  <c:v>51.366032646882104</c:v>
                </c:pt>
                <c:pt idx="737">
                  <c:v>51.44884765295663</c:v>
                </c:pt>
                <c:pt idx="738">
                  <c:v>51.531720748926418</c:v>
                </c:pt>
                <c:pt idx="739">
                  <c:v>51.614656330899948</c:v>
                </c:pt>
                <c:pt idx="740">
                  <c:v>51.697649010568632</c:v>
                </c:pt>
                <c:pt idx="741">
                  <c:v>51.780704344743768</c:v>
                </c:pt>
                <c:pt idx="742">
                  <c:v>51.863819460864079</c:v>
                </c:pt>
                <c:pt idx="743">
                  <c:v>51.946995351656739</c:v>
                </c:pt>
                <c:pt idx="744">
                  <c:v>52.030231642829122</c:v>
                </c:pt>
                <c:pt idx="745">
                  <c:v>52.113529412233468</c:v>
                </c:pt>
                <c:pt idx="746">
                  <c:v>52.196885531494509</c:v>
                </c:pt>
                <c:pt idx="747">
                  <c:v>52.280307201715864</c:v>
                </c:pt>
                <c:pt idx="748">
                  <c:v>52.363789067994517</c:v>
                </c:pt>
                <c:pt idx="749">
                  <c:v>52.447331164178358</c:v>
                </c:pt>
                <c:pt idx="750">
                  <c:v>52.530935934207328</c:v>
                </c:pt>
                <c:pt idx="751">
                  <c:v>52.614599520932586</c:v>
                </c:pt>
                <c:pt idx="752">
                  <c:v>52.698328758516531</c:v>
                </c:pt>
                <c:pt idx="753">
                  <c:v>52.782119423357344</c:v>
                </c:pt>
                <c:pt idx="754">
                  <c:v>52.865970161744571</c:v>
                </c:pt>
                <c:pt idx="755">
                  <c:v>52.949886644166796</c:v>
                </c:pt>
                <c:pt idx="756">
                  <c:v>53.033861639173857</c:v>
                </c:pt>
                <c:pt idx="757">
                  <c:v>53.117903548577068</c:v>
                </c:pt>
                <c:pt idx="758">
                  <c:v>53.202006105296739</c:v>
                </c:pt>
                <c:pt idx="759">
                  <c:v>53.286170064965106</c:v>
                </c:pt>
                <c:pt idx="760">
                  <c:v>53.370401412588201</c:v>
                </c:pt>
                <c:pt idx="761">
                  <c:v>53.454692114760739</c:v>
                </c:pt>
                <c:pt idx="762">
                  <c:v>53.53905160568376</c:v>
                </c:pt>
                <c:pt idx="763">
                  <c:v>53.623468613193815</c:v>
                </c:pt>
                <c:pt idx="764">
                  <c:v>53.707951077912838</c:v>
                </c:pt>
                <c:pt idx="765">
                  <c:v>53.792502549010713</c:v>
                </c:pt>
                <c:pt idx="766">
                  <c:v>53.87711335832509</c:v>
                </c:pt>
                <c:pt idx="767">
                  <c:v>53.961786838785329</c:v>
                </c:pt>
                <c:pt idx="768">
                  <c:v>54.046529769494128</c:v>
                </c:pt>
                <c:pt idx="769">
                  <c:v>54.131334146000519</c:v>
                </c:pt>
                <c:pt idx="770">
                  <c:v>54.216203601143533</c:v>
                </c:pt>
                <c:pt idx="771">
                  <c:v>54.301137435776752</c:v>
                </c:pt>
                <c:pt idx="772">
                  <c:v>54.386140702870627</c:v>
                </c:pt>
                <c:pt idx="773">
                  <c:v>54.471205393780131</c:v>
                </c:pt>
                <c:pt idx="774">
                  <c:v>54.556337575285326</c:v>
                </c:pt>
                <c:pt idx="775">
                  <c:v>54.641533763436385</c:v>
                </c:pt>
                <c:pt idx="776">
                  <c:v>54.726797223834971</c:v>
                </c:pt>
                <c:pt idx="777">
                  <c:v>54.81212445229999</c:v>
                </c:pt>
                <c:pt idx="778">
                  <c:v>54.897520384926537</c:v>
                </c:pt>
                <c:pt idx="779">
                  <c:v>54.982981682890411</c:v>
                </c:pt>
                <c:pt idx="780">
                  <c:v>55.068509013338634</c:v>
                </c:pt>
                <c:pt idx="781">
                  <c:v>55.154104969662434</c:v>
                </c:pt>
                <c:pt idx="782">
                  <c:v>55.239764694970553</c:v>
                </c:pt>
                <c:pt idx="783">
                  <c:v>55.325494024350895</c:v>
                </c:pt>
                <c:pt idx="784">
                  <c:v>55.411290845405908</c:v>
                </c:pt>
                <c:pt idx="785">
                  <c:v>55.497152897080475</c:v>
                </c:pt>
                <c:pt idx="786">
                  <c:v>55.583081901069718</c:v>
                </c:pt>
                <c:pt idx="787">
                  <c:v>55.669079398826575</c:v>
                </c:pt>
                <c:pt idx="788">
                  <c:v>55.755145083134245</c:v>
                </c:pt>
                <c:pt idx="789">
                  <c:v>55.841281903455013</c:v>
                </c:pt>
                <c:pt idx="790">
                  <c:v>55.9274829019515</c:v>
                </c:pt>
                <c:pt idx="791">
                  <c:v>56.013754319042128</c:v>
                </c:pt>
                <c:pt idx="792">
                  <c:v>56.100094932771803</c:v>
                </c:pt>
                <c:pt idx="793">
                  <c:v>56.186503338266526</c:v>
                </c:pt>
                <c:pt idx="794">
                  <c:v>56.272978876241702</c:v>
                </c:pt>
                <c:pt idx="795">
                  <c:v>56.359527193446382</c:v>
                </c:pt>
                <c:pt idx="796">
                  <c:v>56.446142252036964</c:v>
                </c:pt>
                <c:pt idx="797">
                  <c:v>56.53282663244029</c:v>
                </c:pt>
                <c:pt idx="798">
                  <c:v>56.619583904282521</c:v>
                </c:pt>
                <c:pt idx="799">
                  <c:v>56.70640970050043</c:v>
                </c:pt>
                <c:pt idx="800">
                  <c:v>56.793303128131285</c:v>
                </c:pt>
                <c:pt idx="801">
                  <c:v>56.880270911290886</c:v>
                </c:pt>
                <c:pt idx="802">
                  <c:v>56.967304339077543</c:v>
                </c:pt>
                <c:pt idx="803">
                  <c:v>57.054412498221595</c:v>
                </c:pt>
                <c:pt idx="804">
                  <c:v>57.141588583953457</c:v>
                </c:pt>
                <c:pt idx="805">
                  <c:v>57.22883814502913</c:v>
                </c:pt>
                <c:pt idx="806">
                  <c:v>57.316159561412775</c:v>
                </c:pt>
                <c:pt idx="807">
                  <c:v>57.403550291314914</c:v>
                </c:pt>
                <c:pt idx="808">
                  <c:v>57.49101231468827</c:v>
                </c:pt>
                <c:pt idx="809">
                  <c:v>57.578549610440888</c:v>
                </c:pt>
                <c:pt idx="810">
                  <c:v>57.666155489888325</c:v>
                </c:pt>
                <c:pt idx="811">
                  <c:v>57.753834545027395</c:v>
                </c:pt>
                <c:pt idx="812">
                  <c:v>57.841584836003982</c:v>
                </c:pt>
                <c:pt idx="813">
                  <c:v>57.92940969425424</c:v>
                </c:pt>
                <c:pt idx="814">
                  <c:v>58.017306226337098</c:v>
                </c:pt>
                <c:pt idx="815">
                  <c:v>58.105277179105393</c:v>
                </c:pt>
                <c:pt idx="816">
                  <c:v>58.193320208199545</c:v>
                </c:pt>
                <c:pt idx="817">
                  <c:v>58.281437015478119</c:v>
                </c:pt>
                <c:pt idx="818">
                  <c:v>58.369625995453809</c:v>
                </c:pt>
                <c:pt idx="819">
                  <c:v>58.457889375423839</c:v>
                </c:pt>
                <c:pt idx="820">
                  <c:v>58.546228048675125</c:v>
                </c:pt>
                <c:pt idx="821">
                  <c:v>58.634639627552993</c:v>
                </c:pt>
                <c:pt idx="822">
                  <c:v>58.723125969730589</c:v>
                </c:pt>
                <c:pt idx="823">
                  <c:v>58.811685261296944</c:v>
                </c:pt>
                <c:pt idx="824">
                  <c:v>58.900321818130827</c:v>
                </c:pt>
                <c:pt idx="825">
                  <c:v>58.989031561899722</c:v>
                </c:pt>
                <c:pt idx="826">
                  <c:v>59.077819198367678</c:v>
                </c:pt>
                <c:pt idx="827">
                  <c:v>59.166675508416262</c:v>
                </c:pt>
                <c:pt idx="828">
                  <c:v>59.255615897280151</c:v>
                </c:pt>
                <c:pt idx="829">
                  <c:v>59.344629983504468</c:v>
                </c:pt>
                <c:pt idx="830">
                  <c:v>59.433715691688775</c:v>
                </c:pt>
                <c:pt idx="831">
                  <c:v>59.522881770316609</c:v>
                </c:pt>
                <c:pt idx="832">
                  <c:v>59.61212359548022</c:v>
                </c:pt>
                <c:pt idx="833">
                  <c:v>59.701439038731586</c:v>
                </c:pt>
                <c:pt idx="834">
                  <c:v>59.790833539338244</c:v>
                </c:pt>
                <c:pt idx="835">
                  <c:v>59.880306242770224</c:v>
                </c:pt>
                <c:pt idx="836">
                  <c:v>59.969852898207243</c:v>
                </c:pt>
                <c:pt idx="837">
                  <c:v>60.059479986109764</c:v>
                </c:pt>
                <c:pt idx="838">
                  <c:v>60.149184891614354</c:v>
                </c:pt>
                <c:pt idx="839">
                  <c:v>60.238966252323934</c:v>
                </c:pt>
                <c:pt idx="840">
                  <c:v>60.328823514722444</c:v>
                </c:pt>
                <c:pt idx="841">
                  <c:v>60.418766879512205</c:v>
                </c:pt>
                <c:pt idx="842">
                  <c:v>60.508782604378844</c:v>
                </c:pt>
                <c:pt idx="843">
                  <c:v>60.598878573791616</c:v>
                </c:pt>
                <c:pt idx="844">
                  <c:v>60.689050819097901</c:v>
                </c:pt>
                <c:pt idx="845">
                  <c:v>60.779302609209857</c:v>
                </c:pt>
                <c:pt idx="846">
                  <c:v>60.869637153025543</c:v>
                </c:pt>
                <c:pt idx="847">
                  <c:v>60.960049865744885</c:v>
                </c:pt>
                <c:pt idx="848">
                  <c:v>61.050543550950323</c:v>
                </c:pt>
                <c:pt idx="849">
                  <c:v>61.141114332264628</c:v>
                </c:pt>
                <c:pt idx="850">
                  <c:v>61.231768618249554</c:v>
                </c:pt>
                <c:pt idx="851">
                  <c:v>61.322500102533134</c:v>
                </c:pt>
                <c:pt idx="852">
                  <c:v>61.413314732534182</c:v>
                </c:pt>
                <c:pt idx="853">
                  <c:v>61.504209027546146</c:v>
                </c:pt>
                <c:pt idx="854">
                  <c:v>61.595186024498965</c:v>
                </c:pt>
                <c:pt idx="855">
                  <c:v>61.686243365512986</c:v>
                </c:pt>
                <c:pt idx="856">
                  <c:v>61.777381431783454</c:v>
                </c:pt>
                <c:pt idx="857">
                  <c:v>61.868603681069722</c:v>
                </c:pt>
                <c:pt idx="858">
                  <c:v>61.959906662807889</c:v>
                </c:pt>
                <c:pt idx="859">
                  <c:v>62.051288368627823</c:v>
                </c:pt>
                <c:pt idx="860">
                  <c:v>62.142754796481817</c:v>
                </c:pt>
                <c:pt idx="861">
                  <c:v>62.234305804198229</c:v>
                </c:pt>
                <c:pt idx="862">
                  <c:v>62.325937190171345</c:v>
                </c:pt>
                <c:pt idx="863">
                  <c:v>62.417654724333978</c:v>
                </c:pt>
                <c:pt idx="864">
                  <c:v>62.509451725547692</c:v>
                </c:pt>
                <c:pt idx="865">
                  <c:v>62.601336747299911</c:v>
                </c:pt>
                <c:pt idx="866">
                  <c:v>62.693304516758907</c:v>
                </c:pt>
                <c:pt idx="867">
                  <c:v>62.7853541924068</c:v>
                </c:pt>
                <c:pt idx="868">
                  <c:v>62.877488810903436</c:v>
                </c:pt>
                <c:pt idx="869">
                  <c:v>62.969705903435958</c:v>
                </c:pt>
                <c:pt idx="870">
                  <c:v>63.062008447715641</c:v>
                </c:pt>
                <c:pt idx="871">
                  <c:v>63.154401494913564</c:v>
                </c:pt>
                <c:pt idx="872">
                  <c:v>63.246873382710213</c:v>
                </c:pt>
                <c:pt idx="873">
                  <c:v>63.339432462619506</c:v>
                </c:pt>
                <c:pt idx="874">
                  <c:v>63.432079490462328</c:v>
                </c:pt>
                <c:pt idx="875">
                  <c:v>63.524809744868982</c:v>
                </c:pt>
                <c:pt idx="876">
                  <c:v>63.61762573805521</c:v>
                </c:pt>
                <c:pt idx="877">
                  <c:v>63.710527586458568</c:v>
                </c:pt>
                <c:pt idx="878">
                  <c:v>63.803516407973028</c:v>
                </c:pt>
                <c:pt idx="879">
                  <c:v>63.89659047545522</c:v>
                </c:pt>
                <c:pt idx="880">
                  <c:v>63.989755448190351</c:v>
                </c:pt>
                <c:pt idx="881">
                  <c:v>64.083006326813205</c:v>
                </c:pt>
                <c:pt idx="882">
                  <c:v>64.176344821455373</c:v>
                </c:pt>
                <c:pt idx="883">
                  <c:v>64.269771215892291</c:v>
                </c:pt>
                <c:pt idx="884">
                  <c:v>64.363280547594556</c:v>
                </c:pt>
                <c:pt idx="885">
                  <c:v>64.456884016064024</c:v>
                </c:pt>
                <c:pt idx="886">
                  <c:v>64.550572460257172</c:v>
                </c:pt>
                <c:pt idx="887">
                  <c:v>64.644354891715722</c:v>
                </c:pt>
                <c:pt idx="888">
                  <c:v>64.738220708900414</c:v>
                </c:pt>
                <c:pt idx="889">
                  <c:v>64.832176614575914</c:v>
                </c:pt>
                <c:pt idx="890">
                  <c:v>64.9262207310029</c:v>
                </c:pt>
                <c:pt idx="891">
                  <c:v>65.020354992528453</c:v>
                </c:pt>
                <c:pt idx="892">
                  <c:v>65.114579455777189</c:v>
                </c:pt>
                <c:pt idx="893">
                  <c:v>65.208895404494797</c:v>
                </c:pt>
                <c:pt idx="894">
                  <c:v>65.303298143781831</c:v>
                </c:pt>
                <c:pt idx="895">
                  <c:v>65.397793410603057</c:v>
                </c:pt>
                <c:pt idx="896">
                  <c:v>65.492379484459661</c:v>
                </c:pt>
                <c:pt idx="897">
                  <c:v>65.587055889212039</c:v>
                </c:pt>
                <c:pt idx="898">
                  <c:v>65.681825256452143</c:v>
                </c:pt>
                <c:pt idx="899">
                  <c:v>65.7766814032517</c:v>
                </c:pt>
                <c:pt idx="900">
                  <c:v>65.871632450121737</c:v>
                </c:pt>
                <c:pt idx="901">
                  <c:v>65.966676679377414</c:v>
                </c:pt>
                <c:pt idx="902">
                  <c:v>66.061811772248362</c:v>
                </c:pt>
                <c:pt idx="903">
                  <c:v>66.15703859336989</c:v>
                </c:pt>
                <c:pt idx="904">
                  <c:v>66.252356528645308</c:v>
                </c:pt>
                <c:pt idx="905">
                  <c:v>66.347767954113763</c:v>
                </c:pt>
                <c:pt idx="906">
                  <c:v>66.443273777683416</c:v>
                </c:pt>
                <c:pt idx="907">
                  <c:v>66.538873430731442</c:v>
                </c:pt>
                <c:pt idx="908">
                  <c:v>66.634565026462795</c:v>
                </c:pt>
                <c:pt idx="909">
                  <c:v>66.730351191733419</c:v>
                </c:pt>
                <c:pt idx="910">
                  <c:v>66.826226891260632</c:v>
                </c:pt>
                <c:pt idx="911">
                  <c:v>66.922201963738331</c:v>
                </c:pt>
                <c:pt idx="912">
                  <c:v>67.018270234734118</c:v>
                </c:pt>
                <c:pt idx="913">
                  <c:v>67.114432187967765</c:v>
                </c:pt>
                <c:pt idx="914">
                  <c:v>67.210690591184658</c:v>
                </c:pt>
                <c:pt idx="915">
                  <c:v>67.307042085671782</c:v>
                </c:pt>
                <c:pt idx="916">
                  <c:v>67.403490950531292</c:v>
                </c:pt>
                <c:pt idx="917">
                  <c:v>67.500033474157988</c:v>
                </c:pt>
                <c:pt idx="918">
                  <c:v>67.596670636848785</c:v>
                </c:pt>
                <c:pt idx="919">
                  <c:v>67.693408395940835</c:v>
                </c:pt>
                <c:pt idx="920">
                  <c:v>67.790238235926026</c:v>
                </c:pt>
                <c:pt idx="921">
                  <c:v>67.887163130494301</c:v>
                </c:pt>
                <c:pt idx="922">
                  <c:v>67.984189706229785</c:v>
                </c:pt>
                <c:pt idx="923">
                  <c:v>68.081310676753048</c:v>
                </c:pt>
                <c:pt idx="924">
                  <c:v>68.178526969667388</c:v>
                </c:pt>
                <c:pt idx="925">
                  <c:v>68.275844491869606</c:v>
                </c:pt>
                <c:pt idx="926">
                  <c:v>68.373259974743533</c:v>
                </c:pt>
                <c:pt idx="927">
                  <c:v>68.470770155353293</c:v>
                </c:pt>
                <c:pt idx="928">
                  <c:v>68.568381168963171</c:v>
                </c:pt>
                <c:pt idx="929">
                  <c:v>68.66608987884679</c:v>
                </c:pt>
                <c:pt idx="930">
                  <c:v>68.76389505222096</c:v>
                </c:pt>
                <c:pt idx="931">
                  <c:v>68.861802142138757</c:v>
                </c:pt>
                <c:pt idx="932">
                  <c:v>68.959803389163412</c:v>
                </c:pt>
                <c:pt idx="933">
                  <c:v>69.057910040186911</c:v>
                </c:pt>
                <c:pt idx="934">
                  <c:v>69.156112239752389</c:v>
                </c:pt>
                <c:pt idx="935">
                  <c:v>69.254414825115447</c:v>
                </c:pt>
                <c:pt idx="936">
                  <c:v>69.352817122225716</c:v>
                </c:pt>
                <c:pt idx="937">
                  <c:v>69.451320962925521</c:v>
                </c:pt>
                <c:pt idx="938">
                  <c:v>69.549924468057213</c:v>
                </c:pt>
                <c:pt idx="939">
                  <c:v>69.648626344918043</c:v>
                </c:pt>
                <c:pt idx="940">
                  <c:v>69.747432685433395</c:v>
                </c:pt>
                <c:pt idx="941">
                  <c:v>69.846341148744315</c:v>
                </c:pt>
                <c:pt idx="942">
                  <c:v>69.945345859332207</c:v>
                </c:pt>
                <c:pt idx="943">
                  <c:v>70.044456086233126</c:v>
                </c:pt>
                <c:pt idx="944">
                  <c:v>70.143668134655329</c:v>
                </c:pt>
                <c:pt idx="945">
                  <c:v>70.242985721114522</c:v>
                </c:pt>
                <c:pt idx="946">
                  <c:v>70.342396572853687</c:v>
                </c:pt>
                <c:pt idx="947">
                  <c:v>70.441915539769781</c:v>
                </c:pt>
                <c:pt idx="948">
                  <c:v>70.541537056902868</c:v>
                </c:pt>
                <c:pt idx="949">
                  <c:v>70.641260262674564</c:v>
                </c:pt>
                <c:pt idx="950">
                  <c:v>70.741091339577935</c:v>
                </c:pt>
                <c:pt idx="951">
                  <c:v>70.841019886527164</c:v>
                </c:pt>
                <c:pt idx="952">
                  <c:v>70.941053683943153</c:v>
                </c:pt>
                <c:pt idx="953">
                  <c:v>71.041194146235426</c:v>
                </c:pt>
                <c:pt idx="954">
                  <c:v>71.141435184050806</c:v>
                </c:pt>
                <c:pt idx="955">
                  <c:v>71.241783500947903</c:v>
                </c:pt>
                <c:pt idx="956">
                  <c:v>71.342232104482804</c:v>
                </c:pt>
                <c:pt idx="957">
                  <c:v>71.442791015371412</c:v>
                </c:pt>
                <c:pt idx="958">
                  <c:v>71.543451023405453</c:v>
                </c:pt>
                <c:pt idx="959">
                  <c:v>71.644217373528036</c:v>
                </c:pt>
                <c:pt idx="960">
                  <c:v>71.745090973031154</c:v>
                </c:pt>
                <c:pt idx="961">
                  <c:v>71.84606617859869</c:v>
                </c:pt>
                <c:pt idx="962">
                  <c:v>71.94715146556382</c:v>
                </c:pt>
                <c:pt idx="963">
                  <c:v>72.048341489640066</c:v>
                </c:pt>
                <c:pt idx="964">
                  <c:v>72.149639906103232</c:v>
                </c:pt>
                <c:pt idx="965">
                  <c:v>72.251040901278799</c:v>
                </c:pt>
                <c:pt idx="966">
                  <c:v>72.352552639078795</c:v>
                </c:pt>
                <c:pt idx="967">
                  <c:v>72.4541700388653</c:v>
                </c:pt>
                <c:pt idx="968">
                  <c:v>72.555893300262269</c:v>
                </c:pt>
                <c:pt idx="969">
                  <c:v>72.657726612691988</c:v>
                </c:pt>
                <c:pt idx="970">
                  <c:v>72.759668236418207</c:v>
                </c:pt>
                <c:pt idx="971">
                  <c:v>72.861716005365807</c:v>
                </c:pt>
                <c:pt idx="972">
                  <c:v>72.963871339456091</c:v>
                </c:pt>
                <c:pt idx="973">
                  <c:v>73.066135088715498</c:v>
                </c:pt>
                <c:pt idx="974">
                  <c:v>73.168509211815362</c:v>
                </c:pt>
                <c:pt idx="975">
                  <c:v>73.270992140369685</c:v>
                </c:pt>
                <c:pt idx="976">
                  <c:v>73.373588093305301</c:v>
                </c:pt>
                <c:pt idx="977">
                  <c:v>73.476285703472669</c:v>
                </c:pt>
                <c:pt idx="978">
                  <c:v>73.579097661479764</c:v>
                </c:pt>
                <c:pt idx="979">
                  <c:v>73.682019773188827</c:v>
                </c:pt>
                <c:pt idx="980">
                  <c:v>73.785051144500855</c:v>
                </c:pt>
                <c:pt idx="981">
                  <c:v>73.888190550679511</c:v>
                </c:pt>
                <c:pt idx="982">
                  <c:v>73.991441749955186</c:v>
                </c:pt>
                <c:pt idx="983">
                  <c:v>74.094807435247162</c:v>
                </c:pt>
                <c:pt idx="984">
                  <c:v>74.198280055213388</c:v>
                </c:pt>
                <c:pt idx="985">
                  <c:v>74.301865621381026</c:v>
                </c:pt>
                <c:pt idx="986">
                  <c:v>74.405559972115853</c:v>
                </c:pt>
                <c:pt idx="987">
                  <c:v>74.509366791239117</c:v>
                </c:pt>
                <c:pt idx="988">
                  <c:v>74.613286814955856</c:v>
                </c:pt>
                <c:pt idx="989">
                  <c:v>74.717318792679549</c:v>
                </c:pt>
                <c:pt idx="990">
                  <c:v>74.821460234665778</c:v>
                </c:pt>
                <c:pt idx="991">
                  <c:v>74.925721077789191</c:v>
                </c:pt>
                <c:pt idx="992">
                  <c:v>75.030086115687226</c:v>
                </c:pt>
                <c:pt idx="993">
                  <c:v>75.134572407719304</c:v>
                </c:pt>
                <c:pt idx="994">
                  <c:v>75.239170596191173</c:v>
                </c:pt>
                <c:pt idx="995">
                  <c:v>75.343878282347802</c:v>
                </c:pt>
                <c:pt idx="996">
                  <c:v>75.448701761855176</c:v>
                </c:pt>
                <c:pt idx="997">
                  <c:v>75.553637847413171</c:v>
                </c:pt>
                <c:pt idx="998">
                  <c:v>75.658688874820569</c:v>
                </c:pt>
                <c:pt idx="999">
                  <c:v>75.763855944280749</c:v>
                </c:pt>
                <c:pt idx="1000">
                  <c:v>75.869135394127085</c:v>
                </c:pt>
                <c:pt idx="1001">
                  <c:v>75.974529852033641</c:v>
                </c:pt>
                <c:pt idx="1002">
                  <c:v>76.080042840068614</c:v>
                </c:pt>
                <c:pt idx="1003">
                  <c:v>76.185665820321191</c:v>
                </c:pt>
                <c:pt idx="1004">
                  <c:v>76.291408164674579</c:v>
                </c:pt>
                <c:pt idx="1005">
                  <c:v>76.397264374480244</c:v>
                </c:pt>
                <c:pt idx="1006">
                  <c:v>76.503235075876063</c:v>
                </c:pt>
                <c:pt idx="1007">
                  <c:v>76.60932420146429</c:v>
                </c:pt>
                <c:pt idx="1008">
                  <c:v>76.715527949747752</c:v>
                </c:pt>
                <c:pt idx="1009">
                  <c:v>76.821850791880394</c:v>
                </c:pt>
                <c:pt idx="1010">
                  <c:v>76.928289159858124</c:v>
                </c:pt>
                <c:pt idx="1011">
                  <c:v>77.03484503306089</c:v>
                </c:pt>
                <c:pt idx="1012">
                  <c:v>77.141516598402376</c:v>
                </c:pt>
                <c:pt idx="1013">
                  <c:v>77.248306510833515</c:v>
                </c:pt>
                <c:pt idx="1014">
                  <c:v>77.355215881811205</c:v>
                </c:pt>
                <c:pt idx="1015">
                  <c:v>77.462239728101366</c:v>
                </c:pt>
                <c:pt idx="1016">
                  <c:v>77.569386040315493</c:v>
                </c:pt>
                <c:pt idx="1017">
                  <c:v>77.676651408408034</c:v>
                </c:pt>
                <c:pt idx="1018">
                  <c:v>77.784030161161496</c:v>
                </c:pt>
                <c:pt idx="1019">
                  <c:v>77.891532584375767</c:v>
                </c:pt>
                <c:pt idx="1020">
                  <c:v>77.999150665453683</c:v>
                </c:pt>
                <c:pt idx="1021">
                  <c:v>78.1068905548467</c:v>
                </c:pt>
                <c:pt idx="1022">
                  <c:v>78.214745621885768</c:v>
                </c:pt>
                <c:pt idx="1023">
                  <c:v>78.32272643781279</c:v>
                </c:pt>
                <c:pt idx="1024">
                  <c:v>78.430822804672445</c:v>
                </c:pt>
                <c:pt idx="1025">
                  <c:v>78.539044829262238</c:v>
                </c:pt>
                <c:pt idx="1026">
                  <c:v>78.647379630925755</c:v>
                </c:pt>
                <c:pt idx="1027">
                  <c:v>78.755840190520743</c:v>
                </c:pt>
                <c:pt idx="1028">
                  <c:v>78.86442153143912</c:v>
                </c:pt>
                <c:pt idx="1029">
                  <c:v>78.973121415774671</c:v>
                </c:pt>
                <c:pt idx="1030">
                  <c:v>79.081945846265057</c:v>
                </c:pt>
                <c:pt idx="1031">
                  <c:v>79.190891865224771</c:v>
                </c:pt>
                <c:pt idx="1032">
                  <c:v>79.299956075845515</c:v>
                </c:pt>
                <c:pt idx="1033">
                  <c:v>79.409147033310603</c:v>
                </c:pt>
                <c:pt idx="1034">
                  <c:v>79.51845600369532</c:v>
                </c:pt>
                <c:pt idx="1035">
                  <c:v>79.627890241451695</c:v>
                </c:pt>
                <c:pt idx="1036">
                  <c:v>79.73744402482393</c:v>
                </c:pt>
                <c:pt idx="1037">
                  <c:v>79.847124784014838</c:v>
                </c:pt>
                <c:pt idx="1038">
                  <c:v>79.956927603655004</c:v>
                </c:pt>
                <c:pt idx="1039">
                  <c:v>80.066852709690934</c:v>
                </c:pt>
                <c:pt idx="1040">
                  <c:v>80.176903307130786</c:v>
                </c:pt>
                <c:pt idx="1041">
                  <c:v>80.287081383375565</c:v>
                </c:pt>
                <c:pt idx="1042">
                  <c:v>80.397375212026517</c:v>
                </c:pt>
                <c:pt idx="1043">
                  <c:v>80.507797948441663</c:v>
                </c:pt>
                <c:pt idx="1044">
                  <c:v>80.618342712956974</c:v>
                </c:pt>
                <c:pt idx="1045">
                  <c:v>80.729014030396939</c:v>
                </c:pt>
                <c:pt idx="1046">
                  <c:v>80.839811911454532</c:v>
                </c:pt>
                <c:pt idx="1047">
                  <c:v>80.950735913658662</c:v>
                </c:pt>
                <c:pt idx="1048">
                  <c:v>81.061784475346727</c:v>
                </c:pt>
                <c:pt idx="1049">
                  <c:v>81.172956622902021</c:v>
                </c:pt>
                <c:pt idx="1050">
                  <c:v>81.284258492346027</c:v>
                </c:pt>
                <c:pt idx="1051">
                  <c:v>81.395684369785187</c:v>
                </c:pt>
                <c:pt idx="1052">
                  <c:v>81.50723665763968</c:v>
                </c:pt>
                <c:pt idx="1053">
                  <c:v>81.618916728097219</c:v>
                </c:pt>
                <c:pt idx="1054">
                  <c:v>81.730723660737866</c:v>
                </c:pt>
                <c:pt idx="1055">
                  <c:v>81.842658384549438</c:v>
                </c:pt>
                <c:pt idx="1056">
                  <c:v>81.954720548852933</c:v>
                </c:pt>
                <c:pt idx="1057">
                  <c:v>82.066908764797205</c:v>
                </c:pt>
                <c:pt idx="1058">
                  <c:v>82.17922870783751</c:v>
                </c:pt>
                <c:pt idx="1059">
                  <c:v>82.291676226459799</c:v>
                </c:pt>
                <c:pt idx="1060">
                  <c:v>82.404248844879689</c:v>
                </c:pt>
                <c:pt idx="1061">
                  <c:v>82.516951675975207</c:v>
                </c:pt>
                <c:pt idx="1062">
                  <c:v>82.629781176498923</c:v>
                </c:pt>
                <c:pt idx="1063">
                  <c:v>82.742743680951364</c:v>
                </c:pt>
                <c:pt idx="1064">
                  <c:v>82.855837876989099</c:v>
                </c:pt>
                <c:pt idx="1065">
                  <c:v>82.969055751417898</c:v>
                </c:pt>
                <c:pt idx="1066">
                  <c:v>83.082406495666646</c:v>
                </c:pt>
                <c:pt idx="1067">
                  <c:v>83.195890451817391</c:v>
                </c:pt>
                <c:pt idx="1068">
                  <c:v>83.309503427516844</c:v>
                </c:pt>
                <c:pt idx="1069">
                  <c:v>83.423247099249835</c:v>
                </c:pt>
                <c:pt idx="1070">
                  <c:v>83.537118913827968</c:v>
                </c:pt>
                <c:pt idx="1071">
                  <c:v>83.651127919682523</c:v>
                </c:pt>
                <c:pt idx="1072">
                  <c:v>83.765261927306952</c:v>
                </c:pt>
                <c:pt idx="1073">
                  <c:v>83.879530064063459</c:v>
                </c:pt>
                <c:pt idx="1074">
                  <c:v>83.993934678764944</c:v>
                </c:pt>
                <c:pt idx="1075">
                  <c:v>84.108467126453291</c:v>
                </c:pt>
                <c:pt idx="1076">
                  <c:v>84.22313393621566</c:v>
                </c:pt>
                <c:pt idx="1077">
                  <c:v>84.337935889561123</c:v>
                </c:pt>
                <c:pt idx="1078">
                  <c:v>84.452867898322992</c:v>
                </c:pt>
                <c:pt idx="1079">
                  <c:v>84.567936969057385</c:v>
                </c:pt>
                <c:pt idx="1080">
                  <c:v>84.683133009292519</c:v>
                </c:pt>
                <c:pt idx="1081">
                  <c:v>84.798469032659639</c:v>
                </c:pt>
                <c:pt idx="1082">
                  <c:v>84.913939863314525</c:v>
                </c:pt>
                <c:pt idx="1083">
                  <c:v>85.029542279794342</c:v>
                </c:pt>
                <c:pt idx="1084">
                  <c:v>85.145281976587682</c:v>
                </c:pt>
                <c:pt idx="1085">
                  <c:v>85.261151628248271</c:v>
                </c:pt>
                <c:pt idx="1086">
                  <c:v>85.377166578918505</c:v>
                </c:pt>
                <c:pt idx="1087">
                  <c:v>85.493309405351752</c:v>
                </c:pt>
                <c:pt idx="1088">
                  <c:v>85.609591489490299</c:v>
                </c:pt>
                <c:pt idx="1089">
                  <c:v>85.726008064772685</c:v>
                </c:pt>
                <c:pt idx="1090">
                  <c:v>85.84256284292978</c:v>
                </c:pt>
                <c:pt idx="1091">
                  <c:v>85.959255036855936</c:v>
                </c:pt>
                <c:pt idx="1092">
                  <c:v>86.076082976755117</c:v>
                </c:pt>
                <c:pt idx="1093">
                  <c:v>86.19305014148793</c:v>
                </c:pt>
                <c:pt idx="1094">
                  <c:v>86.310152435834382</c:v>
                </c:pt>
                <c:pt idx="1095">
                  <c:v>86.427392636459288</c:v>
                </c:pt>
                <c:pt idx="1096">
                  <c:v>86.544778023449382</c:v>
                </c:pt>
                <c:pt idx="1097">
                  <c:v>86.662296778577215</c:v>
                </c:pt>
                <c:pt idx="1098">
                  <c:v>86.779957466621184</c:v>
                </c:pt>
                <c:pt idx="1099">
                  <c:v>86.897755114544836</c:v>
                </c:pt>
                <c:pt idx="1100">
                  <c:v>87.015688067809904</c:v>
                </c:pt>
                <c:pt idx="1101">
                  <c:v>87.133770330201216</c:v>
                </c:pt>
                <c:pt idx="1102">
                  <c:v>87.251989735253304</c:v>
                </c:pt>
                <c:pt idx="1103">
                  <c:v>87.370348339667501</c:v>
                </c:pt>
                <c:pt idx="1104">
                  <c:v>87.488848643693899</c:v>
                </c:pt>
                <c:pt idx="1105">
                  <c:v>87.607489020653546</c:v>
                </c:pt>
                <c:pt idx="1106">
                  <c:v>87.726273290178412</c:v>
                </c:pt>
                <c:pt idx="1107">
                  <c:v>87.845197546916609</c:v>
                </c:pt>
                <c:pt idx="1108">
                  <c:v>87.96426354438853</c:v>
                </c:pt>
                <c:pt idx="1109">
                  <c:v>88.083472723185494</c:v>
                </c:pt>
                <c:pt idx="1110">
                  <c:v>88.202828380637939</c:v>
                </c:pt>
                <c:pt idx="1111">
                  <c:v>88.322322318023637</c:v>
                </c:pt>
                <c:pt idx="1112">
                  <c:v>88.441962379815223</c:v>
                </c:pt>
                <c:pt idx="1113">
                  <c:v>88.561748422893061</c:v>
                </c:pt>
                <c:pt idx="1114">
                  <c:v>88.681677312644425</c:v>
                </c:pt>
                <c:pt idx="1115">
                  <c:v>88.801747216626509</c:v>
                </c:pt>
                <c:pt idx="1116">
                  <c:v>88.921966613520965</c:v>
                </c:pt>
                <c:pt idx="1117">
                  <c:v>89.042329522800145</c:v>
                </c:pt>
                <c:pt idx="1118">
                  <c:v>89.162837150771011</c:v>
                </c:pt>
                <c:pt idx="1119">
                  <c:v>89.283492777012441</c:v>
                </c:pt>
                <c:pt idx="1120">
                  <c:v>89.404298806170829</c:v>
                </c:pt>
                <c:pt idx="1121">
                  <c:v>89.525245537146446</c:v>
                </c:pt>
                <c:pt idx="1122">
                  <c:v>89.646340947514631</c:v>
                </c:pt>
                <c:pt idx="1123">
                  <c:v>89.767584027720758</c:v>
                </c:pt>
                <c:pt idx="1124">
                  <c:v>89.888976697508937</c:v>
                </c:pt>
                <c:pt idx="1125">
                  <c:v>90.010515299039568</c:v>
                </c:pt>
                <c:pt idx="1126">
                  <c:v>90.132205429343898</c:v>
                </c:pt>
                <c:pt idx="1127">
                  <c:v>90.254040079627401</c:v>
                </c:pt>
                <c:pt idx="1128">
                  <c:v>90.376026591262303</c:v>
                </c:pt>
                <c:pt idx="1129">
                  <c:v>90.498166816436608</c:v>
                </c:pt>
                <c:pt idx="1130">
                  <c:v>90.620452462009041</c:v>
                </c:pt>
                <c:pt idx="1131">
                  <c:v>90.742888878121335</c:v>
                </c:pt>
                <c:pt idx="1132">
                  <c:v>90.865477807666409</c:v>
                </c:pt>
                <c:pt idx="1133">
                  <c:v>90.98821886921597</c:v>
                </c:pt>
                <c:pt idx="1134">
                  <c:v>91.111113066091605</c:v>
                </c:pt>
                <c:pt idx="1135">
                  <c:v>91.234155701233732</c:v>
                </c:pt>
                <c:pt idx="1136">
                  <c:v>91.357352644750563</c:v>
                </c:pt>
                <c:pt idx="1137">
                  <c:v>91.480700272619003</c:v>
                </c:pt>
                <c:pt idx="1138">
                  <c:v>91.604207895771125</c:v>
                </c:pt>
                <c:pt idx="1139">
                  <c:v>91.72786194107195</c:v>
                </c:pt>
                <c:pt idx="1140">
                  <c:v>91.851675973590659</c:v>
                </c:pt>
                <c:pt idx="1141">
                  <c:v>91.975640844151528</c:v>
                </c:pt>
                <c:pt idx="1142">
                  <c:v>92.099765972497451</c:v>
                </c:pt>
                <c:pt idx="1143">
                  <c:v>92.224040307671999</c:v>
                </c:pt>
                <c:pt idx="1144">
                  <c:v>92.348474096701224</c:v>
                </c:pt>
                <c:pt idx="1145">
                  <c:v>92.473064117103391</c:v>
                </c:pt>
                <c:pt idx="1146">
                  <c:v>92.597808418375706</c:v>
                </c:pt>
                <c:pt idx="1147">
                  <c:v>92.722714767721243</c:v>
                </c:pt>
                <c:pt idx="1148">
                  <c:v>92.847773203476478</c:v>
                </c:pt>
                <c:pt idx="1149">
                  <c:v>92.972995131339246</c:v>
                </c:pt>
                <c:pt idx="1150">
                  <c:v>93.098372102746723</c:v>
                </c:pt>
                <c:pt idx="1151">
                  <c:v>93.223912864173343</c:v>
                </c:pt>
                <c:pt idx="1152">
                  <c:v>93.349607802413061</c:v>
                </c:pt>
                <c:pt idx="1153">
                  <c:v>93.475462700592189</c:v>
                </c:pt>
                <c:pt idx="1154">
                  <c:v>93.601484136393495</c:v>
                </c:pt>
                <c:pt idx="1155">
                  <c:v>93.727663773811315</c:v>
                </c:pt>
                <c:pt idx="1156">
                  <c:v>93.854003856247061</c:v>
                </c:pt>
                <c:pt idx="1157">
                  <c:v>93.980503755224362</c:v>
                </c:pt>
                <c:pt idx="1158">
                  <c:v>94.107169276310401</c:v>
                </c:pt>
                <c:pt idx="1159">
                  <c:v>94.233998106529341</c:v>
                </c:pt>
                <c:pt idx="1160">
                  <c:v>94.360989545914052</c:v>
                </c:pt>
                <c:pt idx="1161">
                  <c:v>94.488145733441357</c:v>
                </c:pt>
                <c:pt idx="1162">
                  <c:v>94.615461539646702</c:v>
                </c:pt>
                <c:pt idx="1163">
                  <c:v>94.742950674764884</c:v>
                </c:pt>
                <c:pt idx="1164">
                  <c:v>94.87059679383853</c:v>
                </c:pt>
                <c:pt idx="1165">
                  <c:v>94.99841487445299</c:v>
                </c:pt>
                <c:pt idx="1166">
                  <c:v>95.126398077855526</c:v>
                </c:pt>
                <c:pt idx="1167">
                  <c:v>95.254547630436193</c:v>
                </c:pt>
                <c:pt idx="1168">
                  <c:v>95.382863666116748</c:v>
                </c:pt>
                <c:pt idx="1169">
                  <c:v>95.511347481758591</c:v>
                </c:pt>
                <c:pt idx="1170">
                  <c:v>95.640001396777734</c:v>
                </c:pt>
                <c:pt idx="1171">
                  <c:v>95.768822924230733</c:v>
                </c:pt>
                <c:pt idx="1172">
                  <c:v>95.8978157686374</c:v>
                </c:pt>
                <c:pt idx="1173">
                  <c:v>96.02698039537816</c:v>
                </c:pt>
                <c:pt idx="1174">
                  <c:v>96.156307958141866</c:v>
                </c:pt>
                <c:pt idx="1175">
                  <c:v>96.285814185579468</c:v>
                </c:pt>
                <c:pt idx="1176">
                  <c:v>96.415490039224764</c:v>
                </c:pt>
                <c:pt idx="1177">
                  <c:v>96.545343028957021</c:v>
                </c:pt>
                <c:pt idx="1178">
                  <c:v>96.675360220002545</c:v>
                </c:pt>
                <c:pt idx="1179">
                  <c:v>96.80555567278158</c:v>
                </c:pt>
                <c:pt idx="1180">
                  <c:v>96.935924265559407</c:v>
                </c:pt>
                <c:pt idx="1181">
                  <c:v>97.066466705334307</c:v>
                </c:pt>
                <c:pt idx="1182">
                  <c:v>97.197184986501711</c:v>
                </c:pt>
                <c:pt idx="1183">
                  <c:v>97.32808119574733</c:v>
                </c:pt>
                <c:pt idx="1184">
                  <c:v>97.459149898932495</c:v>
                </c:pt>
                <c:pt idx="1185">
                  <c:v>97.590396326345953</c:v>
                </c:pt>
                <c:pt idx="1186">
                  <c:v>97.721823486766283</c:v>
                </c:pt>
                <c:pt idx="1187">
                  <c:v>97.853428434000264</c:v>
                </c:pt>
                <c:pt idx="1188">
                  <c:v>97.985209366508784</c:v>
                </c:pt>
                <c:pt idx="1189">
                  <c:v>98.117169792511035</c:v>
                </c:pt>
                <c:pt idx="1190">
                  <c:v>98.249305019948153</c:v>
                </c:pt>
                <c:pt idx="1191">
                  <c:v>98.381626431890012</c:v>
                </c:pt>
                <c:pt idx="1192">
                  <c:v>98.514133873576782</c:v>
                </c:pt>
                <c:pt idx="1193">
                  <c:v>98.64681921239324</c:v>
                </c:pt>
                <c:pt idx="1194">
                  <c:v>98.779686495635247</c:v>
                </c:pt>
                <c:pt idx="1195">
                  <c:v>98.912735749199584</c:v>
                </c:pt>
                <c:pt idx="1196">
                  <c:v>99.045966930091907</c:v>
                </c:pt>
                <c:pt idx="1197">
                  <c:v>99.179390019268084</c:v>
                </c:pt>
                <c:pt idx="1198">
                  <c:v>99.312993596333513</c:v>
                </c:pt>
                <c:pt idx="1199">
                  <c:v>99.446777111366941</c:v>
                </c:pt>
                <c:pt idx="1200">
                  <c:v>99.580752490234403</c:v>
                </c:pt>
                <c:pt idx="1201">
                  <c:v>99.714917800433412</c:v>
                </c:pt>
                <c:pt idx="1202">
                  <c:v>99.849263721239438</c:v>
                </c:pt>
                <c:pt idx="1203">
                  <c:v>99.983805431181125</c:v>
                </c:pt>
                <c:pt idx="1204">
                  <c:v>100.11853161758064</c:v>
                </c:pt>
                <c:pt idx="1205">
                  <c:v>100.25344960054476</c:v>
                </c:pt>
                <c:pt idx="1206">
                  <c:v>100.38855622030822</c:v>
                </c:pt>
                <c:pt idx="1207">
                  <c:v>100.52385479143088</c:v>
                </c:pt>
                <c:pt idx="1208">
                  <c:v>100.6593472474293</c:v>
                </c:pt>
                <c:pt idx="1209">
                  <c:v>100.79502924616463</c:v>
                </c:pt>
                <c:pt idx="1210">
                  <c:v>100.93090398123636</c:v>
                </c:pt>
                <c:pt idx="1211">
                  <c:v>101.06696928551825</c:v>
                </c:pt>
                <c:pt idx="1212">
                  <c:v>101.20323726168259</c:v>
                </c:pt>
                <c:pt idx="1213">
                  <c:v>101.3396960101332</c:v>
                </c:pt>
                <c:pt idx="1214">
                  <c:v>101.47634857408863</c:v>
                </c:pt>
                <c:pt idx="1215">
                  <c:v>101.61320050227224</c:v>
                </c:pt>
                <c:pt idx="1216">
                  <c:v>101.7502487289554</c:v>
                </c:pt>
                <c:pt idx="1217">
                  <c:v>101.88749789973883</c:v>
                </c:pt>
                <c:pt idx="1218">
                  <c:v>102.02493942783461</c:v>
                </c:pt>
                <c:pt idx="1219">
                  <c:v>102.16259042209386</c:v>
                </c:pt>
                <c:pt idx="1220">
                  <c:v>102.30043223165251</c:v>
                </c:pt>
                <c:pt idx="1221">
                  <c:v>102.43847989689411</c:v>
                </c:pt>
                <c:pt idx="1222">
                  <c:v>102.57672389907334</c:v>
                </c:pt>
                <c:pt idx="1223">
                  <c:v>102.71517441719477</c:v>
                </c:pt>
                <c:pt idx="1224">
                  <c:v>102.85382677847718</c:v>
                </c:pt>
                <c:pt idx="1225">
                  <c:v>102.99268328838822</c:v>
                </c:pt>
                <c:pt idx="1226">
                  <c:v>103.1317485331425</c:v>
                </c:pt>
                <c:pt idx="1227">
                  <c:v>103.27101905286089</c:v>
                </c:pt>
                <c:pt idx="1228">
                  <c:v>103.41049188373287</c:v>
                </c:pt>
                <c:pt idx="1229">
                  <c:v>103.55017393953582</c:v>
                </c:pt>
                <c:pt idx="1230">
                  <c:v>103.69006186937082</c:v>
                </c:pt>
                <c:pt idx="1231">
                  <c:v>103.83016188794961</c:v>
                </c:pt>
                <c:pt idx="1232">
                  <c:v>103.97046683711808</c:v>
                </c:pt>
                <c:pt idx="1233">
                  <c:v>104.11098657771279</c:v>
                </c:pt>
                <c:pt idx="1234">
                  <c:v>104.2517198867813</c:v>
                </c:pt>
                <c:pt idx="1235">
                  <c:v>104.39266090167554</c:v>
                </c:pt>
                <c:pt idx="1236">
                  <c:v>104.53381313915627</c:v>
                </c:pt>
                <c:pt idx="1237">
                  <c:v>104.67518078579739</c:v>
                </c:pt>
                <c:pt idx="1238">
                  <c:v>104.81676882290276</c:v>
                </c:pt>
                <c:pt idx="1239">
                  <c:v>104.95856364417951</c:v>
                </c:pt>
                <c:pt idx="1240">
                  <c:v>105.10057976068586</c:v>
                </c:pt>
                <c:pt idx="1241">
                  <c:v>105.24280431556998</c:v>
                </c:pt>
                <c:pt idx="1242">
                  <c:v>105.38525553858491</c:v>
                </c:pt>
                <c:pt idx="1243">
                  <c:v>105.52792201026695</c:v>
                </c:pt>
                <c:pt idx="1244">
                  <c:v>105.67080766154884</c:v>
                </c:pt>
                <c:pt idx="1245">
                  <c:v>105.81391286079453</c:v>
                </c:pt>
                <c:pt idx="1246">
                  <c:v>105.95724504631869</c:v>
                </c:pt>
                <c:pt idx="1247">
                  <c:v>106.10079365495544</c:v>
                </c:pt>
                <c:pt idx="1248">
                  <c:v>106.24456939054988</c:v>
                </c:pt>
                <c:pt idx="1249">
                  <c:v>106.38856459922873</c:v>
                </c:pt>
                <c:pt idx="1250">
                  <c:v>106.53278293340234</c:v>
                </c:pt>
                <c:pt idx="1251">
                  <c:v>106.67723133921238</c:v>
                </c:pt>
                <c:pt idx="1252">
                  <c:v>106.82190467237983</c:v>
                </c:pt>
                <c:pt idx="1253">
                  <c:v>106.9668064112828</c:v>
                </c:pt>
                <c:pt idx="1254">
                  <c:v>107.11193857826326</c:v>
                </c:pt>
                <c:pt idx="1255">
                  <c:v>107.2572938324423</c:v>
                </c:pt>
                <c:pt idx="1256">
                  <c:v>107.40288631517498</c:v>
                </c:pt>
                <c:pt idx="1257">
                  <c:v>107.54870488832245</c:v>
                </c:pt>
                <c:pt idx="1258">
                  <c:v>107.69475594966822</c:v>
                </c:pt>
                <c:pt idx="1259">
                  <c:v>107.84104038651972</c:v>
                </c:pt>
                <c:pt idx="1260">
                  <c:v>107.98755799590484</c:v>
                </c:pt>
                <c:pt idx="1261">
                  <c:v>108.13431175599938</c:v>
                </c:pt>
                <c:pt idx="1262">
                  <c:v>108.28130213377689</c:v>
                </c:pt>
                <c:pt idx="1263">
                  <c:v>108.42852860467882</c:v>
                </c:pt>
                <c:pt idx="1264">
                  <c:v>108.5759910549047</c:v>
                </c:pt>
                <c:pt idx="1265">
                  <c:v>108.72369125104341</c:v>
                </c:pt>
                <c:pt idx="1266">
                  <c:v>108.87162892368084</c:v>
                </c:pt>
                <c:pt idx="1267">
                  <c:v>109.01981777543821</c:v>
                </c:pt>
                <c:pt idx="1268">
                  <c:v>109.16823679309779</c:v>
                </c:pt>
                <c:pt idx="1269">
                  <c:v>109.31690192924528</c:v>
                </c:pt>
                <c:pt idx="1270">
                  <c:v>109.46581467226675</c:v>
                </c:pt>
                <c:pt idx="1271">
                  <c:v>109.61496560190902</c:v>
                </c:pt>
                <c:pt idx="1272">
                  <c:v>109.76436530982959</c:v>
                </c:pt>
                <c:pt idx="1273">
                  <c:v>109.91401106319961</c:v>
                </c:pt>
                <c:pt idx="1274">
                  <c:v>110.0639035397744</c:v>
                </c:pt>
                <c:pt idx="1275">
                  <c:v>110.21404405785766</c:v>
                </c:pt>
                <c:pt idx="1276">
                  <c:v>110.3644321887068</c:v>
                </c:pt>
                <c:pt idx="1277">
                  <c:v>110.51507707484848</c:v>
                </c:pt>
                <c:pt idx="1278">
                  <c:v>110.66596875568754</c:v>
                </c:pt>
                <c:pt idx="1279">
                  <c:v>110.81711427191917</c:v>
                </c:pt>
                <c:pt idx="1280">
                  <c:v>110.96851406620138</c:v>
                </c:pt>
                <c:pt idx="1281">
                  <c:v>111.12017025807286</c:v>
                </c:pt>
                <c:pt idx="1282">
                  <c:v>111.27207527938808</c:v>
                </c:pt>
                <c:pt idx="1283">
                  <c:v>111.42424072777952</c:v>
                </c:pt>
                <c:pt idx="1284">
                  <c:v>111.57666460980809</c:v>
                </c:pt>
                <c:pt idx="1285">
                  <c:v>111.72935159624026</c:v>
                </c:pt>
                <c:pt idx="1286">
                  <c:v>111.88229613969604</c:v>
                </c:pt>
                <c:pt idx="1287">
                  <c:v>112.03549747477017</c:v>
                </c:pt>
                <c:pt idx="1288">
                  <c:v>112.18896467631008</c:v>
                </c:pt>
                <c:pt idx="1289">
                  <c:v>112.34269346460385</c:v>
                </c:pt>
                <c:pt idx="1290">
                  <c:v>112.4966906129614</c:v>
                </c:pt>
                <c:pt idx="1291">
                  <c:v>112.65094879951305</c:v>
                </c:pt>
                <c:pt idx="1292">
                  <c:v>112.8054780941998</c:v>
                </c:pt>
                <c:pt idx="1293">
                  <c:v>112.96027118403818</c:v>
                </c:pt>
                <c:pt idx="1294">
                  <c:v>113.11533532799184</c:v>
                </c:pt>
                <c:pt idx="1295">
                  <c:v>113.27066866640936</c:v>
                </c:pt>
                <c:pt idx="1296">
                  <c:v>113.42627840995695</c:v>
                </c:pt>
                <c:pt idx="1297">
                  <c:v>113.58215157923765</c:v>
                </c:pt>
                <c:pt idx="1298">
                  <c:v>113.73830224180506</c:v>
                </c:pt>
                <c:pt idx="1299">
                  <c:v>113.89473000136272</c:v>
                </c:pt>
                <c:pt idx="1300">
                  <c:v>114.05143544921592</c:v>
                </c:pt>
                <c:pt idx="1301">
                  <c:v>114.20841450639941</c:v>
                </c:pt>
                <c:pt idx="1302">
                  <c:v>114.36567659639687</c:v>
                </c:pt>
                <c:pt idx="1303">
                  <c:v>114.52321418800531</c:v>
                </c:pt>
                <c:pt idx="1304">
                  <c:v>114.68103470646544</c:v>
                </c:pt>
                <c:pt idx="1305">
                  <c:v>114.83913758575105</c:v>
                </c:pt>
                <c:pt idx="1306">
                  <c:v>114.99752251194327</c:v>
                </c:pt>
                <c:pt idx="1307">
                  <c:v>115.15619462533127</c:v>
                </c:pt>
                <c:pt idx="1308">
                  <c:v>115.31515034061701</c:v>
                </c:pt>
                <c:pt idx="1309">
                  <c:v>115.47439838905316</c:v>
                </c:pt>
                <c:pt idx="1310">
                  <c:v>115.63393049241508</c:v>
                </c:pt>
                <c:pt idx="1311">
                  <c:v>115.79375408774401</c:v>
                </c:pt>
                <c:pt idx="1312">
                  <c:v>115.95387074601656</c:v>
                </c:pt>
                <c:pt idx="1313">
                  <c:v>116.11428002732737</c:v>
                </c:pt>
                <c:pt idx="1314">
                  <c:v>116.27498512948421</c:v>
                </c:pt>
                <c:pt idx="1315">
                  <c:v>116.4359823085391</c:v>
                </c:pt>
                <c:pt idx="1316">
                  <c:v>116.59727973913101</c:v>
                </c:pt>
                <c:pt idx="1317">
                  <c:v>116.7588735341905</c:v>
                </c:pt>
                <c:pt idx="1318">
                  <c:v>116.9207708026059</c:v>
                </c:pt>
                <c:pt idx="1319">
                  <c:v>117.08296682771253</c:v>
                </c:pt>
                <c:pt idx="1320">
                  <c:v>117.24546771937104</c:v>
                </c:pt>
                <c:pt idx="1321">
                  <c:v>117.40827254605284</c:v>
                </c:pt>
                <c:pt idx="1322">
                  <c:v>117.57138359810163</c:v>
                </c:pt>
                <c:pt idx="1323">
                  <c:v>117.73480357793916</c:v>
                </c:pt>
                <c:pt idx="1324">
                  <c:v>117.89853495036628</c:v>
                </c:pt>
                <c:pt idx="1325">
                  <c:v>118.06257575406977</c:v>
                </c:pt>
                <c:pt idx="1326">
                  <c:v>118.2269306442962</c:v>
                </c:pt>
                <c:pt idx="1327">
                  <c:v>118.39159600711554</c:v>
                </c:pt>
                <c:pt idx="1328">
                  <c:v>118.55658204822305</c:v>
                </c:pt>
                <c:pt idx="1329">
                  <c:v>118.72188781446697</c:v>
                </c:pt>
                <c:pt idx="1330">
                  <c:v>118.88751148262153</c:v>
                </c:pt>
                <c:pt idx="1331">
                  <c:v>119.05345247899037</c:v>
                </c:pt>
                <c:pt idx="1332">
                  <c:v>119.21972433183568</c:v>
                </c:pt>
                <c:pt idx="1333">
                  <c:v>119.3863246388683</c:v>
                </c:pt>
                <c:pt idx="1334">
                  <c:v>119.55324396820482</c:v>
                </c:pt>
                <c:pt idx="1335">
                  <c:v>119.72049417153067</c:v>
                </c:pt>
                <c:pt idx="1336">
                  <c:v>119.88807894903543</c:v>
                </c:pt>
                <c:pt idx="1337">
                  <c:v>120.05600145255261</c:v>
                </c:pt>
                <c:pt idx="1338">
                  <c:v>120.22425663759493</c:v>
                </c:pt>
                <c:pt idx="1339">
                  <c:v>120.3928507651527</c:v>
                </c:pt>
                <c:pt idx="1340">
                  <c:v>120.56178613555473</c:v>
                </c:pt>
                <c:pt idx="1341">
                  <c:v>120.73106856998061</c:v>
                </c:pt>
                <c:pt idx="1342">
                  <c:v>120.90069593280046</c:v>
                </c:pt>
                <c:pt idx="1343">
                  <c:v>121.07066587460186</c:v>
                </c:pt>
                <c:pt idx="1344">
                  <c:v>121.24099339646047</c:v>
                </c:pt>
                <c:pt idx="1345">
                  <c:v>121.41167480783992</c:v>
                </c:pt>
                <c:pt idx="1346">
                  <c:v>121.58271122391817</c:v>
                </c:pt>
                <c:pt idx="1347">
                  <c:v>121.75411117894433</c:v>
                </c:pt>
                <c:pt idx="1348">
                  <c:v>121.92587119553626</c:v>
                </c:pt>
                <c:pt idx="1349">
                  <c:v>122.09799917762099</c:v>
                </c:pt>
                <c:pt idx="1350">
                  <c:v>122.27049960820892</c:v>
                </c:pt>
                <c:pt idx="1351">
                  <c:v>122.4433733309215</c:v>
                </c:pt>
                <c:pt idx="1352">
                  <c:v>122.61662361263144</c:v>
                </c:pt>
                <c:pt idx="1353">
                  <c:v>122.79026018831939</c:v>
                </c:pt>
                <c:pt idx="1354">
                  <c:v>122.96427613202665</c:v>
                </c:pt>
                <c:pt idx="1355">
                  <c:v>123.1386854260509</c:v>
                </c:pt>
                <c:pt idx="1356">
                  <c:v>123.31349249519725</c:v>
                </c:pt>
                <c:pt idx="1357">
                  <c:v>123.48869631403228</c:v>
                </c:pt>
                <c:pt idx="1358">
                  <c:v>123.66430694582286</c:v>
                </c:pt>
                <c:pt idx="1359">
                  <c:v>123.84032404267543</c:v>
                </c:pt>
                <c:pt idx="1360">
                  <c:v>124.01676177029015</c:v>
                </c:pt>
                <c:pt idx="1361">
                  <c:v>124.19362223885247</c:v>
                </c:pt>
                <c:pt idx="1362">
                  <c:v>124.37091515064408</c:v>
                </c:pt>
                <c:pt idx="1363">
                  <c:v>124.54864128197303</c:v>
                </c:pt>
                <c:pt idx="1364">
                  <c:v>124.72681369312188</c:v>
                </c:pt>
                <c:pt idx="1365">
                  <c:v>124.90543892501887</c:v>
                </c:pt>
                <c:pt idx="1366">
                  <c:v>125.08452830148326</c:v>
                </c:pt>
                <c:pt idx="1367">
                  <c:v>125.26408076307825</c:v>
                </c:pt>
                <c:pt idx="1368">
                  <c:v>125.44412162991024</c:v>
                </c:pt>
                <c:pt idx="1369">
                  <c:v>125.62465375917158</c:v>
                </c:pt>
                <c:pt idx="1370">
                  <c:v>125.80569489228307</c:v>
                </c:pt>
                <c:pt idx="1371">
                  <c:v>125.98724911271792</c:v>
                </c:pt>
                <c:pt idx="1372">
                  <c:v>126.16933558474305</c:v>
                </c:pt>
                <c:pt idx="1373">
                  <c:v>126.35197719222374</c:v>
                </c:pt>
                <c:pt idx="1374">
                  <c:v>126.53517930476542</c:v>
                </c:pt>
                <c:pt idx="1375">
                  <c:v>126.7189704458626</c:v>
                </c:pt>
                <c:pt idx="1376">
                  <c:v>126.90336936724735</c:v>
                </c:pt>
                <c:pt idx="1377">
                  <c:v>127.08839720309068</c:v>
                </c:pt>
                <c:pt idx="1378">
                  <c:v>127.27408619333809</c:v>
                </c:pt>
                <c:pt idx="1379">
                  <c:v>127.46046022417522</c:v>
                </c:pt>
                <c:pt idx="1380">
                  <c:v>127.64755514248802</c:v>
                </c:pt>
                <c:pt idx="1381">
                  <c:v>127.83541024987298</c:v>
                </c:pt>
                <c:pt idx="1382">
                  <c:v>128.02406683195488</c:v>
                </c:pt>
                <c:pt idx="1383">
                  <c:v>128.21356849250481</c:v>
                </c:pt>
                <c:pt idx="1384">
                  <c:v>128.40397609755524</c:v>
                </c:pt>
                <c:pt idx="1385">
                  <c:v>128.59535054948458</c:v>
                </c:pt>
                <c:pt idx="1386">
                  <c:v>128.78776381665625</c:v>
                </c:pt>
                <c:pt idx="1387">
                  <c:v>128.9813009386138</c:v>
                </c:pt>
                <c:pt idx="1388">
                  <c:v>129.17606613689858</c:v>
                </c:pt>
                <c:pt idx="1389">
                  <c:v>129.37216970015876</c:v>
                </c:pt>
                <c:pt idx="1390">
                  <c:v>129.5697521090095</c:v>
                </c:pt>
                <c:pt idx="1391">
                  <c:v>129.7689791080258</c:v>
                </c:pt>
                <c:pt idx="1392">
                  <c:v>129.97004643307864</c:v>
                </c:pt>
                <c:pt idx="1393">
                  <c:v>130.1731921879466</c:v>
                </c:pt>
                <c:pt idx="1394">
                  <c:v>130.37871634692578</c:v>
                </c:pt>
                <c:pt idx="1395">
                  <c:v>130.58698578519537</c:v>
                </c:pt>
                <c:pt idx="1396">
                  <c:v>130.79846036760912</c:v>
                </c:pt>
                <c:pt idx="1397">
                  <c:v>131.01372542904713</c:v>
                </c:pt>
                <c:pt idx="1398">
                  <c:v>131.2335541904674</c:v>
                </c:pt>
                <c:pt idx="1399">
                  <c:v>131.45893813600503</c:v>
                </c:pt>
                <c:pt idx="1400">
                  <c:v>131.69124802022125</c:v>
                </c:pt>
                <c:pt idx="1401">
                  <c:v>131.9323288385732</c:v>
                </c:pt>
                <c:pt idx="1402">
                  <c:v>132.18485931545564</c:v>
                </c:pt>
                <c:pt idx="1403">
                  <c:v>132.45274417766311</c:v>
                </c:pt>
                <c:pt idx="1404">
                  <c:v>132.74197030875033</c:v>
                </c:pt>
                <c:pt idx="1405">
                  <c:v>133.06221743937908</c:v>
                </c:pt>
                <c:pt idx="1406">
                  <c:v>133.4301809510803</c:v>
                </c:pt>
                <c:pt idx="1407">
                  <c:v>133.87741382090192</c:v>
                </c:pt>
                <c:pt idx="1408">
                  <c:v>134.47142547707989</c:v>
                </c:pt>
                <c:pt idx="1409">
                  <c:v>135.38741837079229</c:v>
                </c:pt>
                <c:pt idx="1410">
                  <c:v>137.26397662154983</c:v>
                </c:pt>
                <c:pt idx="1411">
                  <c:v>145.58692515960692</c:v>
                </c:pt>
                <c:pt idx="1412">
                  <c:v>121.20354972815302</c:v>
                </c:pt>
                <c:pt idx="1413">
                  <c:v>129.40817633836537</c:v>
                </c:pt>
                <c:pt idx="1414">
                  <c:v>131.2785722510344</c:v>
                </c:pt>
                <c:pt idx="1415">
                  <c:v>132.19480196935618</c:v>
                </c:pt>
                <c:pt idx="1416">
                  <c:v>132.79105349686313</c:v>
                </c:pt>
                <c:pt idx="1417">
                  <c:v>133.24171651262762</c:v>
                </c:pt>
                <c:pt idx="1418">
                  <c:v>133.61407116965461</c:v>
                </c:pt>
                <c:pt idx="1419">
                  <c:v>133.93956187807836</c:v>
                </c:pt>
                <c:pt idx="1420">
                  <c:v>134.23485994899505</c:v>
                </c:pt>
                <c:pt idx="1421">
                  <c:v>134.50961947021443</c:v>
                </c:pt>
                <c:pt idx="1422">
                  <c:v>134.76981679104472</c:v>
                </c:pt>
                <c:pt idx="1423">
                  <c:v>135.019359884549</c:v>
                </c:pt>
                <c:pt idx="1424">
                  <c:v>135.26088884189161</c:v>
                </c:pt>
                <c:pt idx="1425">
                  <c:v>135.49627996104428</c:v>
                </c:pt>
                <c:pt idx="1426">
                  <c:v>135.72689006900941</c:v>
                </c:pt>
                <c:pt idx="1427">
                  <c:v>135.95371998856973</c:v>
                </c:pt>
                <c:pt idx="1428">
                  <c:v>136.17753464754625</c:v>
                </c:pt>
                <c:pt idx="1429">
                  <c:v>136.39891160742226</c:v>
                </c:pt>
                <c:pt idx="1430">
                  <c:v>136.6183202994857</c:v>
                </c:pt>
                <c:pt idx="1431">
                  <c:v>136.83612414261918</c:v>
                </c:pt>
                <c:pt idx="1432">
                  <c:v>137.05261741898153</c:v>
                </c:pt>
                <c:pt idx="1433">
                  <c:v>137.26804541612861</c:v>
                </c:pt>
                <c:pt idx="1434">
                  <c:v>137.48260369631168</c:v>
                </c:pt>
                <c:pt idx="1435">
                  <c:v>137.6964591389094</c:v>
                </c:pt>
                <c:pt idx="1436">
                  <c:v>137.90974501499051</c:v>
                </c:pt>
                <c:pt idx="1437">
                  <c:v>138.12258354716533</c:v>
                </c:pt>
                <c:pt idx="1438">
                  <c:v>138.33506263736578</c:v>
                </c:pt>
                <c:pt idx="1439">
                  <c:v>138.54727907982641</c:v>
                </c:pt>
                <c:pt idx="1440">
                  <c:v>138.75929860696641</c:v>
                </c:pt>
                <c:pt idx="1441">
                  <c:v>138.97119121198028</c:v>
                </c:pt>
                <c:pt idx="1442">
                  <c:v>139.18300229367509</c:v>
                </c:pt>
                <c:pt idx="1443">
                  <c:v>139.39478874564637</c:v>
                </c:pt>
                <c:pt idx="1444">
                  <c:v>139.60659607617157</c:v>
                </c:pt>
                <c:pt idx="1445">
                  <c:v>139.81844838193393</c:v>
                </c:pt>
                <c:pt idx="1446">
                  <c:v>140.03038754039841</c:v>
                </c:pt>
                <c:pt idx="1447">
                  <c:v>140.24244248112109</c:v>
                </c:pt>
                <c:pt idx="1448">
                  <c:v>140.45464137970674</c:v>
                </c:pt>
                <c:pt idx="1449">
                  <c:v>140.66700652825335</c:v>
                </c:pt>
                <c:pt idx="1450">
                  <c:v>140.87955944110141</c:v>
                </c:pt>
                <c:pt idx="1451">
                  <c:v>141.0923209592778</c:v>
                </c:pt>
                <c:pt idx="1452">
                  <c:v>141.30530668437171</c:v>
                </c:pt>
                <c:pt idx="1453">
                  <c:v>141.51852493835148</c:v>
                </c:pt>
                <c:pt idx="1454">
                  <c:v>141.73201039045904</c:v>
                </c:pt>
                <c:pt idx="1455">
                  <c:v>141.94575919485186</c:v>
                </c:pt>
                <c:pt idx="1456">
                  <c:v>142.15978981050952</c:v>
                </c:pt>
                <c:pt idx="1457">
                  <c:v>142.37411581532953</c:v>
                </c:pt>
                <c:pt idx="1458">
                  <c:v>142.5887426649206</c:v>
                </c:pt>
                <c:pt idx="1459">
                  <c:v>142.80368556170313</c:v>
                </c:pt>
                <c:pt idx="1460">
                  <c:v>143.01895070103279</c:v>
                </c:pt>
                <c:pt idx="1461">
                  <c:v>143.23454619580212</c:v>
                </c:pt>
                <c:pt idx="1462">
                  <c:v>143.45047471450374</c:v>
                </c:pt>
                <c:pt idx="1463">
                  <c:v>143.66675712804059</c:v>
                </c:pt>
                <c:pt idx="1464">
                  <c:v>143.88338580291551</c:v>
                </c:pt>
                <c:pt idx="1465">
                  <c:v>144.10037672825808</c:v>
                </c:pt>
                <c:pt idx="1466">
                  <c:v>144.31772971503148</c:v>
                </c:pt>
                <c:pt idx="1467">
                  <c:v>144.53545955159302</c:v>
                </c:pt>
                <c:pt idx="1468">
                  <c:v>144.75356539096862</c:v>
                </c:pt>
                <c:pt idx="1469">
                  <c:v>144.97204693505839</c:v>
                </c:pt>
                <c:pt idx="1470">
                  <c:v>145.19091571734367</c:v>
                </c:pt>
                <c:pt idx="1471">
                  <c:v>145.41018072343539</c:v>
                </c:pt>
                <c:pt idx="1472">
                  <c:v>145.62983864439681</c:v>
                </c:pt>
                <c:pt idx="1473">
                  <c:v>145.84989888178475</c:v>
                </c:pt>
                <c:pt idx="1474">
                  <c:v>146.07035621002433</c:v>
                </c:pt>
                <c:pt idx="1475">
                  <c:v>146.29122276323838</c:v>
                </c:pt>
                <c:pt idx="1476">
                  <c:v>146.51250363107346</c:v>
                </c:pt>
                <c:pt idx="1477">
                  <c:v>146.73420194045136</c:v>
                </c:pt>
                <c:pt idx="1478">
                  <c:v>146.95631578101191</c:v>
                </c:pt>
                <c:pt idx="1479">
                  <c:v>147.17885354844364</c:v>
                </c:pt>
                <c:pt idx="1480">
                  <c:v>147.40181081736708</c:v>
                </c:pt>
                <c:pt idx="1481">
                  <c:v>147.62520122265488</c:v>
                </c:pt>
                <c:pt idx="1482">
                  <c:v>147.84902264832235</c:v>
                </c:pt>
                <c:pt idx="1483">
                  <c:v>148.07327398165083</c:v>
                </c:pt>
                <c:pt idx="1484">
                  <c:v>148.29796522020348</c:v>
                </c:pt>
                <c:pt idx="1485">
                  <c:v>148.52309742466252</c:v>
                </c:pt>
                <c:pt idx="1486">
                  <c:v>148.74867511447633</c:v>
                </c:pt>
                <c:pt idx="1487">
                  <c:v>148.97468955297589</c:v>
                </c:pt>
                <c:pt idx="1488">
                  <c:v>149.20115335266809</c:v>
                </c:pt>
                <c:pt idx="1489">
                  <c:v>149.42807332133469</c:v>
                </c:pt>
                <c:pt idx="1490">
                  <c:v>149.6554425426869</c:v>
                </c:pt>
                <c:pt idx="1491">
                  <c:v>149.88326237250817</c:v>
                </c:pt>
                <c:pt idx="1492">
                  <c:v>150.11154396174231</c:v>
                </c:pt>
                <c:pt idx="1493">
                  <c:v>150.34028523368542</c:v>
                </c:pt>
                <c:pt idx="1494">
                  <c:v>150.56948917011195</c:v>
                </c:pt>
                <c:pt idx="1495">
                  <c:v>150.79915821987521</c:v>
                </c:pt>
                <c:pt idx="1496">
                  <c:v>151.02929170410749</c:v>
                </c:pt>
                <c:pt idx="1497">
                  <c:v>151.25989675061763</c:v>
                </c:pt>
                <c:pt idx="1498">
                  <c:v>151.49097302706471</c:v>
                </c:pt>
                <c:pt idx="1499">
                  <c:v>151.72252036560178</c:v>
                </c:pt>
                <c:pt idx="1500">
                  <c:v>151.95454532615</c:v>
                </c:pt>
                <c:pt idx="1501">
                  <c:v>152.18704673774522</c:v>
                </c:pt>
                <c:pt idx="1502">
                  <c:v>152.42002627041654</c:v>
                </c:pt>
                <c:pt idx="1503">
                  <c:v>152.6534916343343</c:v>
                </c:pt>
                <c:pt idx="1504">
                  <c:v>152.8874378478553</c:v>
                </c:pt>
                <c:pt idx="1505">
                  <c:v>153.12187098592455</c:v>
                </c:pt>
                <c:pt idx="1506">
                  <c:v>153.35678999597795</c:v>
                </c:pt>
                <c:pt idx="1507">
                  <c:v>153.59220208504112</c:v>
                </c:pt>
                <c:pt idx="1508">
                  <c:v>153.82810845239311</c:v>
                </c:pt>
                <c:pt idx="1509">
                  <c:v>154.06450184463947</c:v>
                </c:pt>
                <c:pt idx="1510">
                  <c:v>154.30139443796904</c:v>
                </c:pt>
                <c:pt idx="1511">
                  <c:v>154.53878389750426</c:v>
                </c:pt>
                <c:pt idx="1512">
                  <c:v>154.77667525477958</c:v>
                </c:pt>
                <c:pt idx="1513">
                  <c:v>155.01507343115605</c:v>
                </c:pt>
                <c:pt idx="1514">
                  <c:v>155.2539729077271</c:v>
                </c:pt>
                <c:pt idx="1515">
                  <c:v>155.49337349767725</c:v>
                </c:pt>
                <c:pt idx="1516">
                  <c:v>155.73328686133348</c:v>
                </c:pt>
                <c:pt idx="1517">
                  <c:v>155.97370635770685</c:v>
                </c:pt>
                <c:pt idx="1518">
                  <c:v>156.21464268972238</c:v>
                </c:pt>
                <c:pt idx="1519">
                  <c:v>156.45608806381014</c:v>
                </c:pt>
                <c:pt idx="1520">
                  <c:v>156.69805224164193</c:v>
                </c:pt>
                <c:pt idx="1521">
                  <c:v>156.94053266388354</c:v>
                </c:pt>
                <c:pt idx="1522">
                  <c:v>157.18353582013489</c:v>
                </c:pt>
                <c:pt idx="1523">
                  <c:v>157.42705844375811</c:v>
                </c:pt>
                <c:pt idx="1524">
                  <c:v>157.67110991795826</c:v>
                </c:pt>
                <c:pt idx="1525">
                  <c:v>157.91568402209714</c:v>
                </c:pt>
                <c:pt idx="1526">
                  <c:v>158.16078756871144</c:v>
                </c:pt>
                <c:pt idx="1527">
                  <c:v>158.4064181408524</c:v>
                </c:pt>
                <c:pt idx="1528">
                  <c:v>158.6525802002613</c:v>
                </c:pt>
                <c:pt idx="1529">
                  <c:v>158.89927749408241</c:v>
                </c:pt>
                <c:pt idx="1530">
                  <c:v>159.14651178583571</c:v>
                </c:pt>
                <c:pt idx="1531">
                  <c:v>159.39428824101458</c:v>
                </c:pt>
                <c:pt idx="1532">
                  <c:v>159.64260054448283</c:v>
                </c:pt>
                <c:pt idx="1533">
                  <c:v>159.89145298976723</c:v>
                </c:pt>
                <c:pt idx="1534">
                  <c:v>160.14085286563551</c:v>
                </c:pt>
                <c:pt idx="1535">
                  <c:v>160.39079554174873</c:v>
                </c:pt>
                <c:pt idx="1536">
                  <c:v>160.64129326116196</c:v>
                </c:pt>
                <c:pt idx="1537">
                  <c:v>160.89233951251256</c:v>
                </c:pt>
                <c:pt idx="1538">
                  <c:v>161.14393284287146</c:v>
                </c:pt>
                <c:pt idx="1539">
                  <c:v>161.39608982637253</c:v>
                </c:pt>
                <c:pt idx="1540">
                  <c:v>161.64879620658496</c:v>
                </c:pt>
                <c:pt idx="1541">
                  <c:v>161.90206417583749</c:v>
                </c:pt>
                <c:pt idx="1542">
                  <c:v>162.15589382582928</c:v>
                </c:pt>
                <c:pt idx="1543">
                  <c:v>162.41029178980037</c:v>
                </c:pt>
                <c:pt idx="1544">
                  <c:v>162.6652510492801</c:v>
                </c:pt>
                <c:pt idx="1545">
                  <c:v>162.92077986332558</c:v>
                </c:pt>
                <c:pt idx="1546">
                  <c:v>163.17687364905305</c:v>
                </c:pt>
                <c:pt idx="1547">
                  <c:v>163.43354145482274</c:v>
                </c:pt>
                <c:pt idx="1548">
                  <c:v>163.69078980711663</c:v>
                </c:pt>
                <c:pt idx="1549">
                  <c:v>163.94860787081191</c:v>
                </c:pt>
                <c:pt idx="1550">
                  <c:v>164.20701082219458</c:v>
                </c:pt>
                <c:pt idx="1551">
                  <c:v>164.46599589108394</c:v>
                </c:pt>
                <c:pt idx="1552">
                  <c:v>164.72555692244305</c:v>
                </c:pt>
                <c:pt idx="1553">
                  <c:v>164.98571199510886</c:v>
                </c:pt>
                <c:pt idx="1554">
                  <c:v>165.24645569468717</c:v>
                </c:pt>
                <c:pt idx="1555">
                  <c:v>165.50778946979767</c:v>
                </c:pt>
                <c:pt idx="1556">
                  <c:v>165.76971182042462</c:v>
                </c:pt>
                <c:pt idx="1557">
                  <c:v>166.03223880515685</c:v>
                </c:pt>
                <c:pt idx="1558">
                  <c:v>166.29536007814696</c:v>
                </c:pt>
                <c:pt idx="1559">
                  <c:v>166.5590852063207</c:v>
                </c:pt>
                <c:pt idx="1560">
                  <c:v>166.8234156473232</c:v>
                </c:pt>
                <c:pt idx="1561">
                  <c:v>167.08835111382919</c:v>
                </c:pt>
                <c:pt idx="1562">
                  <c:v>167.35389806646927</c:v>
                </c:pt>
                <c:pt idx="1563">
                  <c:v>167.62005729822016</c:v>
                </c:pt>
                <c:pt idx="1564">
                  <c:v>167.88683603764579</c:v>
                </c:pt>
                <c:pt idx="1565">
                  <c:v>168.15423454205393</c:v>
                </c:pt>
                <c:pt idx="1566">
                  <c:v>168.42225074477216</c:v>
                </c:pt>
                <c:pt idx="1567">
                  <c:v>168.6908972339711</c:v>
                </c:pt>
                <c:pt idx="1568">
                  <c:v>168.96017105628047</c:v>
                </c:pt>
                <c:pt idx="1569">
                  <c:v>169.2300774526025</c:v>
                </c:pt>
                <c:pt idx="1570">
                  <c:v>169.50062908275288</c:v>
                </c:pt>
                <c:pt idx="1571">
                  <c:v>169.7718209022824</c:v>
                </c:pt>
                <c:pt idx="1572">
                  <c:v>170.04366756774527</c:v>
                </c:pt>
                <c:pt idx="1573">
                  <c:v>170.31616638784644</c:v>
                </c:pt>
                <c:pt idx="1574">
                  <c:v>170.58933459019562</c:v>
                </c:pt>
                <c:pt idx="1575">
                  <c:v>170.86317409431305</c:v>
                </c:pt>
                <c:pt idx="1576">
                  <c:v>171.13770215601053</c:v>
                </c:pt>
                <c:pt idx="1577">
                  <c:v>171.41293496937081</c:v>
                </c:pt>
                <c:pt idx="1578">
                  <c:v>171.68889890662302</c:v>
                </c:pt>
                <c:pt idx="1579">
                  <c:v>171.96561872080508</c:v>
                </c:pt>
                <c:pt idx="1580">
                  <c:v>172.24315427650919</c:v>
                </c:pt>
                <c:pt idx="1581">
                  <c:v>172.52158270744664</c:v>
                </c:pt>
                <c:pt idx="1582">
                  <c:v>172.80105092153946</c:v>
                </c:pt>
                <c:pt idx="1583">
                  <c:v>173.0818715509516</c:v>
                </c:pt>
                <c:pt idx="1584">
                  <c:v>173.36473143407289</c:v>
                </c:pt>
                <c:pt idx="1585">
                  <c:v>173.65178537356806</c:v>
                </c:pt>
                <c:pt idx="1586">
                  <c:v>173.95441026332762</c:v>
                </c:pt>
                <c:pt idx="1587">
                  <c:v>185.68529309267365</c:v>
                </c:pt>
                <c:pt idx="1588">
                  <c:v>174.43967080669745</c:v>
                </c:pt>
                <c:pt idx="1589">
                  <c:v>174.73987685606053</c:v>
                </c:pt>
                <c:pt idx="1590">
                  <c:v>175.02948454938954</c:v>
                </c:pt>
                <c:pt idx="1591">
                  <c:v>175.31678059448311</c:v>
                </c:pt>
                <c:pt idx="1592">
                  <c:v>175.60354085154441</c:v>
                </c:pt>
                <c:pt idx="1593">
                  <c:v>175.89036441859011</c:v>
                </c:pt>
                <c:pt idx="1594">
                  <c:v>176.17752250348465</c:v>
                </c:pt>
                <c:pt idx="1595">
                  <c:v>176.46515694688108</c:v>
                </c:pt>
                <c:pt idx="1596">
                  <c:v>176.75333214903853</c:v>
                </c:pt>
                <c:pt idx="1597">
                  <c:v>177.04210209521801</c:v>
                </c:pt>
                <c:pt idx="1598">
                  <c:v>177.3315096858145</c:v>
                </c:pt>
                <c:pt idx="1599">
                  <c:v>177.62156381104489</c:v>
                </c:pt>
                <c:pt idx="1600">
                  <c:v>177.9122871635735</c:v>
                </c:pt>
                <c:pt idx="1601">
                  <c:v>178.20368434091398</c:v>
                </c:pt>
                <c:pt idx="1602">
                  <c:v>178.4957751286191</c:v>
                </c:pt>
                <c:pt idx="1603">
                  <c:v>178.78856460759047</c:v>
                </c:pt>
                <c:pt idx="1604">
                  <c:v>179.08205461518162</c:v>
                </c:pt>
                <c:pt idx="1605">
                  <c:v>179.37626124691121</c:v>
                </c:pt>
                <c:pt idx="1606">
                  <c:v>179.67118891478862</c:v>
                </c:pt>
                <c:pt idx="1607">
                  <c:v>179.96683323989924</c:v>
                </c:pt>
                <c:pt idx="1608">
                  <c:v>180.2632114459428</c:v>
                </c:pt>
                <c:pt idx="1609">
                  <c:v>180.56032407412107</c:v>
                </c:pt>
                <c:pt idx="1610">
                  <c:v>180.85817263119054</c:v>
                </c:pt>
                <c:pt idx="1611">
                  <c:v>181.15676391354495</c:v>
                </c:pt>
                <c:pt idx="1612">
                  <c:v>181.45610159004698</c:v>
                </c:pt>
                <c:pt idx="1613">
                  <c:v>181.75619256728257</c:v>
                </c:pt>
                <c:pt idx="1614">
                  <c:v>182.05703466425345</c:v>
                </c:pt>
                <c:pt idx="1615">
                  <c:v>182.35863479101482</c:v>
                </c:pt>
                <c:pt idx="1616">
                  <c:v>182.66099924602912</c:v>
                </c:pt>
                <c:pt idx="1617">
                  <c:v>182.96413345015458</c:v>
                </c:pt>
                <c:pt idx="1618">
                  <c:v>183.26803724832425</c:v>
                </c:pt>
                <c:pt idx="1619">
                  <c:v>183.57271625586208</c:v>
                </c:pt>
                <c:pt idx="1620">
                  <c:v>183.87817275183372</c:v>
                </c:pt>
                <c:pt idx="1621">
                  <c:v>184.18441414939934</c:v>
                </c:pt>
                <c:pt idx="1622">
                  <c:v>184.49144367801023</c:v>
                </c:pt>
                <c:pt idx="1623">
                  <c:v>184.79925898511141</c:v>
                </c:pt>
                <c:pt idx="1624">
                  <c:v>185.10787657953068</c:v>
                </c:pt>
                <c:pt idx="1625">
                  <c:v>185.41728470463414</c:v>
                </c:pt>
                <c:pt idx="1626">
                  <c:v>185.72750555931532</c:v>
                </c:pt>
                <c:pt idx="1627">
                  <c:v>186.03853048343225</c:v>
                </c:pt>
                <c:pt idx="1628">
                  <c:v>186.35036866467928</c:v>
                </c:pt>
                <c:pt idx="1629">
                  <c:v>186.66301490392249</c:v>
                </c:pt>
                <c:pt idx="1630">
                  <c:v>186.97648623031699</c:v>
                </c:pt>
                <c:pt idx="1631">
                  <c:v>187.29077720378285</c:v>
                </c:pt>
                <c:pt idx="1632">
                  <c:v>187.60590295880206</c:v>
                </c:pt>
                <c:pt idx="1633">
                  <c:v>187.92186138386461</c:v>
                </c:pt>
                <c:pt idx="1634">
                  <c:v>188.238649297725</c:v>
                </c:pt>
                <c:pt idx="1635">
                  <c:v>188.55628426464736</c:v>
                </c:pt>
                <c:pt idx="1636">
                  <c:v>188.87476209715498</c:v>
                </c:pt>
                <c:pt idx="1637">
                  <c:v>189.19408726224833</c:v>
                </c:pt>
                <c:pt idx="1638">
                  <c:v>189.51426468614372</c:v>
                </c:pt>
                <c:pt idx="1639">
                  <c:v>189.83530798298395</c:v>
                </c:pt>
                <c:pt idx="1640">
                  <c:v>190.15720325260392</c:v>
                </c:pt>
                <c:pt idx="1641">
                  <c:v>190.47997014946537</c:v>
                </c:pt>
                <c:pt idx="1642">
                  <c:v>190.80361792948898</c:v>
                </c:pt>
                <c:pt idx="1643">
                  <c:v>191.1281315719016</c:v>
                </c:pt>
                <c:pt idx="1644">
                  <c:v>191.45352648815262</c:v>
                </c:pt>
                <c:pt idx="1645">
                  <c:v>191.7798069835562</c:v>
                </c:pt>
                <c:pt idx="1646">
                  <c:v>192.10698146637327</c:v>
                </c:pt>
                <c:pt idx="1647">
                  <c:v>192.43504497102347</c:v>
                </c:pt>
                <c:pt idx="1648">
                  <c:v>192.76401355717817</c:v>
                </c:pt>
                <c:pt idx="1649">
                  <c:v>193.09388238695934</c:v>
                </c:pt>
                <c:pt idx="1650">
                  <c:v>193.4246615161199</c:v>
                </c:pt>
                <c:pt idx="1651">
                  <c:v>193.75634319718276</c:v>
                </c:pt>
                <c:pt idx="1652">
                  <c:v>194.08895991650184</c:v>
                </c:pt>
                <c:pt idx="1653">
                  <c:v>194.42248819859057</c:v>
                </c:pt>
                <c:pt idx="1654">
                  <c:v>194.75695619427506</c:v>
                </c:pt>
                <c:pt idx="1655">
                  <c:v>195.09234708485008</c:v>
                </c:pt>
                <c:pt idx="1656">
                  <c:v>195.4286807082222</c:v>
                </c:pt>
                <c:pt idx="1657">
                  <c:v>195.76595941747578</c:v>
                </c:pt>
                <c:pt idx="1658">
                  <c:v>196.10417507300687</c:v>
                </c:pt>
                <c:pt idx="1659">
                  <c:v>196.44335280436781</c:v>
                </c:pt>
                <c:pt idx="1660">
                  <c:v>196.78348649534851</c:v>
                </c:pt>
                <c:pt idx="1661">
                  <c:v>197.12458249248641</c:v>
                </c:pt>
                <c:pt idx="1662">
                  <c:v>197.46665082448783</c:v>
                </c:pt>
                <c:pt idx="1663">
                  <c:v>197.80969380671374</c:v>
                </c:pt>
                <c:pt idx="1664">
                  <c:v>198.15371288689423</c:v>
                </c:pt>
                <c:pt idx="1665">
                  <c:v>198.49871004323012</c:v>
                </c:pt>
                <c:pt idx="1666">
                  <c:v>198.84470955533024</c:v>
                </c:pt>
                <c:pt idx="1667">
                  <c:v>199.19170201810874</c:v>
                </c:pt>
                <c:pt idx="1668">
                  <c:v>199.53969522482646</c:v>
                </c:pt>
                <c:pt idx="1669">
                  <c:v>199.88868301718156</c:v>
                </c:pt>
                <c:pt idx="1670">
                  <c:v>200.23869595371286</c:v>
                </c:pt>
                <c:pt idx="1671">
                  <c:v>200.58971603632921</c:v>
                </c:pt>
                <c:pt idx="1672">
                  <c:v>200.94176748187854</c:v>
                </c:pt>
                <c:pt idx="1673">
                  <c:v>201.29484433079173</c:v>
                </c:pt>
                <c:pt idx="1674">
                  <c:v>201.64894829666636</c:v>
                </c:pt>
                <c:pt idx="1675">
                  <c:v>202.00410711217543</c:v>
                </c:pt>
                <c:pt idx="1676">
                  <c:v>202.36030758857345</c:v>
                </c:pt>
                <c:pt idx="1677">
                  <c:v>202.71755664229124</c:v>
                </c:pt>
                <c:pt idx="1678">
                  <c:v>203.07585768756636</c:v>
                </c:pt>
                <c:pt idx="1679">
                  <c:v>203.43523119545094</c:v>
                </c:pt>
                <c:pt idx="1680">
                  <c:v>203.79567285230155</c:v>
                </c:pt>
                <c:pt idx="1681">
                  <c:v>204.15718074433963</c:v>
                </c:pt>
                <c:pt idx="1682">
                  <c:v>204.519782346516</c:v>
                </c:pt>
                <c:pt idx="1683">
                  <c:v>204.88347159914244</c:v>
                </c:pt>
                <c:pt idx="1684">
                  <c:v>205.24824243498597</c:v>
                </c:pt>
                <c:pt idx="1685">
                  <c:v>205.61412272596047</c:v>
                </c:pt>
                <c:pt idx="1686">
                  <c:v>205.98110334984636</c:v>
                </c:pt>
                <c:pt idx="1687">
                  <c:v>206.34919969034627</c:v>
                </c:pt>
                <c:pt idx="1688">
                  <c:v>206.71841493524497</c:v>
                </c:pt>
                <c:pt idx="1689">
                  <c:v>207.08875673957832</c:v>
                </c:pt>
                <c:pt idx="1690">
                  <c:v>207.46022229366605</c:v>
                </c:pt>
                <c:pt idx="1691">
                  <c:v>207.8328292078088</c:v>
                </c:pt>
                <c:pt idx="1692">
                  <c:v>208.20658346684215</c:v>
                </c:pt>
                <c:pt idx="1693">
                  <c:v>208.58148542642007</c:v>
                </c:pt>
                <c:pt idx="1694">
                  <c:v>208.95754743893082</c:v>
                </c:pt>
                <c:pt idx="1695">
                  <c:v>209.33477553272209</c:v>
                </c:pt>
                <c:pt idx="1696">
                  <c:v>209.71317516173775</c:v>
                </c:pt>
                <c:pt idx="1697">
                  <c:v>210.0927545085076</c:v>
                </c:pt>
                <c:pt idx="1698">
                  <c:v>210.47350660947541</c:v>
                </c:pt>
                <c:pt idx="1699">
                  <c:v>210.85546021789395</c:v>
                </c:pt>
                <c:pt idx="1700">
                  <c:v>211.23860992727842</c:v>
                </c:pt>
                <c:pt idx="1701">
                  <c:v>211.62296883790171</c:v>
                </c:pt>
                <c:pt idx="1702">
                  <c:v>212.00853308707909</c:v>
                </c:pt>
                <c:pt idx="1703">
                  <c:v>212.39531939625394</c:v>
                </c:pt>
                <c:pt idx="1704">
                  <c:v>212.78333745804377</c:v>
                </c:pt>
                <c:pt idx="1705">
                  <c:v>213.17257820397168</c:v>
                </c:pt>
                <c:pt idx="1706">
                  <c:v>213.56307007469343</c:v>
                </c:pt>
                <c:pt idx="1707">
                  <c:v>213.95480837278359</c:v>
                </c:pt>
                <c:pt idx="1708">
                  <c:v>214.34779752022737</c:v>
                </c:pt>
                <c:pt idx="1709">
                  <c:v>214.74206004725886</c:v>
                </c:pt>
                <c:pt idx="1710">
                  <c:v>215.13758077291669</c:v>
                </c:pt>
                <c:pt idx="1711">
                  <c:v>215.53438720063437</c:v>
                </c:pt>
                <c:pt idx="1712">
                  <c:v>215.93247629718456</c:v>
                </c:pt>
                <c:pt idx="1713">
                  <c:v>216.33185940511862</c:v>
                </c:pt>
                <c:pt idx="1714">
                  <c:v>216.73254127553525</c:v>
                </c:pt>
                <c:pt idx="1715">
                  <c:v>217.13453849295635</c:v>
                </c:pt>
                <c:pt idx="1716">
                  <c:v>217.53784142005645</c:v>
                </c:pt>
                <c:pt idx="1717">
                  <c:v>217.94247876603217</c:v>
                </c:pt>
                <c:pt idx="1718">
                  <c:v>218.3484455557799</c:v>
                </c:pt>
                <c:pt idx="1719">
                  <c:v>218.75574722312376</c:v>
                </c:pt>
                <c:pt idx="1720">
                  <c:v>219.16440502288233</c:v>
                </c:pt>
                <c:pt idx="1721">
                  <c:v>219.57441934884702</c:v>
                </c:pt>
                <c:pt idx="1722">
                  <c:v>219.98579165994875</c:v>
                </c:pt>
                <c:pt idx="1723">
                  <c:v>220.39853730677859</c:v>
                </c:pt>
                <c:pt idx="1724">
                  <c:v>220.81267221664189</c:v>
                </c:pt>
                <c:pt idx="1725">
                  <c:v>221.22819187829387</c:v>
                </c:pt>
                <c:pt idx="1726">
                  <c:v>221.64510620286683</c:v>
                </c:pt>
                <c:pt idx="1727">
                  <c:v>222.06342908691155</c:v>
                </c:pt>
                <c:pt idx="1728">
                  <c:v>222.48316964631158</c:v>
                </c:pt>
                <c:pt idx="1729">
                  <c:v>222.90432767713233</c:v>
                </c:pt>
                <c:pt idx="1730">
                  <c:v>223.32692188012931</c:v>
                </c:pt>
                <c:pt idx="1731">
                  <c:v>223.75095962251865</c:v>
                </c:pt>
                <c:pt idx="1732">
                  <c:v>224.17644381097742</c:v>
                </c:pt>
                <c:pt idx="1733">
                  <c:v>224.60339643998236</c:v>
                </c:pt>
                <c:pt idx="1734">
                  <c:v>225.03180340896824</c:v>
                </c:pt>
                <c:pt idx="1735">
                  <c:v>225.46169823368041</c:v>
                </c:pt>
                <c:pt idx="1736">
                  <c:v>225.89306672965819</c:v>
                </c:pt>
                <c:pt idx="1737">
                  <c:v>226.32594748200347</c:v>
                </c:pt>
                <c:pt idx="1738">
                  <c:v>226.7603155709869</c:v>
                </c:pt>
                <c:pt idx="1739">
                  <c:v>227.19620273525123</c:v>
                </c:pt>
                <c:pt idx="1740">
                  <c:v>227.6336135446299</c:v>
                </c:pt>
                <c:pt idx="1741">
                  <c:v>228.07255785803292</c:v>
                </c:pt>
                <c:pt idx="1742">
                  <c:v>228.51304817762349</c:v>
                </c:pt>
                <c:pt idx="1743">
                  <c:v>228.95508655556338</c:v>
                </c:pt>
                <c:pt idx="1744">
                  <c:v>229.39868558540437</c:v>
                </c:pt>
                <c:pt idx="1745">
                  <c:v>229.84385719940803</c:v>
                </c:pt>
                <c:pt idx="1746">
                  <c:v>230.2906101045088</c:v>
                </c:pt>
                <c:pt idx="1747">
                  <c:v>230.7389616532468</c:v>
                </c:pt>
                <c:pt idx="1748">
                  <c:v>231.18890065346235</c:v>
                </c:pt>
                <c:pt idx="1749">
                  <c:v>231.64045401516955</c:v>
                </c:pt>
                <c:pt idx="1750">
                  <c:v>232.09363152884558</c:v>
                </c:pt>
                <c:pt idx="1751">
                  <c:v>232.54844682300225</c:v>
                </c:pt>
                <c:pt idx="1752">
                  <c:v>233.00490223096884</c:v>
                </c:pt>
                <c:pt idx="1753">
                  <c:v>233.46300368801758</c:v>
                </c:pt>
                <c:pt idx="1754">
                  <c:v>233.92277804818636</c:v>
                </c:pt>
                <c:pt idx="1755">
                  <c:v>234.38421484899138</c:v>
                </c:pt>
                <c:pt idx="1756">
                  <c:v>234.84734373669372</c:v>
                </c:pt>
                <c:pt idx="1757">
                  <c:v>235.31216345785788</c:v>
                </c:pt>
                <c:pt idx="1758">
                  <c:v>235.77869514440093</c:v>
                </c:pt>
                <c:pt idx="1759">
                  <c:v>236.24694187818133</c:v>
                </c:pt>
                <c:pt idx="1760">
                  <c:v>236.71692474891117</c:v>
                </c:pt>
                <c:pt idx="1761">
                  <c:v>237.18863542321577</c:v>
                </c:pt>
                <c:pt idx="1762">
                  <c:v>237.66209779844584</c:v>
                </c:pt>
                <c:pt idx="1763">
                  <c:v>238.13733233189794</c:v>
                </c:pt>
                <c:pt idx="1764">
                  <c:v>238.61432398479462</c:v>
                </c:pt>
                <c:pt idx="1765">
                  <c:v>239.09311505796984</c:v>
                </c:pt>
                <c:pt idx="1766">
                  <c:v>239.57370236600448</c:v>
                </c:pt>
                <c:pt idx="1767">
                  <c:v>240.05609313681694</c:v>
                </c:pt>
                <c:pt idx="1768">
                  <c:v>240.54030539607263</c:v>
                </c:pt>
                <c:pt idx="1769">
                  <c:v>241.02636149841436</c:v>
                </c:pt>
                <c:pt idx="1770">
                  <c:v>241.5142438646171</c:v>
                </c:pt>
                <c:pt idx="1771">
                  <c:v>242.0039924808961</c:v>
                </c:pt>
                <c:pt idx="1772">
                  <c:v>242.49561822468488</c:v>
                </c:pt>
                <c:pt idx="1773">
                  <c:v>242.98912029634351</c:v>
                </c:pt>
                <c:pt idx="1774">
                  <c:v>243.48450937701816</c:v>
                </c:pt>
                <c:pt idx="1775">
                  <c:v>243.98181306390825</c:v>
                </c:pt>
                <c:pt idx="1776">
                  <c:v>244.48103107023468</c:v>
                </c:pt>
                <c:pt idx="1777">
                  <c:v>244.98219675057393</c:v>
                </c:pt>
                <c:pt idx="1778">
                  <c:v>245.48529076657522</c:v>
                </c:pt>
                <c:pt idx="1779">
                  <c:v>245.9903569668956</c:v>
                </c:pt>
                <c:pt idx="1780">
                  <c:v>246.49738476260083</c:v>
                </c:pt>
                <c:pt idx="1781">
                  <c:v>247.00640848101659</c:v>
                </c:pt>
                <c:pt idx="1782">
                  <c:v>247.51742644494527</c:v>
                </c:pt>
                <c:pt idx="1783">
                  <c:v>248.03044976254665</c:v>
                </c:pt>
                <c:pt idx="1784">
                  <c:v>248.54551062055791</c:v>
                </c:pt>
                <c:pt idx="1785">
                  <c:v>249.0626036026444</c:v>
                </c:pt>
                <c:pt idx="1786">
                  <c:v>249.58175994197293</c:v>
                </c:pt>
                <c:pt idx="1787">
                  <c:v>250.10298610542077</c:v>
                </c:pt>
                <c:pt idx="1788">
                  <c:v>250.62628820516559</c:v>
                </c:pt>
                <c:pt idx="1789">
                  <c:v>251.15169237611201</c:v>
                </c:pt>
                <c:pt idx="1790">
                  <c:v>251.67920458311281</c:v>
                </c:pt>
                <c:pt idx="1791">
                  <c:v>252.20884961953604</c:v>
                </c:pt>
                <c:pt idx="1792">
                  <c:v>252.74063227209933</c:v>
                </c:pt>
                <c:pt idx="1793">
                  <c:v>253.27457089887093</c:v>
                </c:pt>
                <c:pt idx="1794">
                  <c:v>253.81067941360007</c:v>
                </c:pt>
                <c:pt idx="1795">
                  <c:v>254.34899082364078</c:v>
                </c:pt>
                <c:pt idx="1796">
                  <c:v>254.88948955127944</c:v>
                </c:pt>
                <c:pt idx="1797">
                  <c:v>255.43221378540665</c:v>
                </c:pt>
                <c:pt idx="1798">
                  <c:v>255.97716725572582</c:v>
                </c:pt>
                <c:pt idx="1799">
                  <c:v>256.52437703039732</c:v>
                </c:pt>
                <c:pt idx="1800">
                  <c:v>257.07385129842697</c:v>
                </c:pt>
                <c:pt idx="1801">
                  <c:v>257.62560375520212</c:v>
                </c:pt>
                <c:pt idx="1802">
                  <c:v>258.17967041220902</c:v>
                </c:pt>
                <c:pt idx="1803">
                  <c:v>258.73603719936676</c:v>
                </c:pt>
                <c:pt idx="1804">
                  <c:v>259.29475025901229</c:v>
                </c:pt>
                <c:pt idx="1805">
                  <c:v>259.85580381551262</c:v>
                </c:pt>
                <c:pt idx="1806">
                  <c:v>260.41923266368605</c:v>
                </c:pt>
                <c:pt idx="1807">
                  <c:v>260.98504602968234</c:v>
                </c:pt>
                <c:pt idx="1808">
                  <c:v>261.55325868268488</c:v>
                </c:pt>
                <c:pt idx="1809">
                  <c:v>262.12389074450562</c:v>
                </c:pt>
                <c:pt idx="1810">
                  <c:v>262.69695869343326</c:v>
                </c:pt>
                <c:pt idx="1811">
                  <c:v>263.27248859941068</c:v>
                </c:pt>
                <c:pt idx="1812">
                  <c:v>263.85049123691658</c:v>
                </c:pt>
                <c:pt idx="1813">
                  <c:v>264.43098674519263</c:v>
                </c:pt>
                <c:pt idx="1814">
                  <c:v>265.01400047848728</c:v>
                </c:pt>
                <c:pt idx="1815">
                  <c:v>265.59954235267406</c:v>
                </c:pt>
                <c:pt idx="1816">
                  <c:v>266.18763586495635</c:v>
                </c:pt>
                <c:pt idx="1817">
                  <c:v>266.77829308904336</c:v>
                </c:pt>
                <c:pt idx="1818">
                  <c:v>267.37154952547922</c:v>
                </c:pt>
                <c:pt idx="1819">
                  <c:v>267.96741347399808</c:v>
                </c:pt>
                <c:pt idx="1820">
                  <c:v>268.565907748727</c:v>
                </c:pt>
                <c:pt idx="1821">
                  <c:v>269.16705182986288</c:v>
                </c:pt>
                <c:pt idx="1822">
                  <c:v>269.77086896550804</c:v>
                </c:pt>
                <c:pt idx="1823">
                  <c:v>270.37738290075566</c:v>
                </c:pt>
                <c:pt idx="1824">
                  <c:v>270.98659845650616</c:v>
                </c:pt>
                <c:pt idx="1825">
                  <c:v>271.59855928995887</c:v>
                </c:pt>
                <c:pt idx="1826">
                  <c:v>272.21327765561699</c:v>
                </c:pt>
                <c:pt idx="1827">
                  <c:v>272.8307739854306</c:v>
                </c:pt>
                <c:pt idx="1828">
                  <c:v>273.45106930966932</c:v>
                </c:pt>
                <c:pt idx="1829">
                  <c:v>274.07418473033908</c:v>
                </c:pt>
                <c:pt idx="1830">
                  <c:v>274.70015111651099</c:v>
                </c:pt>
                <c:pt idx="1831">
                  <c:v>275.32898835939926</c:v>
                </c:pt>
                <c:pt idx="1832">
                  <c:v>275.96072131569622</c:v>
                </c:pt>
                <c:pt idx="1833">
                  <c:v>276.59536715294774</c:v>
                </c:pt>
                <c:pt idx="1834">
                  <c:v>277.23296258298632</c:v>
                </c:pt>
                <c:pt idx="1835">
                  <c:v>277.87351921261313</c:v>
                </c:pt>
                <c:pt idx="1836">
                  <c:v>278.51705958879108</c:v>
                </c:pt>
                <c:pt idx="1837">
                  <c:v>279.16362043303712</c:v>
                </c:pt>
                <c:pt idx="1838">
                  <c:v>279.81322700290389</c:v>
                </c:pt>
                <c:pt idx="1839">
                  <c:v>280.46589658204556</c:v>
                </c:pt>
                <c:pt idx="1840">
                  <c:v>281.12166640793987</c:v>
                </c:pt>
                <c:pt idx="1841">
                  <c:v>281.78054074029473</c:v>
                </c:pt>
                <c:pt idx="1842">
                  <c:v>282.44257175113785</c:v>
                </c:pt>
                <c:pt idx="1843">
                  <c:v>283.1077734775954</c:v>
                </c:pt>
                <c:pt idx="1844">
                  <c:v>283.77617933713361</c:v>
                </c:pt>
                <c:pt idx="1845">
                  <c:v>284.44781721697069</c:v>
                </c:pt>
                <c:pt idx="1846">
                  <c:v>285.12270099689357</c:v>
                </c:pt>
                <c:pt idx="1847">
                  <c:v>285.80088215477542</c:v>
                </c:pt>
                <c:pt idx="1848">
                  <c:v>286.48237727249199</c:v>
                </c:pt>
                <c:pt idx="1849">
                  <c:v>287.16722123181438</c:v>
                </c:pt>
                <c:pt idx="1850">
                  <c:v>287.85544355932933</c:v>
                </c:pt>
                <c:pt idx="1851">
                  <c:v>288.54706246379391</c:v>
                </c:pt>
                <c:pt idx="1852">
                  <c:v>289.24212429792163</c:v>
                </c:pt>
                <c:pt idx="1853">
                  <c:v>289.94065251347166</c:v>
                </c:pt>
                <c:pt idx="1854">
                  <c:v>290.64268733522749</c:v>
                </c:pt>
                <c:pt idx="1855">
                  <c:v>291.34825719679566</c:v>
                </c:pt>
                <c:pt idx="1856">
                  <c:v>292.0573875942556</c:v>
                </c:pt>
                <c:pt idx="1857">
                  <c:v>292.77012411325143</c:v>
                </c:pt>
                <c:pt idx="1858">
                  <c:v>293.48649129858495</c:v>
                </c:pt>
                <c:pt idx="1859">
                  <c:v>294.20653748687323</c:v>
                </c:pt>
                <c:pt idx="1860">
                  <c:v>294.93028169325402</c:v>
                </c:pt>
                <c:pt idx="1861">
                  <c:v>295.65776666609293</c:v>
                </c:pt>
                <c:pt idx="1862">
                  <c:v>296.389036012568</c:v>
                </c:pt>
                <c:pt idx="1863">
                  <c:v>297.12412130263766</c:v>
                </c:pt>
                <c:pt idx="1864">
                  <c:v>297.86304928890763</c:v>
                </c:pt>
                <c:pt idx="1865">
                  <c:v>298.60587722471973</c:v>
                </c:pt>
                <c:pt idx="1866">
                  <c:v>299.3526242391132</c:v>
                </c:pt>
                <c:pt idx="1867">
                  <c:v>300.10334452232877</c:v>
                </c:pt>
                <c:pt idx="1868">
                  <c:v>300.85808738481279</c:v>
                </c:pt>
                <c:pt idx="1869">
                  <c:v>301.61686729752967</c:v>
                </c:pt>
                <c:pt idx="1870">
                  <c:v>302.37973633005794</c:v>
                </c:pt>
                <c:pt idx="1871">
                  <c:v>303.14675321419554</c:v>
                </c:pt>
                <c:pt idx="1872">
                  <c:v>303.91794979726467</c:v>
                </c:pt>
                <c:pt idx="1873">
                  <c:v>304.69337024859874</c:v>
                </c:pt>
                <c:pt idx="1874">
                  <c:v>305.47305152134152</c:v>
                </c:pt>
                <c:pt idx="1875">
                  <c:v>306.25705571542517</c:v>
                </c:pt>
                <c:pt idx="1876">
                  <c:v>307.04540723018351</c:v>
                </c:pt>
                <c:pt idx="1877">
                  <c:v>307.83818075814708</c:v>
                </c:pt>
                <c:pt idx="1878">
                  <c:v>308.63540946411513</c:v>
                </c:pt>
                <c:pt idx="1879">
                  <c:v>309.43714239839733</c:v>
                </c:pt>
                <c:pt idx="1880">
                  <c:v>310.24344491896477</c:v>
                </c:pt>
                <c:pt idx="1881">
                  <c:v>311.05434442389702</c:v>
                </c:pt>
                <c:pt idx="1882">
                  <c:v>311.86991639434734</c:v>
                </c:pt>
                <c:pt idx="1883">
                  <c:v>312.69019227136317</c:v>
                </c:pt>
                <c:pt idx="1884">
                  <c:v>313.51525566502215</c:v>
                </c:pt>
                <c:pt idx="1885">
                  <c:v>314.34513034827228</c:v>
                </c:pt>
                <c:pt idx="1886">
                  <c:v>315.17989863509831</c:v>
                </c:pt>
                <c:pt idx="1887">
                  <c:v>316.01960096923273</c:v>
                </c:pt>
                <c:pt idx="1888">
                  <c:v>316.8643102880348</c:v>
                </c:pt>
                <c:pt idx="1889">
                  <c:v>317.71408427499796</c:v>
                </c:pt>
                <c:pt idx="1890">
                  <c:v>318.56898535181034</c:v>
                </c:pt>
                <c:pt idx="1891">
                  <c:v>319.42907490320255</c:v>
                </c:pt>
                <c:pt idx="1892">
                  <c:v>320.29441372387055</c:v>
                </c:pt>
                <c:pt idx="1893">
                  <c:v>321.1650774459481</c:v>
                </c:pt>
                <c:pt idx="1894">
                  <c:v>322.04113061693755</c:v>
                </c:pt>
                <c:pt idx="1895">
                  <c:v>322.92264737975739</c:v>
                </c:pt>
                <c:pt idx="1896">
                  <c:v>323.80969750063144</c:v>
                </c:pt>
                <c:pt idx="1897">
                  <c:v>324.70234893218208</c:v>
                </c:pt>
                <c:pt idx="1898">
                  <c:v>325.60067780763706</c:v>
                </c:pt>
                <c:pt idx="1899">
                  <c:v>326.50474946016703</c:v>
                </c:pt>
                <c:pt idx="1900">
                  <c:v>327.41467287234838</c:v>
                </c:pt>
                <c:pt idx="1901">
                  <c:v>328.33051432394598</c:v>
                </c:pt>
                <c:pt idx="1902">
                  <c:v>329.25233713349371</c:v>
                </c:pt>
                <c:pt idx="1903">
                  <c:v>330.18024943674897</c:v>
                </c:pt>
                <c:pt idx="1904">
                  <c:v>331.11432485872029</c:v>
                </c:pt>
                <c:pt idx="1905">
                  <c:v>332.05466683531694</c:v>
                </c:pt>
                <c:pt idx="1906">
                  <c:v>333.00135564055682</c:v>
                </c:pt>
                <c:pt idx="1907">
                  <c:v>333.95449246802639</c:v>
                </c:pt>
                <c:pt idx="1908">
                  <c:v>334.91416160256063</c:v>
                </c:pt>
                <c:pt idx="1909">
                  <c:v>335.88048139059424</c:v>
                </c:pt>
                <c:pt idx="1910">
                  <c:v>336.85353731280958</c:v>
                </c:pt>
                <c:pt idx="1911">
                  <c:v>337.83343319294192</c:v>
                </c:pt>
                <c:pt idx="1912">
                  <c:v>338.82031011395111</c:v>
                </c:pt>
                <c:pt idx="1913">
                  <c:v>339.81424030423284</c:v>
                </c:pt>
                <c:pt idx="1914">
                  <c:v>340.81535559309515</c:v>
                </c:pt>
                <c:pt idx="1915">
                  <c:v>341.82376591892108</c:v>
                </c:pt>
                <c:pt idx="1916">
                  <c:v>342.83959784747299</c:v>
                </c:pt>
                <c:pt idx="1917">
                  <c:v>343.86299360753173</c:v>
                </c:pt>
                <c:pt idx="1918">
                  <c:v>344.89404066798807</c:v>
                </c:pt>
                <c:pt idx="1919">
                  <c:v>345.93290892328724</c:v>
                </c:pt>
                <c:pt idx="1920">
                  <c:v>346.97972770842728</c:v>
                </c:pt>
                <c:pt idx="1921">
                  <c:v>348.03464516625195</c:v>
                </c:pt>
                <c:pt idx="1922">
                  <c:v>349.09779437938147</c:v>
                </c:pt>
                <c:pt idx="1923">
                  <c:v>350.16932209828434</c:v>
                </c:pt>
                <c:pt idx="1924">
                  <c:v>351.24940101784841</c:v>
                </c:pt>
                <c:pt idx="1925">
                  <c:v>352.3381957391058</c:v>
                </c:pt>
                <c:pt idx="1926">
                  <c:v>353.4358623098754</c:v>
                </c:pt>
                <c:pt idx="1927">
                  <c:v>354.54257922926536</c:v>
                </c:pt>
                <c:pt idx="1928">
                  <c:v>355.65853138402878</c:v>
                </c:pt>
                <c:pt idx="1929">
                  <c:v>356.78390118795772</c:v>
                </c:pt>
                <c:pt idx="1930">
                  <c:v>357.91888649838882</c:v>
                </c:pt>
                <c:pt idx="1931">
                  <c:v>359.06368927250838</c:v>
                </c:pt>
                <c:pt idx="1932">
                  <c:v>360.21851690912928</c:v>
                </c:pt>
                <c:pt idx="1933">
                  <c:v>361.38358841778665</c:v>
                </c:pt>
                <c:pt idx="1934">
                  <c:v>362.55912361569557</c:v>
                </c:pt>
                <c:pt idx="1935">
                  <c:v>363.74535355228642</c:v>
                </c:pt>
                <c:pt idx="1936">
                  <c:v>364.94254904918745</c:v>
                </c:pt>
                <c:pt idx="1937">
                  <c:v>366.15093483854173</c:v>
                </c:pt>
                <c:pt idx="1938">
                  <c:v>367.3708153466788</c:v>
                </c:pt>
                <c:pt idx="1939">
                  <c:v>368.6024261319709</c:v>
                </c:pt>
                <c:pt idx="1940">
                  <c:v>369.84608849119343</c:v>
                </c:pt>
                <c:pt idx="1941">
                  <c:v>371.10209164144459</c:v>
                </c:pt>
                <c:pt idx="1942">
                  <c:v>372.37076377998892</c:v>
                </c:pt>
                <c:pt idx="1943">
                  <c:v>373.65241877137311</c:v>
                </c:pt>
                <c:pt idx="1944">
                  <c:v>374.94744482762974</c:v>
                </c:pt>
                <c:pt idx="1945">
                  <c:v>376.25615101161065</c:v>
                </c:pt>
                <c:pt idx="1946">
                  <c:v>377.57896249302144</c:v>
                </c:pt>
                <c:pt idx="1947">
                  <c:v>378.91626013685692</c:v>
                </c:pt>
                <c:pt idx="1948">
                  <c:v>380.26848822668069</c:v>
                </c:pt>
                <c:pt idx="1949">
                  <c:v>381.63607506395942</c:v>
                </c:pt>
                <c:pt idx="1950">
                  <c:v>383.01949736194621</c:v>
                </c:pt>
                <c:pt idx="1951">
                  <c:v>384.41924759226572</c:v>
                </c:pt>
                <c:pt idx="1952">
                  <c:v>385.83584733625707</c:v>
                </c:pt>
                <c:pt idx="1953">
                  <c:v>387.26986480084776</c:v>
                </c:pt>
                <c:pt idx="1954">
                  <c:v>388.72187095912011</c:v>
                </c:pt>
                <c:pt idx="1955">
                  <c:v>390.19250242367065</c:v>
                </c:pt>
                <c:pt idx="1956">
                  <c:v>391.68239666129131</c:v>
                </c:pt>
                <c:pt idx="1957">
                  <c:v>393.19226184713523</c:v>
                </c:pt>
                <c:pt idx="1958">
                  <c:v>394.72284433266344</c:v>
                </c:pt>
                <c:pt idx="1959">
                  <c:v>396.27495921784174</c:v>
                </c:pt>
                <c:pt idx="1960">
                  <c:v>397.849422899123</c:v>
                </c:pt>
                <c:pt idx="1961">
                  <c:v>399.44714384581624</c:v>
                </c:pt>
                <c:pt idx="1962">
                  <c:v>401.0691108976572</c:v>
                </c:pt>
                <c:pt idx="1963">
                  <c:v>402.71635903242674</c:v>
                </c:pt>
                <c:pt idx="1964">
                  <c:v>404.38998767061366</c:v>
                </c:pt>
                <c:pt idx="1965">
                  <c:v>406.0912437828411</c:v>
                </c:pt>
                <c:pt idx="1966">
                  <c:v>407.82137352299816</c:v>
                </c:pt>
                <c:pt idx="1967">
                  <c:v>409.58179616071459</c:v>
                </c:pt>
                <c:pt idx="1968">
                  <c:v>411.37407681716542</c:v>
                </c:pt>
                <c:pt idx="1969">
                  <c:v>413.19981721847734</c:v>
                </c:pt>
                <c:pt idx="1970">
                  <c:v>415.06084125094645</c:v>
                </c:pt>
                <c:pt idx="1971">
                  <c:v>416.95908397559441</c:v>
                </c:pt>
                <c:pt idx="1972">
                  <c:v>418.8967283141298</c:v>
                </c:pt>
                <c:pt idx="1973">
                  <c:v>420.87611438394129</c:v>
                </c:pt>
                <c:pt idx="1974">
                  <c:v>422.89984304810298</c:v>
                </c:pt>
                <c:pt idx="1975">
                  <c:v>424.97080083123922</c:v>
                </c:pt>
                <c:pt idx="1976">
                  <c:v>427.09214438298307</c:v>
                </c:pt>
                <c:pt idx="1977">
                  <c:v>429.26742373712142</c:v>
                </c:pt>
                <c:pt idx="1978">
                  <c:v>431.50059318436416</c:v>
                </c:pt>
                <c:pt idx="1979">
                  <c:v>433.79612539634206</c:v>
                </c:pt>
                <c:pt idx="1980">
                  <c:v>436.15900247653644</c:v>
                </c:pt>
                <c:pt idx="1981">
                  <c:v>438.59492372664255</c:v>
                </c:pt>
                <c:pt idx="1982">
                  <c:v>441.11034806482519</c:v>
                </c:pt>
                <c:pt idx="1983">
                  <c:v>443.71272728944342</c:v>
                </c:pt>
                <c:pt idx="1984">
                  <c:v>446.4106558304664</c:v>
                </c:pt>
                <c:pt idx="1985">
                  <c:v>449.21409906501492</c:v>
                </c:pt>
                <c:pt idx="1986">
                  <c:v>452.13480645736973</c:v>
                </c:pt>
                <c:pt idx="1987">
                  <c:v>455.18662000059084</c:v>
                </c:pt>
                <c:pt idx="1988">
                  <c:v>458.38618032661299</c:v>
                </c:pt>
                <c:pt idx="1989">
                  <c:v>461.75354550469012</c:v>
                </c:pt>
                <c:pt idx="1990">
                  <c:v>465.31341032961905</c:v>
                </c:pt>
                <c:pt idx="1991">
                  <c:v>469.09646196003359</c:v>
                </c:pt>
                <c:pt idx="1992">
                  <c:v>473.14165354526443</c:v>
                </c:pt>
                <c:pt idx="1993">
                  <c:v>477.49945871164351</c:v>
                </c:pt>
                <c:pt idx="1994">
                  <c:v>482.23694234942718</c:v>
                </c:pt>
                <c:pt idx="1995">
                  <c:v>487.44608708039152</c:v>
                </c:pt>
                <c:pt idx="1996">
                  <c:v>493.25804049079443</c:v>
                </c:pt>
                <c:pt idx="1997">
                  <c:v>499.86972935207109</c:v>
                </c:pt>
                <c:pt idx="1998">
                  <c:v>507.59793147025835</c:v>
                </c:pt>
                <c:pt idx="1999">
                  <c:v>517.00587489411055</c:v>
                </c:pt>
                <c:pt idx="2000">
                  <c:v>529.26648560812737</c:v>
                </c:pt>
                <c:pt idx="2001">
                  <c:v>547.67608603937242</c:v>
                </c:pt>
                <c:pt idx="2002">
                  <c:v>596.46321815235126</c:v>
                </c:pt>
                <c:pt idx="2003">
                  <c:v>584.04079569035116</c:v>
                </c:pt>
                <c:pt idx="2004">
                  <c:v>571.23257649329696</c:v>
                </c:pt>
                <c:pt idx="2005">
                  <c:v>560.26708469364496</c:v>
                </c:pt>
                <c:pt idx="2006">
                  <c:v>550.83906826217014</c:v>
                </c:pt>
                <c:pt idx="2007">
                  <c:v>542.67130747201668</c:v>
                </c:pt>
                <c:pt idx="2008">
                  <c:v>535.54727487853802</c:v>
                </c:pt>
                <c:pt idx="2009">
                  <c:v>529.30167341530125</c:v>
                </c:pt>
                <c:pt idx="2010">
                  <c:v>523.79986502438533</c:v>
                </c:pt>
                <c:pt idx="2011">
                  <c:v>518.93664832872435</c:v>
                </c:pt>
                <c:pt idx="2012">
                  <c:v>514.62271478303796</c:v>
                </c:pt>
                <c:pt idx="2013">
                  <c:v>510.7878230590253</c:v>
                </c:pt>
                <c:pt idx="2014">
                  <c:v>507.37160101362542</c:v>
                </c:pt>
                <c:pt idx="2015">
                  <c:v>504.32090701671791</c:v>
                </c:pt>
                <c:pt idx="2016">
                  <c:v>501.60022345118858</c:v>
                </c:pt>
                <c:pt idx="2017">
                  <c:v>499.1698917590038</c:v>
                </c:pt>
                <c:pt idx="2018">
                  <c:v>497.00349319039066</c:v>
                </c:pt>
                <c:pt idx="2019">
                  <c:v>495.06963161025277</c:v>
                </c:pt>
                <c:pt idx="2020">
                  <c:v>493.3485155144993</c:v>
                </c:pt>
                <c:pt idx="2021">
                  <c:v>491.82079258911529</c:v>
                </c:pt>
                <c:pt idx="2022">
                  <c:v>490.46829167188338</c:v>
                </c:pt>
                <c:pt idx="2023">
                  <c:v>489.27450568861235</c:v>
                </c:pt>
                <c:pt idx="2024">
                  <c:v>488.23042208726343</c:v>
                </c:pt>
                <c:pt idx="2025">
                  <c:v>487.31717743429539</c:v>
                </c:pt>
                <c:pt idx="2026">
                  <c:v>486.53089868969766</c:v>
                </c:pt>
                <c:pt idx="2027">
                  <c:v>485.86223212452779</c:v>
                </c:pt>
                <c:pt idx="2028">
                  <c:v>485.29664183798246</c:v>
                </c:pt>
                <c:pt idx="2029">
                  <c:v>484.82998533968816</c:v>
                </c:pt>
                <c:pt idx="2030">
                  <c:v>484.45883855850792</c:v>
                </c:pt>
                <c:pt idx="2031">
                  <c:v>484.17239136585664</c:v>
                </c:pt>
                <c:pt idx="2032">
                  <c:v>483.96842161184907</c:v>
                </c:pt>
                <c:pt idx="2033">
                  <c:v>483.83851738826593</c:v>
                </c:pt>
                <c:pt idx="2034">
                  <c:v>483.78267651915399</c:v>
                </c:pt>
                <c:pt idx="2035">
                  <c:v>483.78900310243864</c:v>
                </c:pt>
                <c:pt idx="2036">
                  <c:v>483.8641354479405</c:v>
                </c:pt>
                <c:pt idx="2037">
                  <c:v>483.99519342337629</c:v>
                </c:pt>
                <c:pt idx="2038">
                  <c:v>484.18765040847381</c:v>
                </c:pt>
                <c:pt idx="2039">
                  <c:v>484.43062223237729</c:v>
                </c:pt>
                <c:pt idx="2040">
                  <c:v>484.72522818969219</c:v>
                </c:pt>
                <c:pt idx="2041">
                  <c:v>485.07009312642441</c:v>
                </c:pt>
                <c:pt idx="2042">
                  <c:v>485.46031662475741</c:v>
                </c:pt>
                <c:pt idx="2043">
                  <c:v>485.89810337577921</c:v>
                </c:pt>
                <c:pt idx="2044">
                  <c:v>486.37535240250463</c:v>
                </c:pt>
                <c:pt idx="2045">
                  <c:v>486.89556026098575</c:v>
                </c:pt>
                <c:pt idx="2046">
                  <c:v>487.45547521255969</c:v>
                </c:pt>
                <c:pt idx="2047">
                  <c:v>488.05178078799725</c:v>
                </c:pt>
                <c:pt idx="2048">
                  <c:v>488.68563762506079</c:v>
                </c:pt>
                <c:pt idx="2049">
                  <c:v>489.35378215831099</c:v>
                </c:pt>
                <c:pt idx="2050">
                  <c:v>490.05526636148574</c:v>
                </c:pt>
                <c:pt idx="2051">
                  <c:v>490.78837475983221</c:v>
                </c:pt>
                <c:pt idx="2052">
                  <c:v>491.55857216186268</c:v>
                </c:pt>
                <c:pt idx="2053">
                  <c:v>492.35577464475421</c:v>
                </c:pt>
                <c:pt idx="2054">
                  <c:v>493.18297426561293</c:v>
                </c:pt>
                <c:pt idx="2055">
                  <c:v>494.03950037138634</c:v>
                </c:pt>
                <c:pt idx="2056">
                  <c:v>494.92410432071188</c:v>
                </c:pt>
                <c:pt idx="2057">
                  <c:v>495.83643543517502</c:v>
                </c:pt>
                <c:pt idx="2058">
                  <c:v>496.774710158</c:v>
                </c:pt>
                <c:pt idx="2059">
                  <c:v>497.74055811624254</c:v>
                </c:pt>
                <c:pt idx="2060">
                  <c:v>498.73279501030606</c:v>
                </c:pt>
                <c:pt idx="2061">
                  <c:v>499.7496346158814</c:v>
                </c:pt>
                <c:pt idx="2062">
                  <c:v>500.7905247008494</c:v>
                </c:pt>
                <c:pt idx="2063">
                  <c:v>501.85248781511626</c:v>
                </c:pt>
                <c:pt idx="2064">
                  <c:v>502.94326056767164</c:v>
                </c:pt>
                <c:pt idx="2065">
                  <c:v>504.05437980487676</c:v>
                </c:pt>
                <c:pt idx="2066">
                  <c:v>505.18789118623249</c:v>
                </c:pt>
                <c:pt idx="2067">
                  <c:v>506.34362743980944</c:v>
                </c:pt>
                <c:pt idx="2068">
                  <c:v>507.52293230079988</c:v>
                </c:pt>
                <c:pt idx="2069">
                  <c:v>508.72341713787387</c:v>
                </c:pt>
                <c:pt idx="2070">
                  <c:v>509.94408516729612</c:v>
                </c:pt>
                <c:pt idx="2071">
                  <c:v>511.18785904211177</c:v>
                </c:pt>
                <c:pt idx="2072">
                  <c:v>512.45064255931561</c:v>
                </c:pt>
                <c:pt idx="2073">
                  <c:v>513.73690517579814</c:v>
                </c:pt>
                <c:pt idx="2074">
                  <c:v>515.04114553426848</c:v>
                </c:pt>
                <c:pt idx="2075">
                  <c:v>516.36700370489291</c:v>
                </c:pt>
                <c:pt idx="2076">
                  <c:v>517.71159432098136</c:v>
                </c:pt>
                <c:pt idx="2077">
                  <c:v>519.07731960310639</c:v>
                </c:pt>
                <c:pt idx="2078">
                  <c:v>520.4631494002889</c:v>
                </c:pt>
                <c:pt idx="2079">
                  <c:v>521.86665899960701</c:v>
                </c:pt>
                <c:pt idx="2080">
                  <c:v>523.2895622399825</c:v>
                </c:pt>
                <c:pt idx="2081">
                  <c:v>524.73484064363436</c:v>
                </c:pt>
                <c:pt idx="2082">
                  <c:v>526.1987073961028</c:v>
                </c:pt>
                <c:pt idx="2083">
                  <c:v>527.6811508818422</c:v>
                </c:pt>
                <c:pt idx="2084">
                  <c:v>529.18122242213326</c:v>
                </c:pt>
                <c:pt idx="2085">
                  <c:v>530.70333917058758</c:v>
                </c:pt>
                <c:pt idx="2086">
                  <c:v>532.24249234903846</c:v>
                </c:pt>
                <c:pt idx="2087">
                  <c:v>533.80456309622298</c:v>
                </c:pt>
                <c:pt idx="2088">
                  <c:v>535.38024035857563</c:v>
                </c:pt>
                <c:pt idx="2089">
                  <c:v>536.97789047450317</c:v>
                </c:pt>
                <c:pt idx="2090">
                  <c:v>538.59376215601299</c:v>
                </c:pt>
                <c:pt idx="2091">
                  <c:v>540.2278172319858</c:v>
                </c:pt>
                <c:pt idx="2092">
                  <c:v>541.88270317717286</c:v>
                </c:pt>
                <c:pt idx="2093">
                  <c:v>543.55435033774882</c:v>
                </c:pt>
                <c:pt idx="2094">
                  <c:v>545.24661221271617</c:v>
                </c:pt>
                <c:pt idx="2095">
                  <c:v>546.95828339225716</c:v>
                </c:pt>
                <c:pt idx="2096">
                  <c:v>548.68632458428704</c:v>
                </c:pt>
                <c:pt idx="2097">
                  <c:v>550.43456289762707</c:v>
                </c:pt>
                <c:pt idx="2098">
                  <c:v>552.20330542286331</c:v>
                </c:pt>
                <c:pt idx="2099">
                  <c:v>553.98940129277867</c:v>
                </c:pt>
                <c:pt idx="2100">
                  <c:v>555.79663333553128</c:v>
                </c:pt>
                <c:pt idx="2101">
                  <c:v>557.62205307984846</c:v>
                </c:pt>
                <c:pt idx="2102">
                  <c:v>559.46618536389337</c:v>
                </c:pt>
                <c:pt idx="2103">
                  <c:v>561.33131678005986</c:v>
                </c:pt>
                <c:pt idx="2104">
                  <c:v>563.21496509671897</c:v>
                </c:pt>
                <c:pt idx="2105">
                  <c:v>565.11966448643796</c:v>
                </c:pt>
                <c:pt idx="2106">
                  <c:v>567.04195705019231</c:v>
                </c:pt>
                <c:pt idx="2107">
                  <c:v>568.9851955030241</c:v>
                </c:pt>
                <c:pt idx="2108">
                  <c:v>570.94947397036628</c:v>
                </c:pt>
                <c:pt idx="2109">
                  <c:v>572.93526577182593</c:v>
                </c:pt>
                <c:pt idx="2110">
                  <c:v>574.93620471135648</c:v>
                </c:pt>
                <c:pt idx="2111">
                  <c:v>576.96158000508558</c:v>
                </c:pt>
                <c:pt idx="2112">
                  <c:v>579.00428823268294</c:v>
                </c:pt>
                <c:pt idx="2113">
                  <c:v>581.07039079198842</c:v>
                </c:pt>
                <c:pt idx="2114">
                  <c:v>583.1562979158017</c:v>
                </c:pt>
                <c:pt idx="2115">
                  <c:v>585.2650070248576</c:v>
                </c:pt>
                <c:pt idx="2116">
                  <c:v>587.39187787858054</c:v>
                </c:pt>
                <c:pt idx="2117">
                  <c:v>589.53974057050391</c:v>
                </c:pt>
                <c:pt idx="2118">
                  <c:v>591.71172379864049</c:v>
                </c:pt>
                <c:pt idx="2119">
                  <c:v>593.90390748200332</c:v>
                </c:pt>
                <c:pt idx="2120">
                  <c:v>596.11723423274282</c:v>
                </c:pt>
                <c:pt idx="2121">
                  <c:v>598.35249882038954</c:v>
                </c:pt>
                <c:pt idx="2122">
                  <c:v>600.61147958895504</c:v>
                </c:pt>
                <c:pt idx="2123">
                  <c:v>602.893567036749</c:v>
                </c:pt>
                <c:pt idx="2124">
                  <c:v>605.19674431892861</c:v>
                </c:pt>
                <c:pt idx="2125">
                  <c:v>607.5235220081986</c:v>
                </c:pt>
                <c:pt idx="2126">
                  <c:v>609.87303952844263</c:v>
                </c:pt>
                <c:pt idx="2127">
                  <c:v>612.24389361065982</c:v>
                </c:pt>
                <c:pt idx="2128">
                  <c:v>614.64028813319953</c:v>
                </c:pt>
                <c:pt idx="2129">
                  <c:v>617.06006579139864</c:v>
                </c:pt>
                <c:pt idx="2130">
                  <c:v>619.50489203897212</c:v>
                </c:pt>
                <c:pt idx="2131">
                  <c:v>621.97271313305009</c:v>
                </c:pt>
                <c:pt idx="2132">
                  <c:v>624.46446896795067</c:v>
                </c:pt>
                <c:pt idx="2133">
                  <c:v>626.98271482569953</c:v>
                </c:pt>
                <c:pt idx="2134">
                  <c:v>629.52331217199674</c:v>
                </c:pt>
                <c:pt idx="2135">
                  <c:v>632.09199435507651</c:v>
                </c:pt>
                <c:pt idx="2136">
                  <c:v>634.68447942554485</c:v>
                </c:pt>
                <c:pt idx="2137">
                  <c:v>637.30643842502514</c:v>
                </c:pt>
                <c:pt idx="2138">
                  <c:v>639.94813192546815</c:v>
                </c:pt>
                <c:pt idx="2139">
                  <c:v>642.62148417066567</c:v>
                </c:pt>
                <c:pt idx="2140">
                  <c:v>645.31969774601134</c:v>
                </c:pt>
                <c:pt idx="2141">
                  <c:v>648.04505636261626</c:v>
                </c:pt>
                <c:pt idx="2142">
                  <c:v>650.7990537575414</c:v>
                </c:pt>
                <c:pt idx="2143">
                  <c:v>653.57786601116948</c:v>
                </c:pt>
                <c:pt idx="2144">
                  <c:v>656.38785895312526</c:v>
                </c:pt>
                <c:pt idx="2145">
                  <c:v>659.2245697480962</c:v>
                </c:pt>
                <c:pt idx="2146">
                  <c:v>662.09186118045454</c:v>
                </c:pt>
                <c:pt idx="2147">
                  <c:v>664.98918241256104</c:v>
                </c:pt>
                <c:pt idx="2148">
                  <c:v>667.9114276509614</c:v>
                </c:pt>
                <c:pt idx="2149">
                  <c:v>670.8666291983169</c:v>
                </c:pt>
                <c:pt idx="2150">
                  <c:v>673.85261758961565</c:v>
                </c:pt>
                <c:pt idx="2151">
                  <c:v>676.86985400697768</c:v>
                </c:pt>
                <c:pt idx="2152">
                  <c:v>679.91702348017066</c:v>
                </c:pt>
                <c:pt idx="2153">
                  <c:v>682.99535166960857</c:v>
                </c:pt>
                <c:pt idx="2154">
                  <c:v>686.10543039784955</c:v>
                </c:pt>
                <c:pt idx="2155">
                  <c:v>689.25031066564122</c:v>
                </c:pt>
                <c:pt idx="2156">
                  <c:v>692.426669278855</c:v>
                </c:pt>
                <c:pt idx="2157">
                  <c:v>695.63498998630268</c:v>
                </c:pt>
                <c:pt idx="2158">
                  <c:v>698.87809088617541</c:v>
                </c:pt>
                <c:pt idx="2159">
                  <c:v>702.15595338091919</c:v>
                </c:pt>
                <c:pt idx="2160">
                  <c:v>705.469138351835</c:v>
                </c:pt>
                <c:pt idx="2161">
                  <c:v>708.81538075521507</c:v>
                </c:pt>
                <c:pt idx="2162">
                  <c:v>712.20123948273158</c:v>
                </c:pt>
                <c:pt idx="2163">
                  <c:v>715.61966910057856</c:v>
                </c:pt>
                <c:pt idx="2164">
                  <c:v>719.0770856177088</c:v>
                </c:pt>
                <c:pt idx="2165">
                  <c:v>722.56986408865566</c:v>
                </c:pt>
                <c:pt idx="2166">
                  <c:v>726.10367510501987</c:v>
                </c:pt>
                <c:pt idx="2167">
                  <c:v>729.67290930780598</c:v>
                </c:pt>
                <c:pt idx="2168">
                  <c:v>733.28535141218697</c:v>
                </c:pt>
                <c:pt idx="2169">
                  <c:v>736.93466859959096</c:v>
                </c:pt>
                <c:pt idx="2170">
                  <c:v>740.62209838821298</c:v>
                </c:pt>
                <c:pt idx="2171">
                  <c:v>744.35529110720188</c:v>
                </c:pt>
                <c:pt idx="2172">
                  <c:v>748.12543030478264</c:v>
                </c:pt>
                <c:pt idx="2173">
                  <c:v>751.94101261681772</c:v>
                </c:pt>
                <c:pt idx="2174">
                  <c:v>755.79942970818058</c:v>
                </c:pt>
                <c:pt idx="2175">
                  <c:v>759.70057257249505</c:v>
                </c:pt>
                <c:pt idx="2176">
                  <c:v>763.64646897577632</c:v>
                </c:pt>
                <c:pt idx="2177">
                  <c:v>767.63616682045676</c:v>
                </c:pt>
                <c:pt idx="2178">
                  <c:v>771.67311073400924</c:v>
                </c:pt>
                <c:pt idx="2179">
                  <c:v>775.75636115251882</c:v>
                </c:pt>
                <c:pt idx="2180">
                  <c:v>779.88774329318335</c:v>
                </c:pt>
                <c:pt idx="2181">
                  <c:v>784.06644943406673</c:v>
                </c:pt>
                <c:pt idx="2182">
                  <c:v>788.29571168186862</c:v>
                </c:pt>
                <c:pt idx="2183">
                  <c:v>792.5749319227707</c:v>
                </c:pt>
                <c:pt idx="2184">
                  <c:v>796.90340578265329</c:v>
                </c:pt>
                <c:pt idx="2185">
                  <c:v>801.28008288445551</c:v>
                </c:pt>
                <c:pt idx="2186">
                  <c:v>805.71200361903016</c:v>
                </c:pt>
                <c:pt idx="2187">
                  <c:v>810.20034105161949</c:v>
                </c:pt>
                <c:pt idx="2188">
                  <c:v>814.74088916347478</c:v>
                </c:pt>
                <c:pt idx="2189">
                  <c:v>819.33593010734569</c:v>
                </c:pt>
                <c:pt idx="2190">
                  <c:v>823.98703581388634</c:v>
                </c:pt>
                <c:pt idx="2191">
                  <c:v>828.69669508122854</c:v>
                </c:pt>
                <c:pt idx="2192">
                  <c:v>833.46391489583664</c:v>
                </c:pt>
                <c:pt idx="2193">
                  <c:v>838.29288449312651</c:v>
                </c:pt>
                <c:pt idx="2194">
                  <c:v>843.17859313062831</c:v>
                </c:pt>
                <c:pt idx="2195">
                  <c:v>848.12899190126245</c:v>
                </c:pt>
                <c:pt idx="2196">
                  <c:v>853.14000989900865</c:v>
                </c:pt>
                <c:pt idx="2197">
                  <c:v>858.21549340336685</c:v>
                </c:pt>
                <c:pt idx="2198">
                  <c:v>863.35776062791774</c:v>
                </c:pt>
                <c:pt idx="2199">
                  <c:v>868.56628039431689</c:v>
                </c:pt>
                <c:pt idx="2200">
                  <c:v>873.84335789144404</c:v>
                </c:pt>
                <c:pt idx="2201">
                  <c:v>879.18796160560305</c:v>
                </c:pt>
                <c:pt idx="2202">
                  <c:v>884.60231526068424</c:v>
                </c:pt>
                <c:pt idx="2203">
                  <c:v>890.09109815023214</c:v>
                </c:pt>
                <c:pt idx="2204">
                  <c:v>895.65371474027268</c:v>
                </c:pt>
                <c:pt idx="2205">
                  <c:v>901.28831290973767</c:v>
                </c:pt>
                <c:pt idx="2206">
                  <c:v>907.00100042612985</c:v>
                </c:pt>
                <c:pt idx="2207">
                  <c:v>912.79455020080843</c:v>
                </c:pt>
                <c:pt idx="2208">
                  <c:v>918.66384133238046</c:v>
                </c:pt>
                <c:pt idx="2209">
                  <c:v>924.61617588563274</c:v>
                </c:pt>
                <c:pt idx="2210">
                  <c:v>930.65279874812609</c:v>
                </c:pt>
                <c:pt idx="2211">
                  <c:v>936.7732745672995</c:v>
                </c:pt>
                <c:pt idx="2212">
                  <c:v>942.97736747867123</c:v>
                </c:pt>
                <c:pt idx="2213">
                  <c:v>949.27489790517438</c:v>
                </c:pt>
                <c:pt idx="2214">
                  <c:v>955.66171327040342</c:v>
                </c:pt>
                <c:pt idx="2215">
                  <c:v>962.14125624875658</c:v>
                </c:pt>
                <c:pt idx="2216">
                  <c:v>968.7101118637986</c:v>
                </c:pt>
                <c:pt idx="2217">
                  <c:v>975.38287348983272</c:v>
                </c:pt>
                <c:pt idx="2218">
                  <c:v>982.15562987185558</c:v>
                </c:pt>
                <c:pt idx="2219">
                  <c:v>989.02384837963143</c:v>
                </c:pt>
                <c:pt idx="2220">
                  <c:v>996.00131906336071</c:v>
                </c:pt>
                <c:pt idx="2221">
                  <c:v>1003.0799765806721</c:v>
                </c:pt>
                <c:pt idx="2222">
                  <c:v>1010.2686247355723</c:v>
                </c:pt>
                <c:pt idx="2223">
                  <c:v>1017.5735719748154</c:v>
                </c:pt>
                <c:pt idx="2224">
                  <c:v>1024.9843691200276</c:v>
                </c:pt>
                <c:pt idx="2225">
                  <c:v>1032.5185374952109</c:v>
                </c:pt>
                <c:pt idx="2226">
                  <c:v>1040.1700356101355</c:v>
                </c:pt>
                <c:pt idx="2227">
                  <c:v>1047.9428613275352</c:v>
                </c:pt>
                <c:pt idx="2228">
                  <c:v>1055.8456414760476</c:v>
                </c:pt>
                <c:pt idx="2229">
                  <c:v>1063.8742619893783</c:v>
                </c:pt>
                <c:pt idx="2230">
                  <c:v>1072.0327133879489</c:v>
                </c:pt>
                <c:pt idx="2231">
                  <c:v>1080.3320341918372</c:v>
                </c:pt>
                <c:pt idx="2232">
                  <c:v>1088.7686350858373</c:v>
                </c:pt>
                <c:pt idx="2233">
                  <c:v>1097.3504699505238</c:v>
                </c:pt>
                <c:pt idx="2234">
                  <c:v>1106.077871219713</c:v>
                </c:pt>
                <c:pt idx="2235">
                  <c:v>1114.9559861338262</c:v>
                </c:pt>
                <c:pt idx="2236">
                  <c:v>1123.9906341735857</c:v>
                </c:pt>
                <c:pt idx="2237">
                  <c:v>1133.1828487440948</c:v>
                </c:pt>
                <c:pt idx="2238">
                  <c:v>1142.5376481834887</c:v>
                </c:pt>
                <c:pt idx="2239">
                  <c:v>1152.0643250360904</c:v>
                </c:pt>
                <c:pt idx="2240">
                  <c:v>1161.7621891839917</c:v>
                </c:pt>
                <c:pt idx="2241">
                  <c:v>1171.6439474395372</c:v>
                </c:pt>
                <c:pt idx="2242">
                  <c:v>1181.7069338093822</c:v>
                </c:pt>
                <c:pt idx="2243">
                  <c:v>1191.9549484930917</c:v>
                </c:pt>
                <c:pt idx="2244">
                  <c:v>1202.4046670262796</c:v>
                </c:pt>
                <c:pt idx="2245">
                  <c:v>1213.0527255554971</c:v>
                </c:pt>
                <c:pt idx="2246">
                  <c:v>1223.9074622883422</c:v>
                </c:pt>
                <c:pt idx="2247">
                  <c:v>1234.9814307265315</c:v>
                </c:pt>
                <c:pt idx="2248">
                  <c:v>1246.2741886026997</c:v>
                </c:pt>
                <c:pt idx="2249">
                  <c:v>1257.7928817441027</c:v>
                </c:pt>
                <c:pt idx="2250">
                  <c:v>1269.5494212341964</c:v>
                </c:pt>
                <c:pt idx="2251">
                  <c:v>1281.5540422027498</c:v>
                </c:pt>
                <c:pt idx="2252">
                  <c:v>1293.8034328175731</c:v>
                </c:pt>
                <c:pt idx="2253">
                  <c:v>1306.3212101163901</c:v>
                </c:pt>
                <c:pt idx="2254">
                  <c:v>1319.1054483376631</c:v>
                </c:pt>
                <c:pt idx="2255">
                  <c:v>1332.1706067449852</c:v>
                </c:pt>
                <c:pt idx="2256">
                  <c:v>1345.5248631865786</c:v>
                </c:pt>
                <c:pt idx="2257">
                  <c:v>1359.1807509697428</c:v>
                </c:pt>
                <c:pt idx="2258">
                  <c:v>1373.1468521579686</c:v>
                </c:pt>
                <c:pt idx="2259">
                  <c:v>1387.4385713392087</c:v>
                </c:pt>
                <c:pt idx="2260">
                  <c:v>1402.0696547369844</c:v>
                </c:pt>
                <c:pt idx="2261">
                  <c:v>1417.0455904801731</c:v>
                </c:pt>
                <c:pt idx="2262">
                  <c:v>1432.3859726786229</c:v>
                </c:pt>
                <c:pt idx="2263">
                  <c:v>1448.1098445358996</c:v>
                </c:pt>
                <c:pt idx="2264">
                  <c:v>1464.2205268089394</c:v>
                </c:pt>
                <c:pt idx="2265">
                  <c:v>1480.7438334298656</c:v>
                </c:pt>
                <c:pt idx="2266">
                  <c:v>1497.6977567505542</c:v>
                </c:pt>
                <c:pt idx="2267">
                  <c:v>1515.0982611811548</c:v>
                </c:pt>
                <c:pt idx="2268">
                  <c:v>1532.9665986423142</c:v>
                </c:pt>
                <c:pt idx="2269">
                  <c:v>1551.3244616044415</c:v>
                </c:pt>
                <c:pt idx="2270">
                  <c:v>1570.1930657725295</c:v>
                </c:pt>
                <c:pt idx="2271">
                  <c:v>1589.5979068562499</c:v>
                </c:pt>
                <c:pt idx="2272">
                  <c:v>1609.5630064412885</c:v>
                </c:pt>
                <c:pt idx="2273">
                  <c:v>1630.1169841163619</c:v>
                </c:pt>
                <c:pt idx="2274">
                  <c:v>1651.2920238547927</c:v>
                </c:pt>
                <c:pt idx="2275">
                  <c:v>1673.1169691320852</c:v>
                </c:pt>
                <c:pt idx="2276">
                  <c:v>1695.6261548198888</c:v>
                </c:pt>
                <c:pt idx="2277">
                  <c:v>1718.8645908413573</c:v>
                </c:pt>
                <c:pt idx="2278">
                  <c:v>1742.8624066713635</c:v>
                </c:pt>
                <c:pt idx="2279">
                  <c:v>1767.6659021885396</c:v>
                </c:pt>
                <c:pt idx="2280">
                  <c:v>1793.3223137105197</c:v>
                </c:pt>
                <c:pt idx="2281">
                  <c:v>1819.8807077355823</c:v>
                </c:pt>
                <c:pt idx="2282">
                  <c:v>1847.4075272163238</c:v>
                </c:pt>
                <c:pt idx="2283">
                  <c:v>1875.9456003337793</c:v>
                </c:pt>
                <c:pt idx="2284">
                  <c:v>1905.5748948774872</c:v>
                </c:pt>
                <c:pt idx="2285">
                  <c:v>1936.3558581829075</c:v>
                </c:pt>
                <c:pt idx="2286">
                  <c:v>1968.374169320819</c:v>
                </c:pt>
                <c:pt idx="2287">
                  <c:v>2001.7174467773837</c:v>
                </c:pt>
                <c:pt idx="2288">
                  <c:v>2036.4807057496992</c:v>
                </c:pt>
                <c:pt idx="2289">
                  <c:v>2072.7639691957916</c:v>
                </c:pt>
                <c:pt idx="2290">
                  <c:v>2110.6945096907671</c:v>
                </c:pt>
                <c:pt idx="2291">
                  <c:v>2150.3845771423071</c:v>
                </c:pt>
                <c:pt idx="2292">
                  <c:v>2191.9972646295423</c:v>
                </c:pt>
                <c:pt idx="2293">
                  <c:v>2235.6761335067004</c:v>
                </c:pt>
                <c:pt idx="2294">
                  <c:v>2281.6197021729963</c:v>
                </c:pt>
                <c:pt idx="2295">
                  <c:v>2330.0145746536336</c:v>
                </c:pt>
                <c:pt idx="2296">
                  <c:v>2381.1021155851549</c:v>
                </c:pt>
                <c:pt idx="2297">
                  <c:v>2435.1349809755807</c:v>
                </c:pt>
                <c:pt idx="2298">
                  <c:v>2492.4169284065401</c:v>
                </c:pt>
                <c:pt idx="2299">
                  <c:v>2553.2756174632818</c:v>
                </c:pt>
                <c:pt idx="2300">
                  <c:v>2618.1085001553538</c:v>
                </c:pt>
                <c:pt idx="2301">
                  <c:v>2687.3666162088807</c:v>
                </c:pt>
                <c:pt idx="2302">
                  <c:v>2761.5571314014783</c:v>
                </c:pt>
                <c:pt idx="2303">
                  <c:v>2841.2953743994949</c:v>
                </c:pt>
                <c:pt idx="2304">
                  <c:v>2927.2905534018082</c:v>
                </c:pt>
                <c:pt idx="2305">
                  <c:v>3020.3916679259182</c:v>
                </c:pt>
                <c:pt idx="2306">
                  <c:v>3121.5984218374197</c:v>
                </c:pt>
                <c:pt idx="2307">
                  <c:v>3232.1037948915637</c:v>
                </c:pt>
                <c:pt idx="2308">
                  <c:v>3353.364227610904</c:v>
                </c:pt>
                <c:pt idx="2309">
                  <c:v>3487.1588887209828</c:v>
                </c:pt>
                <c:pt idx="2310">
                  <c:v>3635.6645697706131</c:v>
                </c:pt>
                <c:pt idx="2311">
                  <c:v>3801.5867954102155</c:v>
                </c:pt>
                <c:pt idx="2312">
                  <c:v>3988.3649372655036</c:v>
                </c:pt>
                <c:pt idx="2313">
                  <c:v>4200.3556905562018</c:v>
                </c:pt>
                <c:pt idx="2314">
                  <c:v>4443.2038487988893</c:v>
                </c:pt>
                <c:pt idx="2315">
                  <c:v>4724.3390046792738</c:v>
                </c:pt>
                <c:pt idx="2316">
                  <c:v>5053.6700052745573</c:v>
                </c:pt>
                <c:pt idx="2317">
                  <c:v>5444.7001838611341</c:v>
                </c:pt>
                <c:pt idx="2318">
                  <c:v>5916.125067240202</c:v>
                </c:pt>
                <c:pt idx="2319">
                  <c:v>6494.3677123753878</c:v>
                </c:pt>
                <c:pt idx="2320">
                  <c:v>7217.2797311091645</c:v>
                </c:pt>
                <c:pt idx="2321">
                  <c:v>8139.2241098943077</c:v>
                </c:pt>
                <c:pt idx="2322">
                  <c:v>9335.7441930931309</c:v>
                </c:pt>
                <c:pt idx="2323">
                  <c:v>10896.553004385258</c:v>
                </c:pt>
                <c:pt idx="2324">
                  <c:v>12858.34836041563</c:v>
                </c:pt>
                <c:pt idx="2325">
                  <c:v>14934.197616758911</c:v>
                </c:pt>
                <c:pt idx="2326">
                  <c:v>16034.413039531983</c:v>
                </c:pt>
                <c:pt idx="2327">
                  <c:v>14969.207538623883</c:v>
                </c:pt>
                <c:pt idx="2328">
                  <c:v>12456.250241080146</c:v>
                </c:pt>
                <c:pt idx="2329">
                  <c:v>9934.2108947177621</c:v>
                </c:pt>
                <c:pt idx="2330">
                  <c:v>7932.6993741713122</c:v>
                </c:pt>
                <c:pt idx="2331">
                  <c:v>6432.1911515328784</c:v>
                </c:pt>
                <c:pt idx="2332">
                  <c:v>5305.3164870097935</c:v>
                </c:pt>
                <c:pt idx="2333">
                  <c:v>4442.7878721964171</c:v>
                </c:pt>
                <c:pt idx="2334">
                  <c:v>3767.52203055466</c:v>
                </c:pt>
                <c:pt idx="2335">
                  <c:v>3227.2346698001352</c:v>
                </c:pt>
                <c:pt idx="2336">
                  <c:v>2786.2564482280204</c:v>
                </c:pt>
                <c:pt idx="2337">
                  <c:v>2419.8377101325314</c:v>
                </c:pt>
                <c:pt idx="2338">
                  <c:v>2110.4974902579734</c:v>
                </c:pt>
                <c:pt idx="2339">
                  <c:v>1845.7684183129174</c:v>
                </c:pt>
                <c:pt idx="2340">
                  <c:v>1617.1202607107446</c:v>
                </c:pt>
                <c:pt idx="2341">
                  <c:v>1419.7624725241787</c:v>
                </c:pt>
                <c:pt idx="2342">
                  <c:v>1253.7935489035578</c:v>
                </c:pt>
                <c:pt idx="2343">
                  <c:v>1126.9239430840657</c:v>
                </c:pt>
                <c:pt idx="2344">
                  <c:v>1058.7800063275699</c:v>
                </c:pt>
                <c:pt idx="2345">
                  <c:v>1081.7480110942738</c:v>
                </c:pt>
                <c:pt idx="2346">
                  <c:v>1229.1369571685082</c:v>
                </c:pt>
                <c:pt idx="2347">
                  <c:v>1516.7986309498904</c:v>
                </c:pt>
                <c:pt idx="2348">
                  <c:v>1937.8335808311929</c:v>
                </c:pt>
                <c:pt idx="2349">
                  <c:v>2459.9375633820782</c:v>
                </c:pt>
                <c:pt idx="2350">
                  <c:v>3013.620357392138</c:v>
                </c:pt>
                <c:pt idx="2351">
                  <c:v>3498.7376274795915</c:v>
                </c:pt>
                <c:pt idx="2352">
                  <c:v>3835.1022692918705</c:v>
                </c:pt>
                <c:pt idx="2353">
                  <c:v>4010.6341346977529</c:v>
                </c:pt>
                <c:pt idx="2354">
                  <c:v>4067.8625389201652</c:v>
                </c:pt>
                <c:pt idx="2355">
                  <c:v>4059.506852495042</c:v>
                </c:pt>
                <c:pt idx="2356">
                  <c:v>4023.7356984474336</c:v>
                </c:pt>
                <c:pt idx="2357">
                  <c:v>3982.2198935142128</c:v>
                </c:pt>
                <c:pt idx="2358">
                  <c:v>3945.4019614667518</c:v>
                </c:pt>
                <c:pt idx="2359">
                  <c:v>3917.5617792471926</c:v>
                </c:pt>
                <c:pt idx="2360">
                  <c:v>3899.8666412380235</c:v>
                </c:pt>
                <c:pt idx="2361">
                  <c:v>3892.0636564974147</c:v>
                </c:pt>
                <c:pt idx="2362">
                  <c:v>3893.2992701661788</c:v>
                </c:pt>
                <c:pt idx="2363">
                  <c:v>3902.544963768079</c:v>
                </c:pt>
                <c:pt idx="2364">
                  <c:v>3918.7296193829598</c:v>
                </c:pt>
                <c:pt idx="2365">
                  <c:v>3940.8658860802429</c:v>
                </c:pt>
                <c:pt idx="2366">
                  <c:v>3968.0491027165031</c:v>
                </c:pt>
                <c:pt idx="2367">
                  <c:v>3999.4719519872842</c:v>
                </c:pt>
                <c:pt idx="2368">
                  <c:v>4034.365114446352</c:v>
                </c:pt>
                <c:pt idx="2369">
                  <c:v>4072.0434243832406</c:v>
                </c:pt>
                <c:pt idx="2370">
                  <c:v>4111.8619100554142</c:v>
                </c:pt>
                <c:pt idx="2371">
                  <c:v>4153.2168552755356</c:v>
                </c:pt>
                <c:pt idx="2372">
                  <c:v>4195.4561572176253</c:v>
                </c:pt>
                <c:pt idx="2373">
                  <c:v>4237.9241156099588</c:v>
                </c:pt>
                <c:pt idx="2374">
                  <c:v>4279.9277513279512</c:v>
                </c:pt>
                <c:pt idx="2375">
                  <c:v>4320.6764606655079</c:v>
                </c:pt>
                <c:pt idx="2376">
                  <c:v>4359.2358471037905</c:v>
                </c:pt>
                <c:pt idx="2377">
                  <c:v>4394.4659713857245</c:v>
                </c:pt>
                <c:pt idx="2378">
                  <c:v>4424.9957837178763</c:v>
                </c:pt>
                <c:pt idx="2379">
                  <c:v>4449.0298177954737</c:v>
                </c:pt>
                <c:pt idx="2380">
                  <c:v>4464.4585001376854</c:v>
                </c:pt>
                <c:pt idx="2381">
                  <c:v>4469.3970288161918</c:v>
                </c:pt>
                <c:pt idx="2382">
                  <c:v>4466.4920814885845</c:v>
                </c:pt>
                <c:pt idx="2383">
                  <c:v>4495.1125437660694</c:v>
                </c:pt>
                <c:pt idx="2384">
                  <c:v>4970.239918752859</c:v>
                </c:pt>
                <c:pt idx="2385">
                  <c:v>8458.2839147745817</c:v>
                </c:pt>
                <c:pt idx="2386">
                  <c:v>6733.9157015702822</c:v>
                </c:pt>
                <c:pt idx="2387">
                  <c:v>5782.6489955532761</c:v>
                </c:pt>
                <c:pt idx="2388">
                  <c:v>5428.7162813101713</c:v>
                </c:pt>
                <c:pt idx="2389">
                  <c:v>5239.8522652687225</c:v>
                </c:pt>
                <c:pt idx="2390">
                  <c:v>5109.1174171360472</c:v>
                </c:pt>
                <c:pt idx="2391">
                  <c:v>5000.5976893256784</c:v>
                </c:pt>
                <c:pt idx="2392">
                  <c:v>4899.6069515683839</c:v>
                </c:pt>
                <c:pt idx="2393">
                  <c:v>4799.5276763850907</c:v>
                </c:pt>
                <c:pt idx="2394">
                  <c:v>4697.4644386504633</c:v>
                </c:pt>
                <c:pt idx="2395">
                  <c:v>4592.4109254328159</c:v>
                </c:pt>
                <c:pt idx="2396">
                  <c:v>4484.3918416793595</c:v>
                </c:pt>
                <c:pt idx="2397">
                  <c:v>4374.059312890101</c:v>
                </c:pt>
                <c:pt idx="2398">
                  <c:v>4262.3079400968063</c:v>
                </c:pt>
                <c:pt idx="2399">
                  <c:v>4150.1717047285638</c:v>
                </c:pt>
                <c:pt idx="2400">
                  <c:v>4038.6708285551563</c:v>
                </c:pt>
                <c:pt idx="2401">
                  <c:v>3928.6954289691666</c:v>
                </c:pt>
                <c:pt idx="2402">
                  <c:v>3821.0368153385239</c:v>
                </c:pt>
                <c:pt idx="2403">
                  <c:v>3716.3070820317894</c:v>
                </c:pt>
                <c:pt idx="2404">
                  <c:v>3614.979187285312</c:v>
                </c:pt>
                <c:pt idx="2405">
                  <c:v>3517.3819589801351</c:v>
                </c:pt>
                <c:pt idx="2406">
                  <c:v>3423.7082406310838</c:v>
                </c:pt>
                <c:pt idx="2407">
                  <c:v>3334.0449798052832</c:v>
                </c:pt>
                <c:pt idx="2408">
                  <c:v>3248.4052588038244</c:v>
                </c:pt>
                <c:pt idx="2409">
                  <c:v>3166.7324129964472</c:v>
                </c:pt>
                <c:pt idx="2410">
                  <c:v>3088.9172678044874</c:v>
                </c:pt>
                <c:pt idx="2411">
                  <c:v>3014.821380727933</c:v>
                </c:pt>
                <c:pt idx="2412">
                  <c:v>2944.2770895838557</c:v>
                </c:pt>
                <c:pt idx="2413">
                  <c:v>2877.1106026776329</c:v>
                </c:pt>
                <c:pt idx="2414">
                  <c:v>2813.1340007858662</c:v>
                </c:pt>
                <c:pt idx="2415">
                  <c:v>2752.166556468645</c:v>
                </c:pt>
                <c:pt idx="2416">
                  <c:v>2694.0180619362409</c:v>
                </c:pt>
                <c:pt idx="2417">
                  <c:v>2638.5221412249566</c:v>
                </c:pt>
                <c:pt idx="2418">
                  <c:v>2585.5080269015821</c:v>
                </c:pt>
                <c:pt idx="2419">
                  <c:v>2534.8152098275541</c:v>
                </c:pt>
                <c:pt idx="2420">
                  <c:v>2486.2921245059183</c:v>
                </c:pt>
                <c:pt idx="2421">
                  <c:v>2439.7997315844536</c:v>
                </c:pt>
                <c:pt idx="2422">
                  <c:v>2395.2093740887535</c:v>
                </c:pt>
                <c:pt idx="2423">
                  <c:v>2352.3973960730486</c:v>
                </c:pt>
                <c:pt idx="2424">
                  <c:v>2311.2523951841149</c:v>
                </c:pt>
                <c:pt idx="2425">
                  <c:v>2271.6753170121424</c:v>
                </c:pt>
                <c:pt idx="2426">
                  <c:v>2233.5613788296414</c:v>
                </c:pt>
                <c:pt idx="2427">
                  <c:v>2196.8254239373432</c:v>
                </c:pt>
                <c:pt idx="2428">
                  <c:v>2161.3883823552333</c:v>
                </c:pt>
                <c:pt idx="2429">
                  <c:v>2127.1772421028577</c:v>
                </c:pt>
                <c:pt idx="2430">
                  <c:v>2094.1126318018446</c:v>
                </c:pt>
                <c:pt idx="2431">
                  <c:v>2062.1410588392378</c:v>
                </c:pt>
                <c:pt idx="2432">
                  <c:v>2031.1946257595157</c:v>
                </c:pt>
                <c:pt idx="2433">
                  <c:v>2001.2243575714811</c:v>
                </c:pt>
                <c:pt idx="2434">
                  <c:v>1972.1767274198514</c:v>
                </c:pt>
                <c:pt idx="2435">
                  <c:v>1944.006495892145</c:v>
                </c:pt>
                <c:pt idx="2436">
                  <c:v>1916.6702630682105</c:v>
                </c:pt>
                <c:pt idx="2437">
                  <c:v>1890.1260692824537</c:v>
                </c:pt>
                <c:pt idx="2438">
                  <c:v>1864.3345906213915</c:v>
                </c:pt>
                <c:pt idx="2439">
                  <c:v>1839.2585737174438</c:v>
                </c:pt>
                <c:pt idx="2440">
                  <c:v>1814.8674038662004</c:v>
                </c:pt>
                <c:pt idx="2441">
                  <c:v>1791.1378520622156</c:v>
                </c:pt>
                <c:pt idx="2442">
                  <c:v>1768.0338617547905</c:v>
                </c:pt>
                <c:pt idx="2443">
                  <c:v>1745.5248630851117</c:v>
                </c:pt>
                <c:pt idx="2444">
                  <c:v>1723.595014183021</c:v>
                </c:pt>
                <c:pt idx="2445">
                  <c:v>1702.2129401080972</c:v>
                </c:pt>
                <c:pt idx="2446">
                  <c:v>1681.3607226659713</c:v>
                </c:pt>
                <c:pt idx="2447">
                  <c:v>1661.0162148065424</c:v>
                </c:pt>
                <c:pt idx="2448">
                  <c:v>1641.1581910153363</c:v>
                </c:pt>
                <c:pt idx="2449">
                  <c:v>1621.7686818804532</c:v>
                </c:pt>
                <c:pt idx="2450">
                  <c:v>1602.8349164159258</c:v>
                </c:pt>
                <c:pt idx="2451">
                  <c:v>1584.3309078512821</c:v>
                </c:pt>
                <c:pt idx="2452">
                  <c:v>1566.2488221927379</c:v>
                </c:pt>
                <c:pt idx="2453">
                  <c:v>1548.5716214075944</c:v>
                </c:pt>
                <c:pt idx="2454">
                  <c:v>1531.2805828601713</c:v>
                </c:pt>
                <c:pt idx="2455">
                  <c:v>1514.3746680259435</c:v>
                </c:pt>
                <c:pt idx="2456">
                  <c:v>1497.8244976344192</c:v>
                </c:pt>
                <c:pt idx="2457">
                  <c:v>1481.6297561679246</c:v>
                </c:pt>
                <c:pt idx="2458">
                  <c:v>1465.7733270213471</c:v>
                </c:pt>
                <c:pt idx="2459">
                  <c:v>1450.2464981207513</c:v>
                </c:pt>
                <c:pt idx="2460">
                  <c:v>1435.0395129814372</c:v>
                </c:pt>
                <c:pt idx="2461">
                  <c:v>1420.1390377101998</c:v>
                </c:pt>
                <c:pt idx="2462">
                  <c:v>1405.5396310553233</c:v>
                </c:pt>
                <c:pt idx="2463">
                  <c:v>1391.2253057646988</c:v>
                </c:pt>
                <c:pt idx="2464">
                  <c:v>1377.1955449389709</c:v>
                </c:pt>
                <c:pt idx="2465">
                  <c:v>1363.4373201815256</c:v>
                </c:pt>
                <c:pt idx="2466">
                  <c:v>1349.9449836513049</c:v>
                </c:pt>
                <c:pt idx="2467">
                  <c:v>1336.7081623457382</c:v>
                </c:pt>
                <c:pt idx="2468">
                  <c:v>1323.7193750088134</c:v>
                </c:pt>
                <c:pt idx="2469">
                  <c:v>1310.9738314682252</c:v>
                </c:pt>
                <c:pt idx="2470">
                  <c:v>1298.4637225568408</c:v>
                </c:pt>
                <c:pt idx="2471">
                  <c:v>1286.1805629121147</c:v>
                </c:pt>
                <c:pt idx="2472">
                  <c:v>1274.1218671418098</c:v>
                </c:pt>
                <c:pt idx="2473">
                  <c:v>1262.2778022528612</c:v>
                </c:pt>
                <c:pt idx="2474">
                  <c:v>1250.6470424694865</c:v>
                </c:pt>
                <c:pt idx="2475">
                  <c:v>1239.217243711051</c:v>
                </c:pt>
                <c:pt idx="2476">
                  <c:v>1227.9879120862236</c:v>
                </c:pt>
                <c:pt idx="2477">
                  <c:v>1216.9519819000152</c:v>
                </c:pt>
                <c:pt idx="2478">
                  <c:v>1206.1027491829434</c:v>
                </c:pt>
                <c:pt idx="2479">
                  <c:v>1195.4418703207759</c:v>
                </c:pt>
                <c:pt idx="2480">
                  <c:v>1184.9583365189792</c:v>
                </c:pt>
                <c:pt idx="2481">
                  <c:v>1174.6508066253361</c:v>
                </c:pt>
                <c:pt idx="2482">
                  <c:v>1164.5133989705021</c:v>
                </c:pt>
                <c:pt idx="2483">
                  <c:v>1154.541746643074</c:v>
                </c:pt>
                <c:pt idx="2484">
                  <c:v>1144.7319519118346</c:v>
                </c:pt>
                <c:pt idx="2485">
                  <c:v>1135.0812482881993</c:v>
                </c:pt>
                <c:pt idx="2486">
                  <c:v>1125.5834444514689</c:v>
                </c:pt>
                <c:pt idx="2487">
                  <c:v>1116.2390407582682</c:v>
                </c:pt>
                <c:pt idx="2488">
                  <c:v>1107.039851409801</c:v>
                </c:pt>
                <c:pt idx="2489">
                  <c:v>1097.9831184190334</c:v>
                </c:pt>
                <c:pt idx="2490">
                  <c:v>1089.0698978286591</c:v>
                </c:pt>
                <c:pt idx="2491">
                  <c:v>1080.2898287442777</c:v>
                </c:pt>
                <c:pt idx="2492">
                  <c:v>1071.645682817832</c:v>
                </c:pt>
                <c:pt idx="2493">
                  <c:v>1063.1330445327687</c:v>
                </c:pt>
                <c:pt idx="2494">
                  <c:v>1054.7452537867291</c:v>
                </c:pt>
                <c:pt idx="2495">
                  <c:v>1046.4862965859895</c:v>
                </c:pt>
                <c:pt idx="2496">
                  <c:v>1038.3467639828996</c:v>
                </c:pt>
                <c:pt idx="2497">
                  <c:v>1030.3295421607672</c:v>
                </c:pt>
                <c:pt idx="2498">
                  <c:v>1022.4257808099513</c:v>
                </c:pt>
                <c:pt idx="2499">
                  <c:v>1014.6368531904438</c:v>
                </c:pt>
                <c:pt idx="2500">
                  <c:v>1006.9593607929284</c:v>
                </c:pt>
                <c:pt idx="2501">
                  <c:v>999.39303470790617</c:v>
                </c:pt>
                <c:pt idx="2502">
                  <c:v>991.93209568303564</c:v>
                </c:pt>
                <c:pt idx="2503">
                  <c:v>984.57588383154655</c:v>
                </c:pt>
                <c:pt idx="2504">
                  <c:v>977.32529390859031</c:v>
                </c:pt>
                <c:pt idx="2505">
                  <c:v>970.17119402952073</c:v>
                </c:pt>
                <c:pt idx="2506">
                  <c:v>963.11839675173132</c:v>
                </c:pt>
                <c:pt idx="2507">
                  <c:v>956.16098887594194</c:v>
                </c:pt>
                <c:pt idx="2508">
                  <c:v>949.29770304293618</c:v>
                </c:pt>
                <c:pt idx="2509">
                  <c:v>942.52442117825501</c:v>
                </c:pt>
                <c:pt idx="2510">
                  <c:v>935.84570568750439</c:v>
                </c:pt>
                <c:pt idx="2511">
                  <c:v>929.25360820750348</c:v>
                </c:pt>
                <c:pt idx="2512">
                  <c:v>922.74924874627425</c:v>
                </c:pt>
                <c:pt idx="2513">
                  <c:v>916.32813502700253</c:v>
                </c:pt>
                <c:pt idx="2514">
                  <c:v>909.993554005345</c:v>
                </c:pt>
                <c:pt idx="2515">
                  <c:v>903.73893758566021</c:v>
                </c:pt>
                <c:pt idx="2516">
                  <c:v>897.56442285578487</c:v>
                </c:pt>
                <c:pt idx="2517">
                  <c:v>891.47032113113892</c:v>
                </c:pt>
                <c:pt idx="2518">
                  <c:v>885.45191698135511</c:v>
                </c:pt>
                <c:pt idx="2519">
                  <c:v>879.51114009719959</c:v>
                </c:pt>
                <c:pt idx="2520">
                  <c:v>873.64258392714385</c:v>
                </c:pt>
                <c:pt idx="2521">
                  <c:v>867.84755987144808</c:v>
                </c:pt>
                <c:pt idx="2522">
                  <c:v>862.12386318791243</c:v>
                </c:pt>
                <c:pt idx="2523">
                  <c:v>856.4711512877609</c:v>
                </c:pt>
                <c:pt idx="2524">
                  <c:v>850.88901496803192</c:v>
                </c:pt>
                <c:pt idx="2525">
                  <c:v>845.37222505149782</c:v>
                </c:pt>
                <c:pt idx="2526">
                  <c:v>839.92007524085898</c:v>
                </c:pt>
                <c:pt idx="2527">
                  <c:v>834.53594437544075</c:v>
                </c:pt>
                <c:pt idx="2528">
                  <c:v>829.21598620853592</c:v>
                </c:pt>
                <c:pt idx="2529">
                  <c:v>823.95889072505599</c:v>
                </c:pt>
                <c:pt idx="2530">
                  <c:v>818.76248117063631</c:v>
                </c:pt>
                <c:pt idx="2531">
                  <c:v>813.62751333241943</c:v>
                </c:pt>
                <c:pt idx="2532">
                  <c:v>808.55060155646925</c:v>
                </c:pt>
                <c:pt idx="2533">
                  <c:v>803.53352844423057</c:v>
                </c:pt>
                <c:pt idx="2534">
                  <c:v>798.57438509944711</c:v>
                </c:pt>
                <c:pt idx="2535">
                  <c:v>793.67273735116771</c:v>
                </c:pt>
                <c:pt idx="2536">
                  <c:v>788.82339861319815</c:v>
                </c:pt>
                <c:pt idx="2537">
                  <c:v>784.03143166760037</c:v>
                </c:pt>
                <c:pt idx="2538">
                  <c:v>779.29289587047913</c:v>
                </c:pt>
                <c:pt idx="2539">
                  <c:v>774.60526706192945</c:v>
                </c:pt>
                <c:pt idx="2540">
                  <c:v>769.96935981223157</c:v>
                </c:pt>
                <c:pt idx="2541">
                  <c:v>765.38679171305671</c:v>
                </c:pt>
                <c:pt idx="2542">
                  <c:v>760.85375562764568</c:v>
                </c:pt>
                <c:pt idx="2543">
                  <c:v>756.36995116615822</c:v>
                </c:pt>
                <c:pt idx="2544">
                  <c:v>751.93396138420223</c:v>
                </c:pt>
                <c:pt idx="2545">
                  <c:v>747.54543873812906</c:v>
                </c:pt>
                <c:pt idx="2546">
                  <c:v>743.20559788573814</c:v>
                </c:pt>
                <c:pt idx="2547">
                  <c:v>738.90953285177306</c:v>
                </c:pt>
                <c:pt idx="2548">
                  <c:v>734.65956762886287</c:v>
                </c:pt>
                <c:pt idx="2549">
                  <c:v>730.4548928060965</c:v>
                </c:pt>
                <c:pt idx="2550">
                  <c:v>726.29358490174764</c:v>
                </c:pt>
                <c:pt idx="2551">
                  <c:v>722.17617359502617</c:v>
                </c:pt>
                <c:pt idx="2552">
                  <c:v>718.10196665713715</c:v>
                </c:pt>
                <c:pt idx="2553">
                  <c:v>714.06836160293756</c:v>
                </c:pt>
                <c:pt idx="2554">
                  <c:v>710.07583041671671</c:v>
                </c:pt>
                <c:pt idx="2555">
                  <c:v>706.12441649389257</c:v>
                </c:pt>
                <c:pt idx="2556">
                  <c:v>702.2130134986711</c:v>
                </c:pt>
                <c:pt idx="2557">
                  <c:v>698.34170071362905</c:v>
                </c:pt>
                <c:pt idx="2558">
                  <c:v>694.5075611574913</c:v>
                </c:pt>
                <c:pt idx="2559">
                  <c:v>690.71220943331286</c:v>
                </c:pt>
                <c:pt idx="2560">
                  <c:v>686.95426873735016</c:v>
                </c:pt>
                <c:pt idx="2561">
                  <c:v>683.23541080940606</c:v>
                </c:pt>
                <c:pt idx="2562">
                  <c:v>679.55059893821112</c:v>
                </c:pt>
                <c:pt idx="2563">
                  <c:v>675.90188671163287</c:v>
                </c:pt>
                <c:pt idx="2564">
                  <c:v>672.29021739310656</c:v>
                </c:pt>
                <c:pt idx="2565">
                  <c:v>668.71155212720475</c:v>
                </c:pt>
                <c:pt idx="2566">
                  <c:v>665.1687720410373</c:v>
                </c:pt>
                <c:pt idx="2567">
                  <c:v>661.6601434541617</c:v>
                </c:pt>
                <c:pt idx="2568">
                  <c:v>658.18448498849671</c:v>
                </c:pt>
                <c:pt idx="2569">
                  <c:v>654.73965373304986</c:v>
                </c:pt>
                <c:pt idx="2570">
                  <c:v>651.33006467597625</c:v>
                </c:pt>
                <c:pt idx="2571">
                  <c:v>647.95203363913652</c:v>
                </c:pt>
                <c:pt idx="2572">
                  <c:v>644.60613872564795</c:v>
                </c:pt>
                <c:pt idx="2573">
                  <c:v>641.29024440532237</c:v>
                </c:pt>
                <c:pt idx="2574">
                  <c:v>638.00608661274202</c:v>
                </c:pt>
                <c:pt idx="2575">
                  <c:v>634.75225942790712</c:v>
                </c:pt>
                <c:pt idx="2576">
                  <c:v>631.52927514671023</c:v>
                </c:pt>
                <c:pt idx="2577">
                  <c:v>628.33452763658818</c:v>
                </c:pt>
                <c:pt idx="2578">
                  <c:v>625.16985670224142</c:v>
                </c:pt>
                <c:pt idx="2579">
                  <c:v>622.03432297347979</c:v>
                </c:pt>
                <c:pt idx="2580">
                  <c:v>618.92822183573014</c:v>
                </c:pt>
                <c:pt idx="2581">
                  <c:v>615.85078933075624</c:v>
                </c:pt>
                <c:pt idx="2582">
                  <c:v>612.80053225509528</c:v>
                </c:pt>
                <c:pt idx="2583">
                  <c:v>609.77903929771628</c:v>
                </c:pt>
                <c:pt idx="2584">
                  <c:v>606.78514570214008</c:v>
                </c:pt>
                <c:pt idx="2585">
                  <c:v>603.81899077221692</c:v>
                </c:pt>
                <c:pt idx="2586">
                  <c:v>600.87954776757408</c:v>
                </c:pt>
                <c:pt idx="2587">
                  <c:v>597.96960459266847</c:v>
                </c:pt>
                <c:pt idx="2588">
                  <c:v>595.08544039551487</c:v>
                </c:pt>
                <c:pt idx="2589">
                  <c:v>592.22911829597865</c:v>
                </c:pt>
                <c:pt idx="2590">
                  <c:v>589.40196500380546</c:v>
                </c:pt>
                <c:pt idx="2591">
                  <c:v>586.59917732827955</c:v>
                </c:pt>
                <c:pt idx="2592">
                  <c:v>583.82585390363272</c:v>
                </c:pt>
                <c:pt idx="2593">
                  <c:v>581.08043776300281</c:v>
                </c:pt>
                <c:pt idx="2594">
                  <c:v>578.36386962806193</c:v>
                </c:pt>
                <c:pt idx="2595">
                  <c:v>575.67567333886564</c:v>
                </c:pt>
                <c:pt idx="2596">
                  <c:v>573.01742560698312</c:v>
                </c:pt>
                <c:pt idx="2597">
                  <c:v>570.3901523904691</c:v>
                </c:pt>
                <c:pt idx="2598">
                  <c:v>567.79361524225533</c:v>
                </c:pt>
                <c:pt idx="2599">
                  <c:v>565.2300636553498</c:v>
                </c:pt>
                <c:pt idx="2600">
                  <c:v>562.70153162627525</c:v>
                </c:pt>
                <c:pt idx="2601">
                  <c:v>560.21013855744582</c:v>
                </c:pt>
                <c:pt idx="2602">
                  <c:v>557.75569764266857</c:v>
                </c:pt>
                <c:pt idx="2603">
                  <c:v>555.343187230171</c:v>
                </c:pt>
                <c:pt idx="2604">
                  <c:v>552.97557963746681</c:v>
                </c:pt>
                <c:pt idx="2605">
                  <c:v>550.65482536671652</c:v>
                </c:pt>
                <c:pt idx="2606">
                  <c:v>548.38402043037547</c:v>
                </c:pt>
                <c:pt idx="2607">
                  <c:v>546.16396108764104</c:v>
                </c:pt>
                <c:pt idx="2608">
                  <c:v>543.993148150818</c:v>
                </c:pt>
                <c:pt idx="2609">
                  <c:v>541.86055284936492</c:v>
                </c:pt>
                <c:pt idx="2610">
                  <c:v>539.73865853190432</c:v>
                </c:pt>
                <c:pt idx="2611">
                  <c:v>537.56781397198722</c:v>
                </c:pt>
                <c:pt idx="2612">
                  <c:v>535.23209679733372</c:v>
                </c:pt>
                <c:pt idx="2613">
                  <c:v>532.53455354420078</c:v>
                </c:pt>
                <c:pt idx="2614">
                  <c:v>529.21513489333097</c:v>
                </c:pt>
                <c:pt idx="2615">
                  <c:v>525.09461710592882</c:v>
                </c:pt>
                <c:pt idx="2616">
                  <c:v>520.33283097581761</c:v>
                </c:pt>
                <c:pt idx="2617">
                  <c:v>515.48721229729267</c:v>
                </c:pt>
                <c:pt idx="2618">
                  <c:v>511.12699356453561</c:v>
                </c:pt>
                <c:pt idx="2619">
                  <c:v>507.46410052725275</c:v>
                </c:pt>
                <c:pt idx="2620">
                  <c:v>504.39850250818131</c:v>
                </c:pt>
                <c:pt idx="2621">
                  <c:v>501.73334049737787</c:v>
                </c:pt>
                <c:pt idx="2622">
                  <c:v>499.30304929349359</c:v>
                </c:pt>
                <c:pt idx="2623">
                  <c:v>496.99761958966354</c:v>
                </c:pt>
                <c:pt idx="2624">
                  <c:v>494.75025670384582</c:v>
                </c:pt>
                <c:pt idx="2625">
                  <c:v>492.524633680676</c:v>
                </c:pt>
                <c:pt idx="2626">
                  <c:v>490.30030182546926</c:v>
                </c:pt>
                <c:pt idx="2627">
                  <c:v>488.06432190455865</c:v>
                </c:pt>
                <c:pt idx="2628">
                  <c:v>485.81277684841615</c:v>
                </c:pt>
                <c:pt idx="2629">
                  <c:v>483.54002505068138</c:v>
                </c:pt>
                <c:pt idx="2630">
                  <c:v>481.24441285884086</c:v>
                </c:pt>
                <c:pt idx="2631">
                  <c:v>478.92337368887263</c:v>
                </c:pt>
                <c:pt idx="2632">
                  <c:v>476.57458144325182</c:v>
                </c:pt>
                <c:pt idx="2633">
                  <c:v>474.19675224313096</c:v>
                </c:pt>
                <c:pt idx="2634">
                  <c:v>471.78749107091011</c:v>
                </c:pt>
                <c:pt idx="2635">
                  <c:v>469.34315659805753</c:v>
                </c:pt>
                <c:pt idx="2636">
                  <c:v>466.86032000411734</c:v>
                </c:pt>
                <c:pt idx="2637">
                  <c:v>464.33430042783971</c:v>
                </c:pt>
                <c:pt idx="2638">
                  <c:v>461.7611325932134</c:v>
                </c:pt>
                <c:pt idx="2639">
                  <c:v>459.13438388371253</c:v>
                </c:pt>
                <c:pt idx="2640">
                  <c:v>456.44737872362265</c:v>
                </c:pt>
                <c:pt idx="2641">
                  <c:v>453.69204487889226</c:v>
                </c:pt>
                <c:pt idx="2642">
                  <c:v>450.85960489967738</c:v>
                </c:pt>
                <c:pt idx="2643">
                  <c:v>447.93947353773427</c:v>
                </c:pt>
                <c:pt idx="2644">
                  <c:v>444.91957052486032</c:v>
                </c:pt>
                <c:pt idx="2645">
                  <c:v>441.78622652775459</c:v>
                </c:pt>
                <c:pt idx="2646">
                  <c:v>438.52457818415928</c:v>
                </c:pt>
                <c:pt idx="2647">
                  <c:v>435.11775233993558</c:v>
                </c:pt>
                <c:pt idx="2648">
                  <c:v>431.54619899551176</c:v>
                </c:pt>
                <c:pt idx="2649">
                  <c:v>427.79121445029153</c:v>
                </c:pt>
                <c:pt idx="2650">
                  <c:v>423.83433861196039</c:v>
                </c:pt>
                <c:pt idx="2651">
                  <c:v>419.65687964241187</c:v>
                </c:pt>
                <c:pt idx="2652">
                  <c:v>415.24688049226921</c:v>
                </c:pt>
                <c:pt idx="2653">
                  <c:v>410.60457470134969</c:v>
                </c:pt>
                <c:pt idx="2654">
                  <c:v>405.75172411615154</c:v>
                </c:pt>
                <c:pt idx="2655">
                  <c:v>400.75305237168641</c:v>
                </c:pt>
                <c:pt idx="2656">
                  <c:v>395.75425563391525</c:v>
                </c:pt>
                <c:pt idx="2657">
                  <c:v>391.06969590501558</c:v>
                </c:pt>
                <c:pt idx="2658">
                  <c:v>387.37122850461139</c:v>
                </c:pt>
                <c:pt idx="2659">
                  <c:v>386.14716015853975</c:v>
                </c:pt>
                <c:pt idx="2660">
                  <c:v>390.57105380679172</c:v>
                </c:pt>
                <c:pt idx="2661">
                  <c:v>405.89309718742942</c:v>
                </c:pt>
                <c:pt idx="2662">
                  <c:v>433.56227231911726</c:v>
                </c:pt>
                <c:pt idx="2663">
                  <c:v>458.89510151205553</c:v>
                </c:pt>
                <c:pt idx="2664">
                  <c:v>466.91159097796503</c:v>
                </c:pt>
                <c:pt idx="2665">
                  <c:v>463.00888531006069</c:v>
                </c:pt>
                <c:pt idx="2666">
                  <c:v>456.1013565251194</c:v>
                </c:pt>
                <c:pt idx="2667">
                  <c:v>449.75025046982574</c:v>
                </c:pt>
                <c:pt idx="2668">
                  <c:v>444.61998702629035</c:v>
                </c:pt>
                <c:pt idx="2669">
                  <c:v>440.54580948223406</c:v>
                </c:pt>
                <c:pt idx="2670">
                  <c:v>437.23955579307807</c:v>
                </c:pt>
                <c:pt idx="2671">
                  <c:v>434.45609426765589</c:v>
                </c:pt>
                <c:pt idx="2672">
                  <c:v>432.02384292601096</c:v>
                </c:pt>
                <c:pt idx="2673">
                  <c:v>429.82435379149382</c:v>
                </c:pt>
                <c:pt idx="2674">
                  <c:v>427.78135785753898</c:v>
                </c:pt>
                <c:pt idx="2675">
                  <c:v>425.84415574606999</c:v>
                </c:pt>
                <c:pt idx="2676">
                  <c:v>423.97941110423744</c:v>
                </c:pt>
                <c:pt idx="2677">
                  <c:v>422.16898305991811</c:v>
                </c:pt>
                <c:pt idx="2678">
                  <c:v>420.39816547655454</c:v>
                </c:pt>
                <c:pt idx="2679">
                  <c:v>418.6571620326726</c:v>
                </c:pt>
                <c:pt idx="2680">
                  <c:v>416.94042874474923</c:v>
                </c:pt>
                <c:pt idx="2681">
                  <c:v>415.2463687948059</c:v>
                </c:pt>
                <c:pt idx="2682">
                  <c:v>413.56966196581914</c:v>
                </c:pt>
                <c:pt idx="2683">
                  <c:v>411.91057524706719</c:v>
                </c:pt>
                <c:pt idx="2684">
                  <c:v>410.26756117482438</c:v>
                </c:pt>
                <c:pt idx="2685">
                  <c:v>408.63943354464681</c:v>
                </c:pt>
                <c:pt idx="2686">
                  <c:v>407.02569629677254</c:v>
                </c:pt>
                <c:pt idx="2687">
                  <c:v>405.42639606358159</c:v>
                </c:pt>
                <c:pt idx="2688">
                  <c:v>403.84014299904231</c:v>
                </c:pt>
                <c:pt idx="2689">
                  <c:v>402.26794081492244</c:v>
                </c:pt>
                <c:pt idx="2690">
                  <c:v>400.70855910807086</c:v>
                </c:pt>
                <c:pt idx="2691">
                  <c:v>399.16164270564224</c:v>
                </c:pt>
                <c:pt idx="2692">
                  <c:v>397.6279017922634</c:v>
                </c:pt>
                <c:pt idx="2693">
                  <c:v>396.10606948760557</c:v>
                </c:pt>
                <c:pt idx="2694">
                  <c:v>394.59636821329957</c:v>
                </c:pt>
                <c:pt idx="2695">
                  <c:v>393.09745060037102</c:v>
                </c:pt>
                <c:pt idx="2696">
                  <c:v>391.61075569536695</c:v>
                </c:pt>
                <c:pt idx="2697">
                  <c:v>390.13566153366486</c:v>
                </c:pt>
                <c:pt idx="2698">
                  <c:v>388.67157865785373</c:v>
                </c:pt>
                <c:pt idx="2699">
                  <c:v>387.21789098920254</c:v>
                </c:pt>
                <c:pt idx="2700">
                  <c:v>385.7752601134676</c:v>
                </c:pt>
                <c:pt idx="2701">
                  <c:v>384.3424086905336</c:v>
                </c:pt>
                <c:pt idx="2702">
                  <c:v>382.92078942204085</c:v>
                </c:pt>
                <c:pt idx="2703">
                  <c:v>381.50726333041291</c:v>
                </c:pt>
                <c:pt idx="2704">
                  <c:v>380.10548290146374</c:v>
                </c:pt>
                <c:pt idx="2705">
                  <c:v>378.71221238386369</c:v>
                </c:pt>
                <c:pt idx="2706">
                  <c:v>377.32875800373603</c:v>
                </c:pt>
                <c:pt idx="2707">
                  <c:v>375.95464982707898</c:v>
                </c:pt>
                <c:pt idx="2708">
                  <c:v>374.58922803887447</c:v>
                </c:pt>
                <c:pt idx="2709">
                  <c:v>373.23288131485896</c:v>
                </c:pt>
                <c:pt idx="2710">
                  <c:v>371.88518187469077</c:v>
                </c:pt>
                <c:pt idx="2711">
                  <c:v>370.54619740431065</c:v>
                </c:pt>
                <c:pt idx="2712">
                  <c:v>369.21551010591668</c:v>
                </c:pt>
                <c:pt idx="2713">
                  <c:v>367.89285300009851</c:v>
                </c:pt>
                <c:pt idx="2714">
                  <c:v>366.57852633545548</c:v>
                </c:pt>
                <c:pt idx="2715">
                  <c:v>365.27172650072936</c:v>
                </c:pt>
                <c:pt idx="2716">
                  <c:v>363.97302128011779</c:v>
                </c:pt>
                <c:pt idx="2717">
                  <c:v>362.68207579003678</c:v>
                </c:pt>
                <c:pt idx="2718">
                  <c:v>361.39804166955111</c:v>
                </c:pt>
                <c:pt idx="2719">
                  <c:v>360.1227022629995</c:v>
                </c:pt>
                <c:pt idx="2720">
                  <c:v>358.85406846767785</c:v>
                </c:pt>
                <c:pt idx="2721">
                  <c:v>357.5923091433674</c:v>
                </c:pt>
                <c:pt idx="2722">
                  <c:v>356.33820309154976</c:v>
                </c:pt>
                <c:pt idx="2723">
                  <c:v>355.09001847559023</c:v>
                </c:pt>
                <c:pt idx="2724">
                  <c:v>353.84921798813673</c:v>
                </c:pt>
                <c:pt idx="2725">
                  <c:v>352.61479037187161</c:v>
                </c:pt>
                <c:pt idx="2726">
                  <c:v>351.38796501847128</c:v>
                </c:pt>
                <c:pt idx="2727">
                  <c:v>350.16674126478586</c:v>
                </c:pt>
                <c:pt idx="2728">
                  <c:v>348.95173397536865</c:v>
                </c:pt>
                <c:pt idx="2729">
                  <c:v>347.74397432278471</c:v>
                </c:pt>
                <c:pt idx="2730">
                  <c:v>346.54186331798712</c:v>
                </c:pt>
                <c:pt idx="2731">
                  <c:v>345.34612404521749</c:v>
                </c:pt>
                <c:pt idx="2732">
                  <c:v>344.15603249446525</c:v>
                </c:pt>
                <c:pt idx="2733">
                  <c:v>342.97198827092654</c:v>
                </c:pt>
                <c:pt idx="2734">
                  <c:v>341.79376932731464</c:v>
                </c:pt>
                <c:pt idx="2735">
                  <c:v>340.62127141250284</c:v>
                </c:pt>
                <c:pt idx="2736">
                  <c:v>339.45502732409744</c:v>
                </c:pt>
                <c:pt idx="2737">
                  <c:v>338.29329900330799</c:v>
                </c:pt>
                <c:pt idx="2738">
                  <c:v>337.13797346651711</c:v>
                </c:pt>
                <c:pt idx="2739">
                  <c:v>335.9875377591012</c:v>
                </c:pt>
                <c:pt idx="2740">
                  <c:v>334.84281249902017</c:v>
                </c:pt>
                <c:pt idx="2741">
                  <c:v>333.70289443584988</c:v>
                </c:pt>
                <c:pt idx="2742">
                  <c:v>332.56883300356941</c:v>
                </c:pt>
                <c:pt idx="2743">
                  <c:v>331.43967532100999</c:v>
                </c:pt>
                <c:pt idx="2744">
                  <c:v>330.31544118443537</c:v>
                </c:pt>
                <c:pt idx="2745">
                  <c:v>329.19602991095843</c:v>
                </c:pt>
                <c:pt idx="2746">
                  <c:v>328.08182564457434</c:v>
                </c:pt>
                <c:pt idx="2747">
                  <c:v>326.97201869563651</c:v>
                </c:pt>
                <c:pt idx="2748">
                  <c:v>325.86740909301164</c:v>
                </c:pt>
                <c:pt idx="2749">
                  <c:v>324.76730776191204</c:v>
                </c:pt>
                <c:pt idx="2750">
                  <c:v>323.67229746751576</c:v>
                </c:pt>
                <c:pt idx="2751">
                  <c:v>322.58132480534351</c:v>
                </c:pt>
                <c:pt idx="2752">
                  <c:v>321.49489709837138</c:v>
                </c:pt>
                <c:pt idx="2753">
                  <c:v>320.41316150369278</c:v>
                </c:pt>
                <c:pt idx="2754">
                  <c:v>319.33567523556167</c:v>
                </c:pt>
                <c:pt idx="2755">
                  <c:v>318.26204022775255</c:v>
                </c:pt>
                <c:pt idx="2756">
                  <c:v>317.19354268409228</c:v>
                </c:pt>
                <c:pt idx="2757">
                  <c:v>316.12904898715271</c:v>
                </c:pt>
                <c:pt idx="2758">
                  <c:v>315.0678529254713</c:v>
                </c:pt>
                <c:pt idx="2759">
                  <c:v>314.01126431159611</c:v>
                </c:pt>
                <c:pt idx="2760">
                  <c:v>312.95902646341762</c:v>
                </c:pt>
                <c:pt idx="2761">
                  <c:v>311.9102330652043</c:v>
                </c:pt>
                <c:pt idx="2762">
                  <c:v>310.86553752454734</c:v>
                </c:pt>
                <c:pt idx="2763">
                  <c:v>309.82483616895644</c:v>
                </c:pt>
                <c:pt idx="2764">
                  <c:v>308.78779586801204</c:v>
                </c:pt>
                <c:pt idx="2765">
                  <c:v>307.75418531432518</c:v>
                </c:pt>
                <c:pt idx="2766">
                  <c:v>306.72497900100052</c:v>
                </c:pt>
                <c:pt idx="2767">
                  <c:v>305.69844507605711</c:v>
                </c:pt>
                <c:pt idx="2768">
                  <c:v>304.6763291110575</c:v>
                </c:pt>
                <c:pt idx="2769">
                  <c:v>303.6571877876961</c:v>
                </c:pt>
                <c:pt idx="2770">
                  <c:v>302.64167284623795</c:v>
                </c:pt>
                <c:pt idx="2771">
                  <c:v>301.63033611486844</c:v>
                </c:pt>
                <c:pt idx="2772">
                  <c:v>300.62151206708205</c:v>
                </c:pt>
                <c:pt idx="2773">
                  <c:v>299.61601547362034</c:v>
                </c:pt>
                <c:pt idx="2774">
                  <c:v>298.61386956435433</c:v>
                </c:pt>
                <c:pt idx="2775">
                  <c:v>297.61528363967585</c:v>
                </c:pt>
                <c:pt idx="2776">
                  <c:v>296.61959337812078</c:v>
                </c:pt>
                <c:pt idx="2777">
                  <c:v>295.62685152389565</c:v>
                </c:pt>
                <c:pt idx="2778">
                  <c:v>294.63745370440262</c:v>
                </c:pt>
                <c:pt idx="2779">
                  <c:v>293.65118254449089</c:v>
                </c:pt>
                <c:pt idx="2780">
                  <c:v>292.66733195110675</c:v>
                </c:pt>
                <c:pt idx="2781">
                  <c:v>291.6870946681484</c:v>
                </c:pt>
                <c:pt idx="2782">
                  <c:v>290.70946510989631</c:v>
                </c:pt>
                <c:pt idx="2783">
                  <c:v>289.7348097751576</c:v>
                </c:pt>
                <c:pt idx="2784">
                  <c:v>288.76279330046515</c:v>
                </c:pt>
                <c:pt idx="2785">
                  <c:v>287.79383153433116</c:v>
                </c:pt>
                <c:pt idx="2786">
                  <c:v>286.82709404670055</c:v>
                </c:pt>
                <c:pt idx="2787">
                  <c:v>285.86374724227562</c:v>
                </c:pt>
                <c:pt idx="2788">
                  <c:v>284.90260412612093</c:v>
                </c:pt>
                <c:pt idx="2789">
                  <c:v>283.94424947503416</c:v>
                </c:pt>
                <c:pt idx="2790">
                  <c:v>282.98821970128233</c:v>
                </c:pt>
                <c:pt idx="2791">
                  <c:v>282.03489495258441</c:v>
                </c:pt>
                <c:pt idx="2792">
                  <c:v>281.08422583334703</c:v>
                </c:pt>
                <c:pt idx="2793">
                  <c:v>280.13584543992573</c:v>
                </c:pt>
                <c:pt idx="2794">
                  <c:v>279.18983929670469</c:v>
                </c:pt>
                <c:pt idx="2795">
                  <c:v>278.24671481480743</c:v>
                </c:pt>
                <c:pt idx="2796">
                  <c:v>277.30529488752961</c:v>
                </c:pt>
                <c:pt idx="2797">
                  <c:v>276.3664531992037</c:v>
                </c:pt>
                <c:pt idx="2798">
                  <c:v>275.43009495644174</c:v>
                </c:pt>
                <c:pt idx="2799">
                  <c:v>274.49611128403268</c:v>
                </c:pt>
                <c:pt idx="2800">
                  <c:v>273.56430645353078</c:v>
                </c:pt>
                <c:pt idx="2801">
                  <c:v>272.63459471933334</c:v>
                </c:pt>
                <c:pt idx="2802">
                  <c:v>271.70794471169495</c:v>
                </c:pt>
                <c:pt idx="2803">
                  <c:v>270.78275367950994</c:v>
                </c:pt>
                <c:pt idx="2804">
                  <c:v>269.86029732825727</c:v>
                </c:pt>
                <c:pt idx="2805">
                  <c:v>268.94005130179568</c:v>
                </c:pt>
                <c:pt idx="2806">
                  <c:v>268.0224821229009</c:v>
                </c:pt>
                <c:pt idx="2807">
                  <c:v>267.10633118853451</c:v>
                </c:pt>
                <c:pt idx="2808">
                  <c:v>266.19305444851767</c:v>
                </c:pt>
                <c:pt idx="2809">
                  <c:v>265.28206587754329</c:v>
                </c:pt>
                <c:pt idx="2810">
                  <c:v>264.37359692186385</c:v>
                </c:pt>
                <c:pt idx="2811">
                  <c:v>263.46726124306713</c:v>
                </c:pt>
                <c:pt idx="2812">
                  <c:v>262.56376327805305</c:v>
                </c:pt>
                <c:pt idx="2813">
                  <c:v>261.66261988677462</c:v>
                </c:pt>
                <c:pt idx="2814">
                  <c:v>260.76445383810147</c:v>
                </c:pt>
                <c:pt idx="2815">
                  <c:v>259.86862504036668</c:v>
                </c:pt>
                <c:pt idx="2816">
                  <c:v>258.97619409935203</c:v>
                </c:pt>
                <c:pt idx="2817">
                  <c:v>258.08644796837831</c:v>
                </c:pt>
                <c:pt idx="2818">
                  <c:v>257.1998714971063</c:v>
                </c:pt>
                <c:pt idx="2819">
                  <c:v>256.31675951452098</c:v>
                </c:pt>
                <c:pt idx="2820">
                  <c:v>255.43709008188571</c:v>
                </c:pt>
                <c:pt idx="2821">
                  <c:v>254.56102253336715</c:v>
                </c:pt>
                <c:pt idx="2822">
                  <c:v>253.68850464753149</c:v>
                </c:pt>
                <c:pt idx="2823">
                  <c:v>252.82032307583199</c:v>
                </c:pt>
                <c:pt idx="2824">
                  <c:v>251.95618538938632</c:v>
                </c:pt>
                <c:pt idx="2825">
                  <c:v>251.09574807207184</c:v>
                </c:pt>
                <c:pt idx="2826">
                  <c:v>250.23928854984359</c:v>
                </c:pt>
                <c:pt idx="2827">
                  <c:v>249.38589361071951</c:v>
                </c:pt>
                <c:pt idx="2828">
                  <c:v>248.53363559922084</c:v>
                </c:pt>
                <c:pt idx="2829">
                  <c:v>247.68104481149791</c:v>
                </c:pt>
                <c:pt idx="2830">
                  <c:v>246.82315801211993</c:v>
                </c:pt>
                <c:pt idx="2831">
                  <c:v>245.95376032130011</c:v>
                </c:pt>
                <c:pt idx="2832">
                  <c:v>245.06112107870595</c:v>
                </c:pt>
                <c:pt idx="2833">
                  <c:v>244.12764945953003</c:v>
                </c:pt>
                <c:pt idx="2834">
                  <c:v>243.12780640513546</c:v>
                </c:pt>
                <c:pt idx="2835">
                  <c:v>242.02697259586927</c:v>
                </c:pt>
                <c:pt idx="2836">
                  <c:v>240.78818493931726</c:v>
                </c:pt>
                <c:pt idx="2837">
                  <c:v>239.38760687918403</c:v>
                </c:pt>
                <c:pt idx="2838">
                  <c:v>237.84307391832482</c:v>
                </c:pt>
                <c:pt idx="2839">
                  <c:v>236.23084112192481</c:v>
                </c:pt>
                <c:pt idx="2840">
                  <c:v>234.66345865117589</c:v>
                </c:pt>
                <c:pt idx="2841">
                  <c:v>233.23722697561581</c:v>
                </c:pt>
                <c:pt idx="2842">
                  <c:v>231.98759950721302</c:v>
                </c:pt>
                <c:pt idx="2843">
                  <c:v>230.8956576774161</c:v>
                </c:pt>
                <c:pt idx="2844">
                  <c:v>229.91933474397749</c:v>
                </c:pt>
                <c:pt idx="2845">
                  <c:v>229.01678914803688</c:v>
                </c:pt>
                <c:pt idx="2846">
                  <c:v>228.1548660633471</c:v>
                </c:pt>
                <c:pt idx="2847">
                  <c:v>227.31232583006468</c:v>
                </c:pt>
                <c:pt idx="2848">
                  <c:v>226.47639564436227</c:v>
                </c:pt>
                <c:pt idx="2849">
                  <c:v>225.63919762490775</c:v>
                </c:pt>
                <c:pt idx="2850">
                  <c:v>224.79651708519509</c:v>
                </c:pt>
                <c:pt idx="2851">
                  <c:v>223.94583323200686</c:v>
                </c:pt>
                <c:pt idx="2852">
                  <c:v>223.08627280527685</c:v>
                </c:pt>
                <c:pt idx="2853">
                  <c:v>222.21759096135972</c:v>
                </c:pt>
                <c:pt idx="2854">
                  <c:v>221.34033859714137</c:v>
                </c:pt>
                <c:pt idx="2855">
                  <c:v>220.453853929969</c:v>
                </c:pt>
                <c:pt idx="2856">
                  <c:v>219.56007308405862</c:v>
                </c:pt>
                <c:pt idx="2857">
                  <c:v>218.65782038883245</c:v>
                </c:pt>
                <c:pt idx="2858">
                  <c:v>217.74811996915756</c:v>
                </c:pt>
                <c:pt idx="2859">
                  <c:v>216.83116068494678</c:v>
                </c:pt>
                <c:pt idx="2860">
                  <c:v>215.9070930595143</c:v>
                </c:pt>
                <c:pt idx="2861">
                  <c:v>214.97685989249334</c:v>
                </c:pt>
                <c:pt idx="2862">
                  <c:v>214.03955452926351</c:v>
                </c:pt>
                <c:pt idx="2863">
                  <c:v>213.0959764440199</c:v>
                </c:pt>
                <c:pt idx="2864">
                  <c:v>212.14597486317822</c:v>
                </c:pt>
                <c:pt idx="2865">
                  <c:v>211.18989728575605</c:v>
                </c:pt>
                <c:pt idx="2866">
                  <c:v>210.22815194930402</c:v>
                </c:pt>
                <c:pt idx="2867">
                  <c:v>209.25930079916657</c:v>
                </c:pt>
                <c:pt idx="2868">
                  <c:v>208.28466423485031</c:v>
                </c:pt>
                <c:pt idx="2869">
                  <c:v>207.30428018632836</c:v>
                </c:pt>
                <c:pt idx="2870">
                  <c:v>206.3174104655983</c:v>
                </c:pt>
                <c:pt idx="2871">
                  <c:v>205.32426363893396</c:v>
                </c:pt>
                <c:pt idx="2872">
                  <c:v>204.32502706214044</c:v>
                </c:pt>
                <c:pt idx="2873">
                  <c:v>203.31925304731831</c:v>
                </c:pt>
                <c:pt idx="2874">
                  <c:v>202.30680832870354</c:v>
                </c:pt>
                <c:pt idx="2875">
                  <c:v>201.28827945035019</c:v>
                </c:pt>
                <c:pt idx="2876">
                  <c:v>200.26236943468348</c:v>
                </c:pt>
                <c:pt idx="2877">
                  <c:v>199.22966877737755</c:v>
                </c:pt>
                <c:pt idx="2878">
                  <c:v>198.19001420469374</c:v>
                </c:pt>
                <c:pt idx="2879">
                  <c:v>197.143411074303</c:v>
                </c:pt>
                <c:pt idx="2880">
                  <c:v>196.08832915760766</c:v>
                </c:pt>
                <c:pt idx="2881">
                  <c:v>195.02673399277671</c:v>
                </c:pt>
                <c:pt idx="2882">
                  <c:v>193.95665115850846</c:v>
                </c:pt>
                <c:pt idx="2883">
                  <c:v>192.87882626544052</c:v>
                </c:pt>
                <c:pt idx="2884">
                  <c:v>191.79249617471731</c:v>
                </c:pt>
                <c:pt idx="2885">
                  <c:v>190.6978334114917</c:v>
                </c:pt>
                <c:pt idx="2886">
                  <c:v>189.5938711783264</c:v>
                </c:pt>
                <c:pt idx="2887">
                  <c:v>188.48152553544048</c:v>
                </c:pt>
                <c:pt idx="2888">
                  <c:v>187.35974901364577</c:v>
                </c:pt>
                <c:pt idx="2889">
                  <c:v>186.22812600081841</c:v>
                </c:pt>
                <c:pt idx="2890">
                  <c:v>185.08707626000404</c:v>
                </c:pt>
                <c:pt idx="2891">
                  <c:v>183.93567122651925</c:v>
                </c:pt>
                <c:pt idx="2892">
                  <c:v>182.77382574506328</c:v>
                </c:pt>
                <c:pt idx="2893">
                  <c:v>181.60039660184577</c:v>
                </c:pt>
                <c:pt idx="2894">
                  <c:v>180.41669765094892</c:v>
                </c:pt>
                <c:pt idx="2895">
                  <c:v>179.22114385276925</c:v>
                </c:pt>
                <c:pt idx="2896">
                  <c:v>178.01384349266263</c:v>
                </c:pt>
                <c:pt idx="2897">
                  <c:v>176.79391011628442</c:v>
                </c:pt>
                <c:pt idx="2898">
                  <c:v>175.56182093853604</c:v>
                </c:pt>
                <c:pt idx="2899">
                  <c:v>174.31656410971536</c:v>
                </c:pt>
                <c:pt idx="2900">
                  <c:v>173.05781552389701</c:v>
                </c:pt>
                <c:pt idx="2901">
                  <c:v>171.78546640058687</c:v>
                </c:pt>
                <c:pt idx="2902">
                  <c:v>170.49846872305116</c:v>
                </c:pt>
                <c:pt idx="2903">
                  <c:v>169.19639342382573</c:v>
                </c:pt>
                <c:pt idx="2904">
                  <c:v>167.87895163310603</c:v>
                </c:pt>
                <c:pt idx="2905">
                  <c:v>166.54604770894332</c:v>
                </c:pt>
                <c:pt idx="2906">
                  <c:v>165.19684682887345</c:v>
                </c:pt>
                <c:pt idx="2907">
                  <c:v>163.83151474144438</c:v>
                </c:pt>
                <c:pt idx="2908">
                  <c:v>162.4482440962496</c:v>
                </c:pt>
                <c:pt idx="2909">
                  <c:v>161.04767130834131</c:v>
                </c:pt>
                <c:pt idx="2910">
                  <c:v>159.62786282642134</c:v>
                </c:pt>
                <c:pt idx="2911">
                  <c:v>158.18970036030194</c:v>
                </c:pt>
                <c:pt idx="2912">
                  <c:v>156.73206698564962</c:v>
                </c:pt>
                <c:pt idx="2913">
                  <c:v>155.25408020723455</c:v>
                </c:pt>
                <c:pt idx="2914">
                  <c:v>153.75550009600209</c:v>
                </c:pt>
                <c:pt idx="2915">
                  <c:v>152.23559038381299</c:v>
                </c:pt>
                <c:pt idx="2916">
                  <c:v>150.69387876339709</c:v>
                </c:pt>
                <c:pt idx="2917">
                  <c:v>149.12982006620894</c:v>
                </c:pt>
                <c:pt idx="2918">
                  <c:v>147.54294831148604</c:v>
                </c:pt>
                <c:pt idx="2919">
                  <c:v>145.93152676755676</c:v>
                </c:pt>
                <c:pt idx="2920">
                  <c:v>144.29740040482292</c:v>
                </c:pt>
                <c:pt idx="2921">
                  <c:v>142.637444402689</c:v>
                </c:pt>
                <c:pt idx="2922">
                  <c:v>140.95215362491439</c:v>
                </c:pt>
                <c:pt idx="2923">
                  <c:v>139.24208613562689</c:v>
                </c:pt>
                <c:pt idx="2924">
                  <c:v>137.5056373145616</c:v>
                </c:pt>
                <c:pt idx="2925">
                  <c:v>135.74245051153932</c:v>
                </c:pt>
                <c:pt idx="2926">
                  <c:v>133.95295356735008</c:v>
                </c:pt>
                <c:pt idx="2927">
                  <c:v>132.13775959346208</c:v>
                </c:pt>
                <c:pt idx="2928">
                  <c:v>130.29492005514629</c:v>
                </c:pt>
                <c:pt idx="2929">
                  <c:v>128.42578327950758</c:v>
                </c:pt>
                <c:pt idx="2930">
                  <c:v>126.53039311435191</c:v>
                </c:pt>
                <c:pt idx="2931">
                  <c:v>124.60995846222296</c:v>
                </c:pt>
                <c:pt idx="2932">
                  <c:v>122.66549450121543</c:v>
                </c:pt>
                <c:pt idx="2933">
                  <c:v>120.69776070909971</c:v>
                </c:pt>
                <c:pt idx="2934">
                  <c:v>118.709164327385</c:v>
                </c:pt>
                <c:pt idx="2935">
                  <c:v>116.70271123047328</c:v>
                </c:pt>
                <c:pt idx="2936">
                  <c:v>114.67954182899005</c:v>
                </c:pt>
                <c:pt idx="2937">
                  <c:v>112.646027052403</c:v>
                </c:pt>
                <c:pt idx="2938">
                  <c:v>110.60579271038578</c:v>
                </c:pt>
                <c:pt idx="2939">
                  <c:v>108.5655718204377</c:v>
                </c:pt>
                <c:pt idx="2940">
                  <c:v>106.53278998737757</c:v>
                </c:pt>
                <c:pt idx="2941">
                  <c:v>104.51628425510567</c:v>
                </c:pt>
                <c:pt idx="2942">
                  <c:v>102.52952240600118</c:v>
                </c:pt>
                <c:pt idx="2943">
                  <c:v>100.58394276461414</c:v>
                </c:pt>
                <c:pt idx="2944">
                  <c:v>98.697316001207398</c:v>
                </c:pt>
                <c:pt idx="2945">
                  <c:v>96.892070685002651</c:v>
                </c:pt>
                <c:pt idx="2946">
                  <c:v>95.189651316816494</c:v>
                </c:pt>
                <c:pt idx="2947">
                  <c:v>93.619065128561829</c:v>
                </c:pt>
                <c:pt idx="2948">
                  <c:v>92.215240186111672</c:v>
                </c:pt>
                <c:pt idx="2949">
                  <c:v>91.017747603798625</c:v>
                </c:pt>
                <c:pt idx="2950">
                  <c:v>90.06887045143182</c:v>
                </c:pt>
                <c:pt idx="2951">
                  <c:v>89.423354537611829</c:v>
                </c:pt>
                <c:pt idx="2952">
                  <c:v>89.13427938233184</c:v>
                </c:pt>
                <c:pt idx="2953">
                  <c:v>89.263473302387538</c:v>
                </c:pt>
                <c:pt idx="2954">
                  <c:v>89.875449742666319</c:v>
                </c:pt>
                <c:pt idx="2955">
                  <c:v>91.03661477391519</c:v>
                </c:pt>
                <c:pt idx="2956">
                  <c:v>92.811146316362922</c:v>
                </c:pt>
                <c:pt idx="2957">
                  <c:v>95.264754634477526</c:v>
                </c:pt>
                <c:pt idx="2958">
                  <c:v>98.456120937627404</c:v>
                </c:pt>
                <c:pt idx="2959">
                  <c:v>102.43970562415772</c:v>
                </c:pt>
                <c:pt idx="2960">
                  <c:v>107.26385021598315</c:v>
                </c:pt>
                <c:pt idx="2961">
                  <c:v>112.97208969155378</c:v>
                </c:pt>
                <c:pt idx="2962">
                  <c:v>119.60770861025274</c:v>
                </c:pt>
                <c:pt idx="2963">
                  <c:v>127.20607741801075</c:v>
                </c:pt>
                <c:pt idx="2964">
                  <c:v>135.80494082999914</c:v>
                </c:pt>
                <c:pt idx="2965">
                  <c:v>145.44105996224221</c:v>
                </c:pt>
                <c:pt idx="2966">
                  <c:v>156.15229930717521</c:v>
                </c:pt>
                <c:pt idx="2967">
                  <c:v>167.97634272785612</c:v>
                </c:pt>
                <c:pt idx="2968">
                  <c:v>180.95725899507616</c:v>
                </c:pt>
                <c:pt idx="2969">
                  <c:v>195.13049363653312</c:v>
                </c:pt>
                <c:pt idx="2970">
                  <c:v>210.52851540453142</c:v>
                </c:pt>
                <c:pt idx="2971">
                  <c:v>227.17925887805407</c:v>
                </c:pt>
                <c:pt idx="2972">
                  <c:v>245.08475367835109</c:v>
                </c:pt>
                <c:pt idx="2973">
                  <c:v>264.2370167541311</c:v>
                </c:pt>
                <c:pt idx="2974">
                  <c:v>284.58363441687294</c:v>
                </c:pt>
                <c:pt idx="2975">
                  <c:v>306.03010054971782</c:v>
                </c:pt>
                <c:pt idx="2976">
                  <c:v>328.42630575782806</c:v>
                </c:pt>
                <c:pt idx="2977">
                  <c:v>351.53779194018267</c:v>
                </c:pt>
                <c:pt idx="2978">
                  <c:v>375.0633431434353</c:v>
                </c:pt>
                <c:pt idx="2979">
                  <c:v>398.59685579982175</c:v>
                </c:pt>
                <c:pt idx="2980">
                  <c:v>421.66480442374581</c:v>
                </c:pt>
                <c:pt idx="2981">
                  <c:v>443.71821902152152</c:v>
                </c:pt>
                <c:pt idx="2982">
                  <c:v>464.18244559625458</c:v>
                </c:pt>
                <c:pt idx="2983">
                  <c:v>482.50721550890881</c:v>
                </c:pt>
                <c:pt idx="2984">
                  <c:v>498.20750266005564</c:v>
                </c:pt>
                <c:pt idx="2985">
                  <c:v>510.93251315424106</c:v>
                </c:pt>
                <c:pt idx="2986">
                  <c:v>520.48871547823251</c:v>
                </c:pt>
                <c:pt idx="2987">
                  <c:v>526.85328275635493</c:v>
                </c:pt>
                <c:pt idx="2988">
                  <c:v>530.16725651363492</c:v>
                </c:pt>
                <c:pt idx="2989">
                  <c:v>530.70968171634252</c:v>
                </c:pt>
                <c:pt idx="2990">
                  <c:v>528.82902929656564</c:v>
                </c:pt>
                <c:pt idx="2991">
                  <c:v>524.93419527959247</c:v>
                </c:pt>
                <c:pt idx="2992">
                  <c:v>519.41717253313323</c:v>
                </c:pt>
                <c:pt idx="2993">
                  <c:v>512.66352075901352</c:v>
                </c:pt>
                <c:pt idx="2994">
                  <c:v>505.00643513433124</c:v>
                </c:pt>
                <c:pt idx="2995">
                  <c:v>496.73198148228732</c:v>
                </c:pt>
                <c:pt idx="2996">
                  <c:v>488.07835825738317</c:v>
                </c:pt>
                <c:pt idx="2997">
                  <c:v>479.23276619569862</c:v>
                </c:pt>
                <c:pt idx="2998">
                  <c:v>470.34485553521284</c:v>
                </c:pt>
                <c:pt idx="2999">
                  <c:v>461.52222632629383</c:v>
                </c:pt>
                <c:pt idx="3000">
                  <c:v>452.84899198047509</c:v>
                </c:pt>
                <c:pt idx="3001">
                  <c:v>444.38397223780629</c:v>
                </c:pt>
                <c:pt idx="3002">
                  <c:v>436.16609685190588</c:v>
                </c:pt>
                <c:pt idx="3003">
                  <c:v>428.21953808874292</c:v>
                </c:pt>
                <c:pt idx="3004">
                  <c:v>420.56338799996365</c:v>
                </c:pt>
                <c:pt idx="3005">
                  <c:v>413.19816573836897</c:v>
                </c:pt>
                <c:pt idx="3006">
                  <c:v>406.13148119715873</c:v>
                </c:pt>
                <c:pt idx="3007">
                  <c:v>399.35262268398304</c:v>
                </c:pt>
                <c:pt idx="3008">
                  <c:v>392.85880042858946</c:v>
                </c:pt>
                <c:pt idx="3009">
                  <c:v>386.63832804601981</c:v>
                </c:pt>
                <c:pt idx="3010">
                  <c:v>380.68364180772164</c:v>
                </c:pt>
                <c:pt idx="3011">
                  <c:v>374.98193101382719</c:v>
                </c:pt>
                <c:pt idx="3012">
                  <c:v>369.52345047383892</c:v>
                </c:pt>
                <c:pt idx="3013">
                  <c:v>364.29269917982509</c:v>
                </c:pt>
                <c:pt idx="3014">
                  <c:v>359.27990451455923</c:v>
                </c:pt>
                <c:pt idx="3015">
                  <c:v>354.47535356030573</c:v>
                </c:pt>
                <c:pt idx="3016">
                  <c:v>349.86722462803192</c:v>
                </c:pt>
                <c:pt idx="3017">
                  <c:v>345.44315775704268</c:v>
                </c:pt>
                <c:pt idx="3018">
                  <c:v>341.19621845793483</c:v>
                </c:pt>
                <c:pt idx="3019">
                  <c:v>337.11412983028617</c:v>
                </c:pt>
                <c:pt idx="3020">
                  <c:v>333.18936173618499</c:v>
                </c:pt>
                <c:pt idx="3021">
                  <c:v>329.41309015296997</c:v>
                </c:pt>
                <c:pt idx="3022">
                  <c:v>325.77583842356177</c:v>
                </c:pt>
                <c:pt idx="3023">
                  <c:v>322.27326261230388</c:v>
                </c:pt>
                <c:pt idx="3024">
                  <c:v>318.89526188853114</c:v>
                </c:pt>
                <c:pt idx="3025">
                  <c:v>315.63623855286454</c:v>
                </c:pt>
                <c:pt idx="3026">
                  <c:v>312.48936103584464</c:v>
                </c:pt>
                <c:pt idx="3027">
                  <c:v>309.44996405692967</c:v>
                </c:pt>
                <c:pt idx="3028">
                  <c:v>306.51116687027627</c:v>
                </c:pt>
                <c:pt idx="3029">
                  <c:v>303.66837280912159</c:v>
                </c:pt>
                <c:pt idx="3030">
                  <c:v>300.9167871329123</c:v>
                </c:pt>
                <c:pt idx="3031">
                  <c:v>298.25148659034301</c:v>
                </c:pt>
                <c:pt idx="3032">
                  <c:v>295.66800925402572</c:v>
                </c:pt>
                <c:pt idx="3033">
                  <c:v>293.1635562504859</c:v>
                </c:pt>
                <c:pt idx="3034">
                  <c:v>290.73322862775319</c:v>
                </c:pt>
                <c:pt idx="3035">
                  <c:v>288.37279764030905</c:v>
                </c:pt>
                <c:pt idx="3036">
                  <c:v>286.08032878859069</c:v>
                </c:pt>
                <c:pt idx="3037">
                  <c:v>283.8522544233544</c:v>
                </c:pt>
                <c:pt idx="3038">
                  <c:v>281.68473452210537</c:v>
                </c:pt>
                <c:pt idx="3039">
                  <c:v>279.57629159692704</c:v>
                </c:pt>
                <c:pt idx="3040">
                  <c:v>277.52339920265075</c:v>
                </c:pt>
                <c:pt idx="3041">
                  <c:v>275.52394534525519</c:v>
                </c:pt>
                <c:pt idx="3042">
                  <c:v>273.57479806940052</c:v>
                </c:pt>
                <c:pt idx="3043">
                  <c:v>271.67534109292808</c:v>
                </c:pt>
                <c:pt idx="3044">
                  <c:v>269.82240652110835</c:v>
                </c:pt>
                <c:pt idx="3045">
                  <c:v>268.01344131763796</c:v>
                </c:pt>
                <c:pt idx="3046">
                  <c:v>266.2473587618008</c:v>
                </c:pt>
                <c:pt idx="3047">
                  <c:v>264.52223101762689</c:v>
                </c:pt>
                <c:pt idx="3048">
                  <c:v>262.83601626414418</c:v>
                </c:pt>
                <c:pt idx="3049">
                  <c:v>261.18834552237604</c:v>
                </c:pt>
                <c:pt idx="3050">
                  <c:v>259.57655568738573</c:v>
                </c:pt>
                <c:pt idx="3051">
                  <c:v>257.99941811628025</c:v>
                </c:pt>
                <c:pt idx="3052">
                  <c:v>256.45517813229515</c:v>
                </c:pt>
                <c:pt idx="3053">
                  <c:v>254.94434253477249</c:v>
                </c:pt>
                <c:pt idx="3054">
                  <c:v>253.46297729789794</c:v>
                </c:pt>
                <c:pt idx="3055">
                  <c:v>252.01194470132728</c:v>
                </c:pt>
                <c:pt idx="3056">
                  <c:v>250.58965406184672</c:v>
                </c:pt>
                <c:pt idx="3057">
                  <c:v>249.19492999352394</c:v>
                </c:pt>
                <c:pt idx="3058">
                  <c:v>247.82610844812464</c:v>
                </c:pt>
                <c:pt idx="3059">
                  <c:v>246.48342575133142</c:v>
                </c:pt>
                <c:pt idx="3060">
                  <c:v>245.16518432475422</c:v>
                </c:pt>
                <c:pt idx="3061">
                  <c:v>243.87047895560724</c:v>
                </c:pt>
                <c:pt idx="3062">
                  <c:v>242.59891993996095</c:v>
                </c:pt>
                <c:pt idx="3063">
                  <c:v>241.34923716497821</c:v>
                </c:pt>
                <c:pt idx="3064">
                  <c:v>240.12084155625845</c:v>
                </c:pt>
                <c:pt idx="3065">
                  <c:v>238.91410124581475</c:v>
                </c:pt>
                <c:pt idx="3066">
                  <c:v>237.72645622952578</c:v>
                </c:pt>
                <c:pt idx="3067">
                  <c:v>236.55780791543069</c:v>
                </c:pt>
                <c:pt idx="3068">
                  <c:v>235.40858523833282</c:v>
                </c:pt>
                <c:pt idx="3069">
                  <c:v>234.27708668110512</c:v>
                </c:pt>
                <c:pt idx="3070">
                  <c:v>233.1627815630228</c:v>
                </c:pt>
                <c:pt idx="3071">
                  <c:v>232.06533238604425</c:v>
                </c:pt>
                <c:pt idx="3072">
                  <c:v>230.98479842807745</c:v>
                </c:pt>
                <c:pt idx="3073">
                  <c:v>229.91998142131212</c:v>
                </c:pt>
                <c:pt idx="3074">
                  <c:v>228.86995800349595</c:v>
                </c:pt>
                <c:pt idx="3075">
                  <c:v>227.83568573490936</c:v>
                </c:pt>
                <c:pt idx="3076">
                  <c:v>226.81492249912813</c:v>
                </c:pt>
                <c:pt idx="3077">
                  <c:v>225.80882254257924</c:v>
                </c:pt>
                <c:pt idx="3078">
                  <c:v>224.81589112242668</c:v>
                </c:pt>
                <c:pt idx="3079">
                  <c:v>223.83609860180513</c:v>
                </c:pt>
                <c:pt idx="3080">
                  <c:v>222.86881884709899</c:v>
                </c:pt>
                <c:pt idx="3081">
                  <c:v>221.91464547832615</c:v>
                </c:pt>
                <c:pt idx="3082">
                  <c:v>220.97185727271048</c:v>
                </c:pt>
                <c:pt idx="3083">
                  <c:v>220.04099174933768</c:v>
                </c:pt>
                <c:pt idx="3084">
                  <c:v>219.12127851430978</c:v>
                </c:pt>
                <c:pt idx="3085">
                  <c:v>218.21271408777011</c:v>
                </c:pt>
                <c:pt idx="3086">
                  <c:v>217.31478197115771</c:v>
                </c:pt>
                <c:pt idx="3087">
                  <c:v>216.42765426018769</c:v>
                </c:pt>
                <c:pt idx="3088">
                  <c:v>215.55018230548723</c:v>
                </c:pt>
                <c:pt idx="3089">
                  <c:v>214.68260498721034</c:v>
                </c:pt>
                <c:pt idx="3090">
                  <c:v>213.8244542199059</c:v>
                </c:pt>
                <c:pt idx="3091">
                  <c:v>212.97617628549244</c:v>
                </c:pt>
                <c:pt idx="3092">
                  <c:v>212.13750072467653</c:v>
                </c:pt>
                <c:pt idx="3093">
                  <c:v>211.30884824181493</c:v>
                </c:pt>
                <c:pt idx="3094">
                  <c:v>210.48672484393876</c:v>
                </c:pt>
                <c:pt idx="3095">
                  <c:v>209.67044302559967</c:v>
                </c:pt>
                <c:pt idx="3096">
                  <c:v>208.86333355996507</c:v>
                </c:pt>
                <c:pt idx="3097">
                  <c:v>208.06477145100669</c:v>
                </c:pt>
                <c:pt idx="3098">
                  <c:v>207.27351433679803</c:v>
                </c:pt>
                <c:pt idx="3099">
                  <c:v>206.49060963535084</c:v>
                </c:pt>
                <c:pt idx="3100">
                  <c:v>205.71451064246475</c:v>
                </c:pt>
                <c:pt idx="3101">
                  <c:v>204.94562620220773</c:v>
                </c:pt>
                <c:pt idx="3102">
                  <c:v>204.18339880281118</c:v>
                </c:pt>
                <c:pt idx="3103">
                  <c:v>203.42793912364371</c:v>
                </c:pt>
                <c:pt idx="3104">
                  <c:v>202.67891221855606</c:v>
                </c:pt>
                <c:pt idx="3105">
                  <c:v>201.93653078118945</c:v>
                </c:pt>
                <c:pt idx="3106">
                  <c:v>201.19993912614368</c:v>
                </c:pt>
                <c:pt idx="3107">
                  <c:v>200.46929070151631</c:v>
                </c:pt>
                <c:pt idx="3108">
                  <c:v>199.74499011384913</c:v>
                </c:pt>
                <c:pt idx="3109">
                  <c:v>199.0260559136164</c:v>
                </c:pt>
                <c:pt idx="3110">
                  <c:v>198.31284533077641</c:v>
                </c:pt>
                <c:pt idx="3111">
                  <c:v>197.60463684887497</c:v>
                </c:pt>
                <c:pt idx="3112">
                  <c:v>196.90159406574941</c:v>
                </c:pt>
                <c:pt idx="3113">
                  <c:v>196.20426439512684</c:v>
                </c:pt>
                <c:pt idx="3114">
                  <c:v>195.51135339257942</c:v>
                </c:pt>
                <c:pt idx="3115">
                  <c:v>194.82350330202945</c:v>
                </c:pt>
                <c:pt idx="3116">
                  <c:v>194.14038823302081</c:v>
                </c:pt>
                <c:pt idx="3117">
                  <c:v>193.46152347956797</c:v>
                </c:pt>
                <c:pt idx="3118">
                  <c:v>192.78732577021731</c:v>
                </c:pt>
                <c:pt idx="3119">
                  <c:v>192.11706964773379</c:v>
                </c:pt>
                <c:pt idx="3120">
                  <c:v>191.45196097680508</c:v>
                </c:pt>
                <c:pt idx="3121">
                  <c:v>190.78983828533993</c:v>
                </c:pt>
                <c:pt idx="3122">
                  <c:v>190.13187880975903</c:v>
                </c:pt>
                <c:pt idx="3123">
                  <c:v>189.47795311171811</c:v>
                </c:pt>
                <c:pt idx="3124">
                  <c:v>188.82762451181659</c:v>
                </c:pt>
                <c:pt idx="3125">
                  <c:v>188.18137798524651</c:v>
                </c:pt>
                <c:pt idx="3126">
                  <c:v>187.53824019644517</c:v>
                </c:pt>
                <c:pt idx="3127">
                  <c:v>186.89844802337061</c:v>
                </c:pt>
                <c:pt idx="3128">
                  <c:v>186.26194668838127</c:v>
                </c:pt>
                <c:pt idx="3129">
                  <c:v>185.62886365126107</c:v>
                </c:pt>
                <c:pt idx="3130">
                  <c:v>184.99864559341754</c:v>
                </c:pt>
                <c:pt idx="3131">
                  <c:v>184.3714708302565</c:v>
                </c:pt>
                <c:pt idx="3132">
                  <c:v>183.74726704574982</c:v>
                </c:pt>
                <c:pt idx="3133">
                  <c:v>183.12552206837711</c:v>
                </c:pt>
                <c:pt idx="3134">
                  <c:v>182.50687450900224</c:v>
                </c:pt>
                <c:pt idx="3135">
                  <c:v>181.89016829659499</c:v>
                </c:pt>
                <c:pt idx="3136">
                  <c:v>181.27666431437007</c:v>
                </c:pt>
                <c:pt idx="3137">
                  <c:v>180.66546882989297</c:v>
                </c:pt>
                <c:pt idx="3138">
                  <c:v>180.05615477341499</c:v>
                </c:pt>
                <c:pt idx="3139">
                  <c:v>179.44932031613192</c:v>
                </c:pt>
                <c:pt idx="3140">
                  <c:v>178.84470019509666</c:v>
                </c:pt>
                <c:pt idx="3141">
                  <c:v>178.24198585399279</c:v>
                </c:pt>
                <c:pt idx="3142">
                  <c:v>177.64076364428556</c:v>
                </c:pt>
                <c:pt idx="3143">
                  <c:v>177.04232275879232</c:v>
                </c:pt>
                <c:pt idx="3144">
                  <c:v>176.44474888474389</c:v>
                </c:pt>
                <c:pt idx="3145">
                  <c:v>175.84927273372128</c:v>
                </c:pt>
                <c:pt idx="3146">
                  <c:v>175.25515330849998</c:v>
                </c:pt>
                <c:pt idx="3147">
                  <c:v>174.66235239961989</c:v>
                </c:pt>
                <c:pt idx="3148">
                  <c:v>174.07144184186919</c:v>
                </c:pt>
                <c:pt idx="3149">
                  <c:v>173.48167075084925</c:v>
                </c:pt>
                <c:pt idx="3150">
                  <c:v>172.89270662424167</c:v>
                </c:pt>
                <c:pt idx="3151">
                  <c:v>172.30520792807212</c:v>
                </c:pt>
                <c:pt idx="3152">
                  <c:v>171.71866484589046</c:v>
                </c:pt>
                <c:pt idx="3153">
                  <c:v>171.13346305997766</c:v>
                </c:pt>
                <c:pt idx="3154">
                  <c:v>170.54810462030963</c:v>
                </c:pt>
                <c:pt idx="3155">
                  <c:v>169.96397690504784</c:v>
                </c:pt>
                <c:pt idx="3156">
                  <c:v>169.38086122764048</c:v>
                </c:pt>
                <c:pt idx="3157">
                  <c:v>168.79795596569423</c:v>
                </c:pt>
                <c:pt idx="3158">
                  <c:v>168.2153831726682</c:v>
                </c:pt>
                <c:pt idx="3159">
                  <c:v>167.63357832227263</c:v>
                </c:pt>
                <c:pt idx="3160">
                  <c:v>167.05206154976889</c:v>
                </c:pt>
                <c:pt idx="3161">
                  <c:v>166.47009577421053</c:v>
                </c:pt>
                <c:pt idx="3162">
                  <c:v>165.88848578803052</c:v>
                </c:pt>
                <c:pt idx="3163">
                  <c:v>165.30728683208227</c:v>
                </c:pt>
                <c:pt idx="3164">
                  <c:v>164.725729092043</c:v>
                </c:pt>
                <c:pt idx="3165">
                  <c:v>164.14363377329556</c:v>
                </c:pt>
                <c:pt idx="3166">
                  <c:v>163.56193985947198</c:v>
                </c:pt>
                <c:pt idx="3167">
                  <c:v>162.97929203913884</c:v>
                </c:pt>
                <c:pt idx="3168">
                  <c:v>162.39607880693382</c:v>
                </c:pt>
                <c:pt idx="3169">
                  <c:v>161.81237903824814</c:v>
                </c:pt>
                <c:pt idx="3170">
                  <c:v>161.22813180882238</c:v>
                </c:pt>
                <c:pt idx="3171">
                  <c:v>160.64277399735832</c:v>
                </c:pt>
                <c:pt idx="3172">
                  <c:v>160.05639845568106</c:v>
                </c:pt>
                <c:pt idx="3173">
                  <c:v>159.46911592415682</c:v>
                </c:pt>
                <c:pt idx="3174">
                  <c:v>158.88093791721434</c:v>
                </c:pt>
                <c:pt idx="3175">
                  <c:v>158.2911616275357</c:v>
                </c:pt>
                <c:pt idx="3176">
                  <c:v>157.69989449307019</c:v>
                </c:pt>
                <c:pt idx="3177">
                  <c:v>157.10709332707222</c:v>
                </c:pt>
                <c:pt idx="3178">
                  <c:v>156.51291571617827</c:v>
                </c:pt>
                <c:pt idx="3179">
                  <c:v>155.91683423649621</c:v>
                </c:pt>
                <c:pt idx="3180">
                  <c:v>155.31909443909146</c:v>
                </c:pt>
                <c:pt idx="3181">
                  <c:v>154.71919991550831</c:v>
                </c:pt>
                <c:pt idx="3182">
                  <c:v>154.11692516716263</c:v>
                </c:pt>
                <c:pt idx="3183">
                  <c:v>153.51276926563639</c:v>
                </c:pt>
                <c:pt idx="3184">
                  <c:v>152.90622034080002</c:v>
                </c:pt>
                <c:pt idx="3185">
                  <c:v>152.29637079009805</c:v>
                </c:pt>
                <c:pt idx="3186">
                  <c:v>151.6848942235855</c:v>
                </c:pt>
                <c:pt idx="3187">
                  <c:v>151.0703309457588</c:v>
                </c:pt>
                <c:pt idx="3188">
                  <c:v>150.45263708441001</c:v>
                </c:pt>
                <c:pt idx="3189">
                  <c:v>149.83121873820207</c:v>
                </c:pt>
                <c:pt idx="3190">
                  <c:v>149.20802897827571</c:v>
                </c:pt>
                <c:pt idx="3191">
                  <c:v>148.58078712128804</c:v>
                </c:pt>
                <c:pt idx="3192">
                  <c:v>147.94990624603801</c:v>
                </c:pt>
                <c:pt idx="3193">
                  <c:v>147.31603879785405</c:v>
                </c:pt>
                <c:pt idx="3194">
                  <c:v>146.6776847365241</c:v>
                </c:pt>
                <c:pt idx="3195">
                  <c:v>146.0359026532528</c:v>
                </c:pt>
                <c:pt idx="3196">
                  <c:v>145.39010863591088</c:v>
                </c:pt>
                <c:pt idx="3197">
                  <c:v>144.73998928574994</c:v>
                </c:pt>
                <c:pt idx="3198">
                  <c:v>144.08623466150439</c:v>
                </c:pt>
                <c:pt idx="3199">
                  <c:v>143.42781604865417</c:v>
                </c:pt>
                <c:pt idx="3200">
                  <c:v>142.76493983378887</c:v>
                </c:pt>
                <c:pt idx="3201">
                  <c:v>142.0987498356541</c:v>
                </c:pt>
                <c:pt idx="3202">
                  <c:v>141.39383269083447</c:v>
                </c:pt>
                <c:pt idx="3203">
                  <c:v>140.74921377949869</c:v>
                </c:pt>
                <c:pt idx="3204">
                  <c:v>140.06850179454977</c:v>
                </c:pt>
                <c:pt idx="3205">
                  <c:v>139.38336021623812</c:v>
                </c:pt>
                <c:pt idx="3206">
                  <c:v>138.69419416654256</c:v>
                </c:pt>
                <c:pt idx="3207">
                  <c:v>137.99978792737446</c:v>
                </c:pt>
                <c:pt idx="3208">
                  <c:v>137.30205900199388</c:v>
                </c:pt>
                <c:pt idx="3209">
                  <c:v>136.59983844841548</c:v>
                </c:pt>
                <c:pt idx="3210">
                  <c:v>135.8941969028867</c:v>
                </c:pt>
                <c:pt idx="3211">
                  <c:v>135.1854689552089</c:v>
                </c:pt>
                <c:pt idx="3212">
                  <c:v>134.47461340087332</c:v>
                </c:pt>
                <c:pt idx="3213">
                  <c:v>133.76080212945769</c:v>
                </c:pt>
                <c:pt idx="3214">
                  <c:v>133.04606742745025</c:v>
                </c:pt>
                <c:pt idx="3215">
                  <c:v>132.32984106518879</c:v>
                </c:pt>
                <c:pt idx="3216">
                  <c:v>131.61227804453043</c:v>
                </c:pt>
                <c:pt idx="3217">
                  <c:v>130.89049175224753</c:v>
                </c:pt>
                <c:pt idx="3218">
                  <c:v>130.15968691269629</c:v>
                </c:pt>
                <c:pt idx="3219">
                  <c:v>129.39723474805987</c:v>
                </c:pt>
                <c:pt idx="3220">
                  <c:v>128.5440630069032</c:v>
                </c:pt>
                <c:pt idx="3221">
                  <c:v>127.39916102034817</c:v>
                </c:pt>
                <c:pt idx="3222">
                  <c:v>125.18980313785147</c:v>
                </c:pt>
                <c:pt idx="3223">
                  <c:v>118.66052014759258</c:v>
                </c:pt>
                <c:pt idx="3224">
                  <c:v>106.0727328240545</c:v>
                </c:pt>
                <c:pt idx="3225">
                  <c:v>109.96256210526849</c:v>
                </c:pt>
                <c:pt idx="3226">
                  <c:v>115.0508239137403</c:v>
                </c:pt>
                <c:pt idx="3227">
                  <c:v>117.02968322562637</c:v>
                </c:pt>
                <c:pt idx="3228">
                  <c:v>117.66782388753121</c:v>
                </c:pt>
                <c:pt idx="3229">
                  <c:v>117.72686628416484</c:v>
                </c:pt>
                <c:pt idx="3230">
                  <c:v>117.50691146869222</c:v>
                </c:pt>
                <c:pt idx="3231">
                  <c:v>117.14631537729447</c:v>
                </c:pt>
                <c:pt idx="3232">
                  <c:v>116.71500449597193</c:v>
                </c:pt>
                <c:pt idx="3233">
                  <c:v>116.25612144769138</c:v>
                </c:pt>
                <c:pt idx="3234">
                  <c:v>115.79872618901514</c:v>
                </c:pt>
                <c:pt idx="3235">
                  <c:v>115.36533176207193</c:v>
                </c:pt>
                <c:pt idx="3236">
                  <c:v>114.97592319421643</c:v>
                </c:pt>
                <c:pt idx="3237">
                  <c:v>114.65026657651661</c:v>
                </c:pt>
                <c:pt idx="3238">
                  <c:v>114.40610576438073</c:v>
                </c:pt>
                <c:pt idx="3239">
                  <c:v>114.26426025689152</c:v>
                </c:pt>
                <c:pt idx="3240">
                  <c:v>114.24750475558669</c:v>
                </c:pt>
                <c:pt idx="3241">
                  <c:v>114.37986388153664</c:v>
                </c:pt>
                <c:pt idx="3242">
                  <c:v>114.68862290057309</c:v>
                </c:pt>
                <c:pt idx="3243">
                  <c:v>115.20058484735431</c:v>
                </c:pt>
                <c:pt idx="3244">
                  <c:v>115.94796155486154</c:v>
                </c:pt>
                <c:pt idx="3245">
                  <c:v>116.96454874454467</c:v>
                </c:pt>
                <c:pt idx="3246">
                  <c:v>118.28515120040413</c:v>
                </c:pt>
                <c:pt idx="3247">
                  <c:v>119.94563013239883</c:v>
                </c:pt>
                <c:pt idx="3248">
                  <c:v>121.97912067852738</c:v>
                </c:pt>
                <c:pt idx="3249">
                  <c:v>124.42105545271033</c:v>
                </c:pt>
                <c:pt idx="3250">
                  <c:v>127.29898168797642</c:v>
                </c:pt>
                <c:pt idx="3251">
                  <c:v>130.63661816232494</c:v>
                </c:pt>
                <c:pt idx="3252">
                  <c:v>134.44795834064206</c:v>
                </c:pt>
                <c:pt idx="3253">
                  <c:v>138.73401125947461</c:v>
                </c:pt>
                <c:pt idx="3254">
                  <c:v>143.48357174412197</c:v>
                </c:pt>
                <c:pt idx="3255">
                  <c:v>148.67178768572757</c:v>
                </c:pt>
                <c:pt idx="3256">
                  <c:v>154.24730742802493</c:v>
                </c:pt>
                <c:pt idx="3257">
                  <c:v>160.1456382653727</c:v>
                </c:pt>
                <c:pt idx="3258">
                  <c:v>166.27935626354846</c:v>
                </c:pt>
                <c:pt idx="3259">
                  <c:v>172.5452623535669</c:v>
                </c:pt>
                <c:pt idx="3260">
                  <c:v>178.82308375577682</c:v>
                </c:pt>
                <c:pt idx="3261">
                  <c:v>184.98722032474663</c:v>
                </c:pt>
                <c:pt idx="3262">
                  <c:v>190.90612033808787</c:v>
                </c:pt>
                <c:pt idx="3263">
                  <c:v>196.46010724185768</c:v>
                </c:pt>
                <c:pt idx="3264">
                  <c:v>201.53958173259082</c:v>
                </c:pt>
                <c:pt idx="3265">
                  <c:v>206.05866545868187</c:v>
                </c:pt>
                <c:pt idx="3266">
                  <c:v>209.95551294478329</c:v>
                </c:pt>
                <c:pt idx="3267">
                  <c:v>213.19824246061478</c:v>
                </c:pt>
                <c:pt idx="3268">
                  <c:v>215.77983465013736</c:v>
                </c:pt>
                <c:pt idx="3269">
                  <c:v>217.72028679082771</c:v>
                </c:pt>
                <c:pt idx="3270">
                  <c:v>219.05723696283718</c:v>
                </c:pt>
                <c:pt idx="3271">
                  <c:v>219.84325520752418</c:v>
                </c:pt>
                <c:pt idx="3272">
                  <c:v>220.13657869751233</c:v>
                </c:pt>
                <c:pt idx="3273">
                  <c:v>220.0025994017804</c:v>
                </c:pt>
                <c:pt idx="3274">
                  <c:v>219.50466673273002</c:v>
                </c:pt>
                <c:pt idx="3275">
                  <c:v>218.70404895304429</c:v>
                </c:pt>
                <c:pt idx="3276">
                  <c:v>217.65610944221939</c:v>
                </c:pt>
                <c:pt idx="3277">
                  <c:v>216.41146988533532</c:v>
                </c:pt>
                <c:pt idx="3278">
                  <c:v>215.01344664804989</c:v>
                </c:pt>
                <c:pt idx="3279">
                  <c:v>213.50015332541241</c:v>
                </c:pt>
                <c:pt idx="3280">
                  <c:v>211.90249335496819</c:v>
                </c:pt>
                <c:pt idx="3281">
                  <c:v>210.2478324971448</c:v>
                </c:pt>
                <c:pt idx="3282">
                  <c:v>208.55789960319535</c:v>
                </c:pt>
                <c:pt idx="3283">
                  <c:v>206.85012243996007</c:v>
                </c:pt>
                <c:pt idx="3284">
                  <c:v>205.1381479219194</c:v>
                </c:pt>
                <c:pt idx="3285">
                  <c:v>203.43472555242317</c:v>
                </c:pt>
                <c:pt idx="3286">
                  <c:v>201.7465148576739</c:v>
                </c:pt>
                <c:pt idx="3287">
                  <c:v>200.0827191801846</c:v>
                </c:pt>
                <c:pt idx="3288">
                  <c:v>198.44636201921995</c:v>
                </c:pt>
                <c:pt idx="3289">
                  <c:v>196.84307879492764</c:v>
                </c:pt>
                <c:pt idx="3290">
                  <c:v>195.27443679958418</c:v>
                </c:pt>
                <c:pt idx="3291">
                  <c:v>193.74162150058288</c:v>
                </c:pt>
                <c:pt idx="3292">
                  <c:v>192.2471150601539</c:v>
                </c:pt>
                <c:pt idx="3293">
                  <c:v>190.79059676703656</c:v>
                </c:pt>
                <c:pt idx="3294">
                  <c:v>189.37250920842618</c:v>
                </c:pt>
                <c:pt idx="3295">
                  <c:v>187.99279586844816</c:v>
                </c:pt>
                <c:pt idx="3296">
                  <c:v>186.64972317991405</c:v>
                </c:pt>
                <c:pt idx="3297">
                  <c:v>185.34466348868062</c:v>
                </c:pt>
                <c:pt idx="3298">
                  <c:v>184.07477972886238</c:v>
                </c:pt>
                <c:pt idx="3299">
                  <c:v>182.84001921431377</c:v>
                </c:pt>
                <c:pt idx="3300">
                  <c:v>181.63892549330401</c:v>
                </c:pt>
                <c:pt idx="3301">
                  <c:v>180.4710609872003</c:v>
                </c:pt>
                <c:pt idx="3302">
                  <c:v>179.33461395108839</c:v>
                </c:pt>
                <c:pt idx="3303">
                  <c:v>178.2291129112217</c:v>
                </c:pt>
                <c:pt idx="3304">
                  <c:v>177.15261444193166</c:v>
                </c:pt>
                <c:pt idx="3305">
                  <c:v>176.10481342465317</c:v>
                </c:pt>
                <c:pt idx="3306">
                  <c:v>175.0842114529527</c:v>
                </c:pt>
                <c:pt idx="3307">
                  <c:v>174.08955231368418</c:v>
                </c:pt>
                <c:pt idx="3308">
                  <c:v>173.12004053926606</c:v>
                </c:pt>
                <c:pt idx="3309">
                  <c:v>172.17509402397104</c:v>
                </c:pt>
                <c:pt idx="3310">
                  <c:v>171.25282972630532</c:v>
                </c:pt>
                <c:pt idx="3311">
                  <c:v>170.35345443910762</c:v>
                </c:pt>
                <c:pt idx="3312">
                  <c:v>169.47513588066224</c:v>
                </c:pt>
                <c:pt idx="3313">
                  <c:v>168.61730447845147</c:v>
                </c:pt>
                <c:pt idx="3314">
                  <c:v>167.77917221277349</c:v>
                </c:pt>
                <c:pt idx="3315">
                  <c:v>166.96000616251339</c:v>
                </c:pt>
                <c:pt idx="3316">
                  <c:v>166.15877377894998</c:v>
                </c:pt>
                <c:pt idx="3317">
                  <c:v>165.37519696181772</c:v>
                </c:pt>
                <c:pt idx="3318">
                  <c:v>164.60795312671345</c:v>
                </c:pt>
                <c:pt idx="3319">
                  <c:v>163.85723692304239</c:v>
                </c:pt>
                <c:pt idx="3320">
                  <c:v>163.12164530189207</c:v>
                </c:pt>
                <c:pt idx="3321">
                  <c:v>162.4011035496795</c:v>
                </c:pt>
                <c:pt idx="3322">
                  <c:v>161.69496515817795</c:v>
                </c:pt>
                <c:pt idx="3323">
                  <c:v>161.00185025642915</c:v>
                </c:pt>
                <c:pt idx="3324">
                  <c:v>160.32241518879258</c:v>
                </c:pt>
                <c:pt idx="3325">
                  <c:v>159.65572848882124</c:v>
                </c:pt>
                <c:pt idx="3326">
                  <c:v>159.00119272821985</c:v>
                </c:pt>
                <c:pt idx="3327">
                  <c:v>158.35867848722359</c:v>
                </c:pt>
                <c:pt idx="3328">
                  <c:v>157.7273274644451</c:v>
                </c:pt>
                <c:pt idx="3329">
                  <c:v>157.10663162918294</c:v>
                </c:pt>
                <c:pt idx="3330">
                  <c:v>156.49674708799336</c:v>
                </c:pt>
                <c:pt idx="3331">
                  <c:v>155.89741814444463</c:v>
                </c:pt>
                <c:pt idx="3332">
                  <c:v>155.30700420367964</c:v>
                </c:pt>
                <c:pt idx="3333">
                  <c:v>154.72683399144594</c:v>
                </c:pt>
                <c:pt idx="3334">
                  <c:v>154.1554162970543</c:v>
                </c:pt>
                <c:pt idx="3335">
                  <c:v>153.59288801979758</c:v>
                </c:pt>
                <c:pt idx="3336">
                  <c:v>153.039081089413</c:v>
                </c:pt>
                <c:pt idx="3337">
                  <c:v>152.49353636633535</c:v>
                </c:pt>
                <c:pt idx="3338">
                  <c:v>151.95546664247252</c:v>
                </c:pt>
                <c:pt idx="3339">
                  <c:v>151.42574618925391</c:v>
                </c:pt>
                <c:pt idx="3340">
                  <c:v>150.90310087169013</c:v>
                </c:pt>
                <c:pt idx="3341">
                  <c:v>150.3877504821173</c:v>
                </c:pt>
                <c:pt idx="3342">
                  <c:v>149.87926827900338</c:v>
                </c:pt>
                <c:pt idx="3343">
                  <c:v>149.37799141276</c:v>
                </c:pt>
                <c:pt idx="3344">
                  <c:v>148.88294880064348</c:v>
                </c:pt>
                <c:pt idx="3345">
                  <c:v>148.39426977989521</c:v>
                </c:pt>
                <c:pt idx="3346">
                  <c:v>147.91170030477733</c:v>
                </c:pt>
                <c:pt idx="3347">
                  <c:v>147.43537105833829</c:v>
                </c:pt>
                <c:pt idx="3348">
                  <c:v>146.96468380883852</c:v>
                </c:pt>
                <c:pt idx="3349">
                  <c:v>146.49970919667979</c:v>
                </c:pt>
                <c:pt idx="3350">
                  <c:v>146.04018413674939</c:v>
                </c:pt>
                <c:pt idx="3351">
                  <c:v>145.58587526063673</c:v>
                </c:pt>
                <c:pt idx="3352">
                  <c:v>145.13659082129175</c:v>
                </c:pt>
                <c:pt idx="3353">
                  <c:v>144.69262365995831</c:v>
                </c:pt>
                <c:pt idx="3354">
                  <c:v>144.25330416233135</c:v>
                </c:pt>
                <c:pt idx="3355">
                  <c:v>143.81876982173222</c:v>
                </c:pt>
                <c:pt idx="3356">
                  <c:v>143.38898812150515</c:v>
                </c:pt>
                <c:pt idx="3357">
                  <c:v>142.96366848622785</c:v>
                </c:pt>
                <c:pt idx="3358">
                  <c:v>142.54262412019045</c:v>
                </c:pt>
                <c:pt idx="3359">
                  <c:v>142.12585917317566</c:v>
                </c:pt>
                <c:pt idx="3360">
                  <c:v>141.71322517708231</c:v>
                </c:pt>
                <c:pt idx="3361">
                  <c:v>141.30447366268805</c:v>
                </c:pt>
                <c:pt idx="3362">
                  <c:v>140.89976635398094</c:v>
                </c:pt>
                <c:pt idx="3363">
                  <c:v>140.49889619521068</c:v>
                </c:pt>
                <c:pt idx="3364">
                  <c:v>140.10179952376785</c:v>
                </c:pt>
                <c:pt idx="3365">
                  <c:v>139.70834863499664</c:v>
                </c:pt>
                <c:pt idx="3366">
                  <c:v>139.31846358422882</c:v>
                </c:pt>
                <c:pt idx="3367">
                  <c:v>138.93199637401636</c:v>
                </c:pt>
                <c:pt idx="3368">
                  <c:v>138.54880557881631</c:v>
                </c:pt>
                <c:pt idx="3369">
                  <c:v>138.16903653116913</c:v>
                </c:pt>
                <c:pt idx="3370">
                  <c:v>137.79268553675215</c:v>
                </c:pt>
                <c:pt idx="3371">
                  <c:v>137.41916781171562</c:v>
                </c:pt>
                <c:pt idx="3372">
                  <c:v>137.04908219080264</c:v>
                </c:pt>
                <c:pt idx="3373">
                  <c:v>136.6817542907221</c:v>
                </c:pt>
                <c:pt idx="3374">
                  <c:v>136.31781025137195</c:v>
                </c:pt>
                <c:pt idx="3375">
                  <c:v>135.95613651607164</c:v>
                </c:pt>
                <c:pt idx="3376">
                  <c:v>135.59792802421401</c:v>
                </c:pt>
                <c:pt idx="3377">
                  <c:v>135.24241402670671</c:v>
                </c:pt>
                <c:pt idx="3378">
                  <c:v>134.88958489070433</c:v>
                </c:pt>
                <c:pt idx="3379">
                  <c:v>134.53947801671498</c:v>
                </c:pt>
                <c:pt idx="3380">
                  <c:v>134.19229691242836</c:v>
                </c:pt>
                <c:pt idx="3381">
                  <c:v>133.84773301242086</c:v>
                </c:pt>
                <c:pt idx="3382">
                  <c:v>133.5057984701084</c:v>
                </c:pt>
                <c:pt idx="3383">
                  <c:v>133.16658766228826</c:v>
                </c:pt>
                <c:pt idx="3384">
                  <c:v>132.8302779957738</c:v>
                </c:pt>
                <c:pt idx="3385">
                  <c:v>132.49681902399584</c:v>
                </c:pt>
                <c:pt idx="3386">
                  <c:v>132.16612349239338</c:v>
                </c:pt>
                <c:pt idx="3387">
                  <c:v>131.83901342566278</c:v>
                </c:pt>
                <c:pt idx="3388">
                  <c:v>131.51549569838801</c:v>
                </c:pt>
                <c:pt idx="3389">
                  <c:v>131.19584904402572</c:v>
                </c:pt>
                <c:pt idx="3390">
                  <c:v>130.87996158889163</c:v>
                </c:pt>
                <c:pt idx="3391">
                  <c:v>130.55775010564608</c:v>
                </c:pt>
                <c:pt idx="3392">
                  <c:v>130.12741957246288</c:v>
                </c:pt>
                <c:pt idx="3393">
                  <c:v>129.34915951471791</c:v>
                </c:pt>
                <c:pt idx="3394">
                  <c:v>129.23937293564424</c:v>
                </c:pt>
                <c:pt idx="3395">
                  <c:v>129.04748681224132</c:v>
                </c:pt>
                <c:pt idx="3396">
                  <c:v>128.78602690094775</c:v>
                </c:pt>
                <c:pt idx="3397">
                  <c:v>128.50138783918143</c:v>
                </c:pt>
                <c:pt idx="3398">
                  <c:v>128.20716240947024</c:v>
                </c:pt>
                <c:pt idx="3399">
                  <c:v>127.90912438115335</c:v>
                </c:pt>
                <c:pt idx="3400">
                  <c:v>127.60935462813141</c:v>
                </c:pt>
                <c:pt idx="3401">
                  <c:v>127.30943493715064</c:v>
                </c:pt>
                <c:pt idx="3402">
                  <c:v>127.00970796374399</c:v>
                </c:pt>
                <c:pt idx="3403">
                  <c:v>126.7107126190277</c:v>
                </c:pt>
                <c:pt idx="3404">
                  <c:v>126.41260167525645</c:v>
                </c:pt>
                <c:pt idx="3405">
                  <c:v>126.11531552014796</c:v>
                </c:pt>
                <c:pt idx="3406">
                  <c:v>125.81922659542131</c:v>
                </c:pt>
                <c:pt idx="3407">
                  <c:v>125.52436241847258</c:v>
                </c:pt>
                <c:pt idx="3408">
                  <c:v>125.2305338329142</c:v>
                </c:pt>
                <c:pt idx="3409">
                  <c:v>124.93799451908326</c:v>
                </c:pt>
                <c:pt idx="3410">
                  <c:v>124.64660980603816</c:v>
                </c:pt>
                <c:pt idx="3411">
                  <c:v>124.35626269921892</c:v>
                </c:pt>
                <c:pt idx="3412">
                  <c:v>124.06701849356354</c:v>
                </c:pt>
                <c:pt idx="3413">
                  <c:v>123.77866045364145</c:v>
                </c:pt>
                <c:pt idx="3414">
                  <c:v>123.49121750044995</c:v>
                </c:pt>
                <c:pt idx="3415">
                  <c:v>123.20452741889224</c:v>
                </c:pt>
                <c:pt idx="3416">
                  <c:v>122.91811237320785</c:v>
                </c:pt>
                <c:pt idx="3417">
                  <c:v>122.63183386192823</c:v>
                </c:pt>
                <c:pt idx="3418">
                  <c:v>122.34464434748048</c:v>
                </c:pt>
                <c:pt idx="3419">
                  <c:v>122.05478979420194</c:v>
                </c:pt>
                <c:pt idx="3420">
                  <c:v>121.75861341150849</c:v>
                </c:pt>
                <c:pt idx="3421">
                  <c:v>121.4443205645199</c:v>
                </c:pt>
                <c:pt idx="3422">
                  <c:v>121.05299360649587</c:v>
                </c:pt>
                <c:pt idx="3423">
                  <c:v>121.8560141688979</c:v>
                </c:pt>
                <c:pt idx="3424">
                  <c:v>120.91889026583452</c:v>
                </c:pt>
                <c:pt idx="3425">
                  <c:v>120.56204828004417</c:v>
                </c:pt>
                <c:pt idx="3426">
                  <c:v>120.26016606957695</c:v>
                </c:pt>
                <c:pt idx="3427">
                  <c:v>119.97492643053438</c:v>
                </c:pt>
                <c:pt idx="3428">
                  <c:v>119.69708744484539</c:v>
                </c:pt>
                <c:pt idx="3429">
                  <c:v>119.42368747712158</c:v>
                </c:pt>
                <c:pt idx="3430">
                  <c:v>119.15344170914733</c:v>
                </c:pt>
                <c:pt idx="3431">
                  <c:v>118.88527607562477</c:v>
                </c:pt>
                <c:pt idx="3432">
                  <c:v>118.61903517557934</c:v>
                </c:pt>
                <c:pt idx="3433">
                  <c:v>118.35459256427251</c:v>
                </c:pt>
                <c:pt idx="3434">
                  <c:v>118.09164395491059</c:v>
                </c:pt>
                <c:pt idx="3435">
                  <c:v>117.83026820279014</c:v>
                </c:pt>
                <c:pt idx="3436">
                  <c:v>117.56995434720527</c:v>
                </c:pt>
                <c:pt idx="3437">
                  <c:v>117.31111407503695</c:v>
                </c:pt>
                <c:pt idx="3438">
                  <c:v>117.05364981442409</c:v>
                </c:pt>
                <c:pt idx="3439">
                  <c:v>116.79728280625399</c:v>
                </c:pt>
                <c:pt idx="3440">
                  <c:v>116.54212469841445</c:v>
                </c:pt>
                <c:pt idx="3441">
                  <c:v>116.28829911880506</c:v>
                </c:pt>
                <c:pt idx="3442">
                  <c:v>116.03548185576004</c:v>
                </c:pt>
                <c:pt idx="3443">
                  <c:v>115.78406617505301</c:v>
                </c:pt>
                <c:pt idx="3444">
                  <c:v>115.53385815998678</c:v>
                </c:pt>
                <c:pt idx="3445">
                  <c:v>115.28481766051469</c:v>
                </c:pt>
                <c:pt idx="3446">
                  <c:v>115.03708598452752</c:v>
                </c:pt>
                <c:pt idx="3447">
                  <c:v>114.790277998772</c:v>
                </c:pt>
                <c:pt idx="3448">
                  <c:v>114.5450521258655</c:v>
                </c:pt>
                <c:pt idx="3449">
                  <c:v>114.30108141764936</c:v>
                </c:pt>
                <c:pt idx="3450">
                  <c:v>114.05799226477895</c:v>
                </c:pt>
                <c:pt idx="3451">
                  <c:v>113.81672161020593</c:v>
                </c:pt>
                <c:pt idx="3452">
                  <c:v>113.57650381516552</c:v>
                </c:pt>
                <c:pt idx="3453">
                  <c:v>113.33778596135679</c:v>
                </c:pt>
                <c:pt idx="3454">
                  <c:v>113.10071787641661</c:v>
                </c:pt>
                <c:pt idx="3455">
                  <c:v>112.8646820476868</c:v>
                </c:pt>
                <c:pt idx="3456">
                  <c:v>112.63025720208212</c:v>
                </c:pt>
                <c:pt idx="3457">
                  <c:v>112.39775700171279</c:v>
                </c:pt>
                <c:pt idx="3458">
                  <c:v>112.1663907334996</c:v>
                </c:pt>
                <c:pt idx="3459">
                  <c:v>111.93673402020764</c:v>
                </c:pt>
                <c:pt idx="3460">
                  <c:v>111.70863378879208</c:v>
                </c:pt>
                <c:pt idx="3461">
                  <c:v>111.48216837916887</c:v>
                </c:pt>
                <c:pt idx="3462">
                  <c:v>111.25665967689045</c:v>
                </c:pt>
                <c:pt idx="3463">
                  <c:v>111.0321962877079</c:v>
                </c:pt>
                <c:pt idx="3464">
                  <c:v>110.80792499394639</c:v>
                </c:pt>
                <c:pt idx="3465">
                  <c:v>110.58298983133207</c:v>
                </c:pt>
                <c:pt idx="3466">
                  <c:v>110.35590649731677</c:v>
                </c:pt>
                <c:pt idx="3467">
                  <c:v>110.12416162518323</c:v>
                </c:pt>
                <c:pt idx="3468">
                  <c:v>109.88413463298761</c:v>
                </c:pt>
                <c:pt idx="3469">
                  <c:v>109.63069228054836</c:v>
                </c:pt>
                <c:pt idx="3470">
                  <c:v>109.35745696210969</c:v>
                </c:pt>
                <c:pt idx="3471">
                  <c:v>109.05797871478275</c:v>
                </c:pt>
                <c:pt idx="3472">
                  <c:v>108.72791015627722</c:v>
                </c:pt>
                <c:pt idx="3473">
                  <c:v>108.36976797593354</c:v>
                </c:pt>
                <c:pt idx="3474">
                  <c:v>107.9953040160409</c:v>
                </c:pt>
                <c:pt idx="3475">
                  <c:v>107.62355097196266</c:v>
                </c:pt>
                <c:pt idx="3476">
                  <c:v>107.27329397806203</c:v>
                </c:pt>
                <c:pt idx="3477">
                  <c:v>106.95499243106194</c:v>
                </c:pt>
                <c:pt idx="3478">
                  <c:v>106.66982568932562</c:v>
                </c:pt>
                <c:pt idx="3479">
                  <c:v>106.41254192750941</c:v>
                </c:pt>
                <c:pt idx="3480">
                  <c:v>106.17556578988425</c:v>
                </c:pt>
                <c:pt idx="3481">
                  <c:v>105.95228294625525</c:v>
                </c:pt>
                <c:pt idx="3482">
                  <c:v>105.73760656876281</c:v>
                </c:pt>
                <c:pt idx="3483">
                  <c:v>105.52792112839033</c:v>
                </c:pt>
                <c:pt idx="3484">
                  <c:v>105.3207105985804</c:v>
                </c:pt>
                <c:pt idx="3485">
                  <c:v>105.11495266056934</c:v>
                </c:pt>
                <c:pt idx="3486">
                  <c:v>104.90933059072785</c:v>
                </c:pt>
                <c:pt idx="3487">
                  <c:v>104.70364659984033</c:v>
                </c:pt>
                <c:pt idx="3488">
                  <c:v>104.49797495386045</c:v>
                </c:pt>
                <c:pt idx="3489">
                  <c:v>104.29154946174218</c:v>
                </c:pt>
                <c:pt idx="3490">
                  <c:v>104.08485517570736</c:v>
                </c:pt>
                <c:pt idx="3491">
                  <c:v>103.87791802294744</c:v>
                </c:pt>
                <c:pt idx="3492">
                  <c:v>103.67058100494091</c:v>
                </c:pt>
                <c:pt idx="3493">
                  <c:v>103.46301115820934</c:v>
                </c:pt>
                <c:pt idx="3494">
                  <c:v>103.25552051173248</c:v>
                </c:pt>
                <c:pt idx="3495">
                  <c:v>103.04789176448715</c:v>
                </c:pt>
                <c:pt idx="3496">
                  <c:v>102.84026143381301</c:v>
                </c:pt>
                <c:pt idx="3497">
                  <c:v>102.63306674205192</c:v>
                </c:pt>
                <c:pt idx="3498">
                  <c:v>102.42623155776789</c:v>
                </c:pt>
                <c:pt idx="3499">
                  <c:v>102.2196139165372</c:v>
                </c:pt>
                <c:pt idx="3500">
                  <c:v>102.01353501006203</c:v>
                </c:pt>
                <c:pt idx="3501">
                  <c:v>101.80841211471308</c:v>
                </c:pt>
                <c:pt idx="3502">
                  <c:v>101.60370450225803</c:v>
                </c:pt>
                <c:pt idx="3503">
                  <c:v>101.40014370988591</c:v>
                </c:pt>
                <c:pt idx="3504">
                  <c:v>101.19754246487797</c:v>
                </c:pt>
                <c:pt idx="3505">
                  <c:v>100.99633796276464</c:v>
                </c:pt>
                <c:pt idx="3506">
                  <c:v>100.7964894547468</c:v>
                </c:pt>
                <c:pt idx="3507">
                  <c:v>100.59822923055118</c:v>
                </c:pt>
                <c:pt idx="3508">
                  <c:v>100.40176946521694</c:v>
                </c:pt>
                <c:pt idx="3509">
                  <c:v>100.20754926790808</c:v>
                </c:pt>
                <c:pt idx="3510">
                  <c:v>100.01548261271603</c:v>
                </c:pt>
                <c:pt idx="3511">
                  <c:v>99.826016896112591</c:v>
                </c:pt>
                <c:pt idx="3512">
                  <c:v>99.639705180686605</c:v>
                </c:pt>
                <c:pt idx="3513">
                  <c:v>99.455866088038832</c:v>
                </c:pt>
                <c:pt idx="3514">
                  <c:v>99.275118910332367</c:v>
                </c:pt>
                <c:pt idx="3515">
                  <c:v>99.095877334756324</c:v>
                </c:pt>
                <c:pt idx="3516">
                  <c:v>98.916758442036681</c:v>
                </c:pt>
                <c:pt idx="3517">
                  <c:v>98.733289977094501</c:v>
                </c:pt>
                <c:pt idx="3518">
                  <c:v>98.540907342689081</c:v>
                </c:pt>
                <c:pt idx="3519">
                  <c:v>98.350683289024616</c:v>
                </c:pt>
                <c:pt idx="3520">
                  <c:v>98.388527352774574</c:v>
                </c:pt>
                <c:pt idx="3521">
                  <c:v>97.857928158556888</c:v>
                </c:pt>
                <c:pt idx="3522">
                  <c:v>97.402024499221042</c:v>
                </c:pt>
                <c:pt idx="3523">
                  <c:v>96.959419367670066</c:v>
                </c:pt>
                <c:pt idx="3524">
                  <c:v>96.543399096851928</c:v>
                </c:pt>
                <c:pt idx="3525">
                  <c:v>96.181042683163753</c:v>
                </c:pt>
                <c:pt idx="3526">
                  <c:v>95.876587402547671</c:v>
                </c:pt>
                <c:pt idx="3527">
                  <c:v>95.617571711337916</c:v>
                </c:pt>
                <c:pt idx="3528">
                  <c:v>95.388514664790151</c:v>
                </c:pt>
                <c:pt idx="3529">
                  <c:v>95.177394041343121</c:v>
                </c:pt>
                <c:pt idx="3530">
                  <c:v>94.976074709119516</c:v>
                </c:pt>
                <c:pt idx="3531">
                  <c:v>94.779709102420114</c:v>
                </c:pt>
                <c:pt idx="3532">
                  <c:v>94.585598191055141</c:v>
                </c:pt>
                <c:pt idx="3533">
                  <c:v>94.391681107640451</c:v>
                </c:pt>
                <c:pt idx="3534">
                  <c:v>94.197590217200272</c:v>
                </c:pt>
                <c:pt idx="3535">
                  <c:v>94.002809858908421</c:v>
                </c:pt>
                <c:pt idx="3536">
                  <c:v>93.807234006568862</c:v>
                </c:pt>
                <c:pt idx="3537">
                  <c:v>93.61030751413648</c:v>
                </c:pt>
                <c:pt idx="3538">
                  <c:v>93.412618661201734</c:v>
                </c:pt>
                <c:pt idx="3539">
                  <c:v>93.213846676401772</c:v>
                </c:pt>
                <c:pt idx="3540">
                  <c:v>93.014207049244362</c:v>
                </c:pt>
                <c:pt idx="3541">
                  <c:v>92.81381036736434</c:v>
                </c:pt>
                <c:pt idx="3542">
                  <c:v>92.612687434328649</c:v>
                </c:pt>
                <c:pt idx="3543">
                  <c:v>92.410859953653897</c:v>
                </c:pt>
                <c:pt idx="3544">
                  <c:v>92.208413820735814</c:v>
                </c:pt>
                <c:pt idx="3545">
                  <c:v>92.005551109337475</c:v>
                </c:pt>
                <c:pt idx="3546">
                  <c:v>91.801915916436869</c:v>
                </c:pt>
                <c:pt idx="3547">
                  <c:v>91.597951116737647</c:v>
                </c:pt>
                <c:pt idx="3548">
                  <c:v>91.393406491439734</c:v>
                </c:pt>
                <c:pt idx="3549">
                  <c:v>91.188500480463247</c:v>
                </c:pt>
                <c:pt idx="3550">
                  <c:v>90.98315117762975</c:v>
                </c:pt>
                <c:pt idx="3551">
                  <c:v>90.77763459219949</c:v>
                </c:pt>
                <c:pt idx="3552">
                  <c:v>90.571711305958004</c:v>
                </c:pt>
                <c:pt idx="3553">
                  <c:v>90.365383899072725</c:v>
                </c:pt>
                <c:pt idx="3554">
                  <c:v>90.158644374733839</c:v>
                </c:pt>
                <c:pt idx="3555">
                  <c:v>89.951609534700069</c:v>
                </c:pt>
                <c:pt idx="3556">
                  <c:v>89.744335905355612</c:v>
                </c:pt>
                <c:pt idx="3557">
                  <c:v>89.536664011768408</c:v>
                </c:pt>
                <c:pt idx="3558">
                  <c:v>89.328658484801863</c:v>
                </c:pt>
                <c:pt idx="3559">
                  <c:v>89.120566837776792</c:v>
                </c:pt>
                <c:pt idx="3560">
                  <c:v>88.912132354206562</c:v>
                </c:pt>
                <c:pt idx="3561">
                  <c:v>88.703229622601214</c:v>
                </c:pt>
                <c:pt idx="3562">
                  <c:v>88.493827922432345</c:v>
                </c:pt>
                <c:pt idx="3563">
                  <c:v>88.284437721360263</c:v>
                </c:pt>
                <c:pt idx="3564">
                  <c:v>88.074828164018413</c:v>
                </c:pt>
                <c:pt idx="3565">
                  <c:v>87.864915196778242</c:v>
                </c:pt>
                <c:pt idx="3566">
                  <c:v>87.654334276596757</c:v>
                </c:pt>
                <c:pt idx="3567">
                  <c:v>87.443316152714971</c:v>
                </c:pt>
                <c:pt idx="3568">
                  <c:v>87.232478769463242</c:v>
                </c:pt>
                <c:pt idx="3569">
                  <c:v>87.020933579836978</c:v>
                </c:pt>
                <c:pt idx="3570">
                  <c:v>86.809507132525439</c:v>
                </c:pt>
                <c:pt idx="3571">
                  <c:v>86.596913587630084</c:v>
                </c:pt>
                <c:pt idx="3572">
                  <c:v>86.38443161502228</c:v>
                </c:pt>
                <c:pt idx="3573">
                  <c:v>86.171311718644176</c:v>
                </c:pt>
                <c:pt idx="3574">
                  <c:v>85.957558067065193</c:v>
                </c:pt>
                <c:pt idx="3575">
                  <c:v>85.743862386240394</c:v>
                </c:pt>
                <c:pt idx="3576">
                  <c:v>85.529337177257162</c:v>
                </c:pt>
                <c:pt idx="3577">
                  <c:v>85.314336419650303</c:v>
                </c:pt>
                <c:pt idx="3578">
                  <c:v>85.09925001018334</c:v>
                </c:pt>
                <c:pt idx="3579">
                  <c:v>84.883017966119823</c:v>
                </c:pt>
                <c:pt idx="3580">
                  <c:v>84.666710617752571</c:v>
                </c:pt>
                <c:pt idx="3581">
                  <c:v>84.449635275668626</c:v>
                </c:pt>
                <c:pt idx="3582">
                  <c:v>84.231886728601225</c:v>
                </c:pt>
                <c:pt idx="3583">
                  <c:v>84.013829250818461</c:v>
                </c:pt>
                <c:pt idx="3584">
                  <c:v>83.795008120598567</c:v>
                </c:pt>
                <c:pt idx="3585">
                  <c:v>83.575583313838976</c:v>
                </c:pt>
                <c:pt idx="3586">
                  <c:v>83.35549926597713</c:v>
                </c:pt>
                <c:pt idx="3587">
                  <c:v>83.135353834870799</c:v>
                </c:pt>
                <c:pt idx="3588">
                  <c:v>82.914739415909679</c:v>
                </c:pt>
                <c:pt idx="3589">
                  <c:v>82.694464267476206</c:v>
                </c:pt>
                <c:pt idx="3590">
                  <c:v>82.475245865025286</c:v>
                </c:pt>
                <c:pt idx="3591">
                  <c:v>82.25767447320176</c:v>
                </c:pt>
                <c:pt idx="3592">
                  <c:v>82.037552714010261</c:v>
                </c:pt>
                <c:pt idx="3593">
                  <c:v>81.809691156596941</c:v>
                </c:pt>
                <c:pt idx="3594">
                  <c:v>81.577063584647036</c:v>
                </c:pt>
                <c:pt idx="3595">
                  <c:v>81.344886332277753</c:v>
                </c:pt>
                <c:pt idx="3596">
                  <c:v>81.112549620427743</c:v>
                </c:pt>
                <c:pt idx="3597">
                  <c:v>80.88020894887805</c:v>
                </c:pt>
                <c:pt idx="3598">
                  <c:v>80.647309743118427</c:v>
                </c:pt>
                <c:pt idx="3599">
                  <c:v>80.413574714087233</c:v>
                </c:pt>
                <c:pt idx="3600">
                  <c:v>80.178803559265504</c:v>
                </c:pt>
                <c:pt idx="3601">
                  <c:v>79.94280706665991</c:v>
                </c:pt>
                <c:pt idx="3602">
                  <c:v>79.705614928511906</c:v>
                </c:pt>
                <c:pt idx="3603">
                  <c:v>79.466891451914151</c:v>
                </c:pt>
                <c:pt idx="3604">
                  <c:v>79.227153333283397</c:v>
                </c:pt>
                <c:pt idx="3605">
                  <c:v>78.985592635803172</c:v>
                </c:pt>
                <c:pt idx="3606">
                  <c:v>78.74248224514875</c:v>
                </c:pt>
                <c:pt idx="3607">
                  <c:v>78.497734320889151</c:v>
                </c:pt>
                <c:pt idx="3608">
                  <c:v>78.25104080040947</c:v>
                </c:pt>
                <c:pt idx="3609">
                  <c:v>78.002845364421077</c:v>
                </c:pt>
                <c:pt idx="3610">
                  <c:v>77.752363289821986</c:v>
                </c:pt>
                <c:pt idx="3611">
                  <c:v>77.500552597263678</c:v>
                </c:pt>
                <c:pt idx="3612">
                  <c:v>77.246145311513516</c:v>
                </c:pt>
                <c:pt idx="3613">
                  <c:v>76.989717642645061</c:v>
                </c:pt>
                <c:pt idx="3614">
                  <c:v>76.73103628233612</c:v>
                </c:pt>
                <c:pt idx="3615">
                  <c:v>76.47039969740409</c:v>
                </c:pt>
                <c:pt idx="3616">
                  <c:v>76.207018657598397</c:v>
                </c:pt>
                <c:pt idx="3617">
                  <c:v>75.941502836487118</c:v>
                </c:pt>
                <c:pt idx="3618">
                  <c:v>75.673128800629428</c:v>
                </c:pt>
                <c:pt idx="3619">
                  <c:v>75.402342203220101</c:v>
                </c:pt>
                <c:pt idx="3620">
                  <c:v>75.128572234773415</c:v>
                </c:pt>
                <c:pt idx="3621">
                  <c:v>74.852392428618614</c:v>
                </c:pt>
                <c:pt idx="3622">
                  <c:v>74.573129309482837</c:v>
                </c:pt>
                <c:pt idx="3623">
                  <c:v>74.290926914513705</c:v>
                </c:pt>
                <c:pt idx="3624">
                  <c:v>74.006085154153496</c:v>
                </c:pt>
                <c:pt idx="3625">
                  <c:v>73.717966860136983</c:v>
                </c:pt>
                <c:pt idx="3626">
                  <c:v>73.426763307921178</c:v>
                </c:pt>
                <c:pt idx="3627">
                  <c:v>73.132439990666015</c:v>
                </c:pt>
                <c:pt idx="3628">
                  <c:v>72.835084706085809</c:v>
                </c:pt>
                <c:pt idx="3629">
                  <c:v>72.535001217945535</c:v>
                </c:pt>
                <c:pt idx="3630">
                  <c:v>72.231747081035806</c:v>
                </c:pt>
                <c:pt idx="3631">
                  <c:v>71.926209148404155</c:v>
                </c:pt>
                <c:pt idx="3632">
                  <c:v>71.617643891184414</c:v>
                </c:pt>
                <c:pt idx="3633">
                  <c:v>71.307016449412032</c:v>
                </c:pt>
                <c:pt idx="3634">
                  <c:v>70.994561226539943</c:v>
                </c:pt>
                <c:pt idx="3635">
                  <c:v>70.680334032440086</c:v>
                </c:pt>
                <c:pt idx="3636">
                  <c:v>70.365622642811289</c:v>
                </c:pt>
                <c:pt idx="3637">
                  <c:v>70.051256754152078</c:v>
                </c:pt>
                <c:pt idx="3638">
                  <c:v>69.737226855799591</c:v>
                </c:pt>
                <c:pt idx="3639">
                  <c:v>69.426225145937309</c:v>
                </c:pt>
                <c:pt idx="3640">
                  <c:v>69.118971757992981</c:v>
                </c:pt>
                <c:pt idx="3641">
                  <c:v>68.817831999221255</c:v>
                </c:pt>
                <c:pt idx="3642">
                  <c:v>68.524674594339729</c:v>
                </c:pt>
                <c:pt idx="3643">
                  <c:v>68.243953315401001</c:v>
                </c:pt>
                <c:pt idx="3644">
                  <c:v>67.978534689968114</c:v>
                </c:pt>
                <c:pt idx="3645">
                  <c:v>67.733725207405669</c:v>
                </c:pt>
                <c:pt idx="3646">
                  <c:v>67.514410597266291</c:v>
                </c:pt>
                <c:pt idx="3647">
                  <c:v>67.327908013463684</c:v>
                </c:pt>
                <c:pt idx="3648">
                  <c:v>67.182512506740011</c:v>
                </c:pt>
                <c:pt idx="3649">
                  <c:v>67.088097601933683</c:v>
                </c:pt>
                <c:pt idx="3650">
                  <c:v>67.05640703283251</c:v>
                </c:pt>
                <c:pt idx="3651">
                  <c:v>67.100516332571118</c:v>
                </c:pt>
                <c:pt idx="3652">
                  <c:v>67.234454984272475</c:v>
                </c:pt>
                <c:pt idx="3653">
                  <c:v>67.476865160239583</c:v>
                </c:pt>
                <c:pt idx="3654">
                  <c:v>67.842650810775581</c:v>
                </c:pt>
                <c:pt idx="3655">
                  <c:v>68.350642729230529</c:v>
                </c:pt>
                <c:pt idx="3656">
                  <c:v>69.016557222719001</c:v>
                </c:pt>
                <c:pt idx="3657">
                  <c:v>69.850571366609344</c:v>
                </c:pt>
                <c:pt idx="3658">
                  <c:v>70.859922043591965</c:v>
                </c:pt>
                <c:pt idx="3659">
                  <c:v>72.04056152911879</c:v>
                </c:pt>
                <c:pt idx="3660">
                  <c:v>73.379943049037053</c:v>
                </c:pt>
                <c:pt idx="3661">
                  <c:v>74.849815805611087</c:v>
                </c:pt>
                <c:pt idx="3662">
                  <c:v>76.409443428561829</c:v>
                </c:pt>
                <c:pt idx="3663">
                  <c:v>78.009172722755025</c:v>
                </c:pt>
                <c:pt idx="3664">
                  <c:v>79.59071460204936</c:v>
                </c:pt>
                <c:pt idx="3665">
                  <c:v>81.095638968419735</c:v>
                </c:pt>
                <c:pt idx="3666">
                  <c:v>82.470885217431402</c:v>
                </c:pt>
                <c:pt idx="3667">
                  <c:v>83.675619733182032</c:v>
                </c:pt>
                <c:pt idx="3668">
                  <c:v>84.679840926065552</c:v>
                </c:pt>
                <c:pt idx="3669">
                  <c:v>85.471090276413662</c:v>
                </c:pt>
                <c:pt idx="3670">
                  <c:v>86.051878202930055</c:v>
                </c:pt>
                <c:pt idx="3671">
                  <c:v>86.431696739640088</c:v>
                </c:pt>
                <c:pt idx="3672">
                  <c:v>86.631026730403065</c:v>
                </c:pt>
                <c:pt idx="3673">
                  <c:v>86.673692007262474</c:v>
                </c:pt>
                <c:pt idx="3674">
                  <c:v>86.584035617699811</c:v>
                </c:pt>
                <c:pt idx="3675">
                  <c:v>86.386210988734646</c:v>
                </c:pt>
                <c:pt idx="3676">
                  <c:v>86.102782716676344</c:v>
                </c:pt>
                <c:pt idx="3677">
                  <c:v>85.752160182069971</c:v>
                </c:pt>
                <c:pt idx="3678">
                  <c:v>85.351770178501937</c:v>
                </c:pt>
                <c:pt idx="3679">
                  <c:v>84.914697377323108</c:v>
                </c:pt>
                <c:pt idx="3680">
                  <c:v>84.451629587537354</c:v>
                </c:pt>
                <c:pt idx="3681">
                  <c:v>83.971436860482413</c:v>
                </c:pt>
                <c:pt idx="3682">
                  <c:v>83.480713851198857</c:v>
                </c:pt>
                <c:pt idx="3683">
                  <c:v>82.98348183712865</c:v>
                </c:pt>
                <c:pt idx="3684">
                  <c:v>82.482907675284878</c:v>
                </c:pt>
                <c:pt idx="3685">
                  <c:v>81.97811263293336</c:v>
                </c:pt>
                <c:pt idx="3686">
                  <c:v>81.467504729817136</c:v>
                </c:pt>
                <c:pt idx="3687">
                  <c:v>80.941385891609727</c:v>
                </c:pt>
                <c:pt idx="3688">
                  <c:v>80.378968135104913</c:v>
                </c:pt>
                <c:pt idx="3689">
                  <c:v>79.732163873269627</c:v>
                </c:pt>
                <c:pt idx="3690">
                  <c:v>78.889668879823304</c:v>
                </c:pt>
                <c:pt idx="3691">
                  <c:v>77.630246388888622</c:v>
                </c:pt>
                <c:pt idx="3692">
                  <c:v>75.913756381308474</c:v>
                </c:pt>
                <c:pt idx="3693">
                  <c:v>74.958500573707994</c:v>
                </c:pt>
                <c:pt idx="3694">
                  <c:v>75.274517576376155</c:v>
                </c:pt>
                <c:pt idx="3695">
                  <c:v>75.671582960892891</c:v>
                </c:pt>
                <c:pt idx="3696">
                  <c:v>75.799320025004562</c:v>
                </c:pt>
                <c:pt idx="3697">
                  <c:v>75.736737436013854</c:v>
                </c:pt>
                <c:pt idx="3698">
                  <c:v>75.567339473996427</c:v>
                </c:pt>
                <c:pt idx="3699">
                  <c:v>75.33909659544355</c:v>
                </c:pt>
                <c:pt idx="3700">
                  <c:v>75.077745710021077</c:v>
                </c:pt>
                <c:pt idx="3701">
                  <c:v>74.798054978906492</c:v>
                </c:pt>
                <c:pt idx="3702">
                  <c:v>74.508364934270162</c:v>
                </c:pt>
                <c:pt idx="3703">
                  <c:v>74.213066419650559</c:v>
                </c:pt>
                <c:pt idx="3704">
                  <c:v>73.915349949079044</c:v>
                </c:pt>
                <c:pt idx="3705">
                  <c:v>73.617797406360864</c:v>
                </c:pt>
                <c:pt idx="3706">
                  <c:v>73.321530133574313</c:v>
                </c:pt>
                <c:pt idx="3707">
                  <c:v>73.026928797778339</c:v>
                </c:pt>
                <c:pt idx="3708">
                  <c:v>72.734668244325775</c:v>
                </c:pt>
                <c:pt idx="3709">
                  <c:v>72.445165950376847</c:v>
                </c:pt>
                <c:pt idx="3710">
                  <c:v>72.158671044163228</c:v>
                </c:pt>
                <c:pt idx="3711">
                  <c:v>71.875537468267353</c:v>
                </c:pt>
                <c:pt idx="3712">
                  <c:v>71.595061921694267</c:v>
                </c:pt>
                <c:pt idx="3713">
                  <c:v>71.317634484802511</c:v>
                </c:pt>
                <c:pt idx="3714">
                  <c:v>71.043433079263679</c:v>
                </c:pt>
                <c:pt idx="3715">
                  <c:v>70.772246749622241</c:v>
                </c:pt>
                <c:pt idx="3716">
                  <c:v>70.504087049695897</c:v>
                </c:pt>
                <c:pt idx="3717">
                  <c:v>70.238445991168646</c:v>
                </c:pt>
                <c:pt idx="3718">
                  <c:v>69.975727453502131</c:v>
                </c:pt>
                <c:pt idx="3719">
                  <c:v>69.715965766706674</c:v>
                </c:pt>
                <c:pt idx="3720">
                  <c:v>69.458254650737388</c:v>
                </c:pt>
                <c:pt idx="3721">
                  <c:v>69.203357367917576</c:v>
                </c:pt>
                <c:pt idx="3722">
                  <c:v>68.950768640850924</c:v>
                </c:pt>
                <c:pt idx="3723">
                  <c:v>68.700573151536346</c:v>
                </c:pt>
                <c:pt idx="3724">
                  <c:v>68.452521692959351</c:v>
                </c:pt>
                <c:pt idx="3725">
                  <c:v>68.206787671739562</c:v>
                </c:pt>
                <c:pt idx="3726">
                  <c:v>67.962855433812209</c:v>
                </c:pt>
                <c:pt idx="3727">
                  <c:v>67.720701476447189</c:v>
                </c:pt>
                <c:pt idx="3728">
                  <c:v>67.481117684197727</c:v>
                </c:pt>
                <c:pt idx="3729">
                  <c:v>67.242676973948008</c:v>
                </c:pt>
                <c:pt idx="3730">
                  <c:v>67.006407858087812</c:v>
                </c:pt>
                <c:pt idx="3731">
                  <c:v>66.771412025688278</c:v>
                </c:pt>
                <c:pt idx="3732">
                  <c:v>66.538154832047368</c:v>
                </c:pt>
                <c:pt idx="3733">
                  <c:v>66.306379847478752</c:v>
                </c:pt>
                <c:pt idx="3734">
                  <c:v>66.076346522127182</c:v>
                </c:pt>
                <c:pt idx="3735">
                  <c:v>65.847185447013175</c:v>
                </c:pt>
                <c:pt idx="3736">
                  <c:v>65.619313653324539</c:v>
                </c:pt>
                <c:pt idx="3737">
                  <c:v>65.392750133455536</c:v>
                </c:pt>
                <c:pt idx="3738">
                  <c:v>65.167264399913435</c:v>
                </c:pt>
                <c:pt idx="3739">
                  <c:v>64.942664893242224</c:v>
                </c:pt>
                <c:pt idx="3740">
                  <c:v>64.718939377871138</c:v>
                </c:pt>
                <c:pt idx="3741">
                  <c:v>64.49576776713694</c:v>
                </c:pt>
                <c:pt idx="3742">
                  <c:v>64.27344899586943</c:v>
                </c:pt>
                <c:pt idx="3743">
                  <c:v>64.051151511977636</c:v>
                </c:pt>
                <c:pt idx="3744">
                  <c:v>63.829257485503113</c:v>
                </c:pt>
                <c:pt idx="3745">
                  <c:v>63.607167905931348</c:v>
                </c:pt>
                <c:pt idx="3746">
                  <c:v>63.384749196324933</c:v>
                </c:pt>
                <c:pt idx="3747">
                  <c:v>63.161406778013635</c:v>
                </c:pt>
                <c:pt idx="3748">
                  <c:v>62.937079015673831</c:v>
                </c:pt>
                <c:pt idx="3749">
                  <c:v>62.711221104559506</c:v>
                </c:pt>
                <c:pt idx="3750">
                  <c:v>62.483207950140908</c:v>
                </c:pt>
                <c:pt idx="3751">
                  <c:v>62.252714773969565</c:v>
                </c:pt>
                <c:pt idx="3752">
                  <c:v>62.019016667906861</c:v>
                </c:pt>
                <c:pt idx="3753">
                  <c:v>61.782246697182813</c:v>
                </c:pt>
                <c:pt idx="3754">
                  <c:v>61.5417305269522</c:v>
                </c:pt>
                <c:pt idx="3755">
                  <c:v>61.297949313038551</c:v>
                </c:pt>
                <c:pt idx="3756">
                  <c:v>61.051783946162836</c:v>
                </c:pt>
                <c:pt idx="3757">
                  <c:v>60.803456069603271</c:v>
                </c:pt>
                <c:pt idx="3758">
                  <c:v>60.554786152074016</c:v>
                </c:pt>
                <c:pt idx="3759">
                  <c:v>60.307590234401452</c:v>
                </c:pt>
                <c:pt idx="3760">
                  <c:v>60.063269286818922</c:v>
                </c:pt>
                <c:pt idx="3761">
                  <c:v>59.82320053634826</c:v>
                </c:pt>
                <c:pt idx="3762">
                  <c:v>59.588024617534089</c:v>
                </c:pt>
                <c:pt idx="3763">
                  <c:v>59.35851343088536</c:v>
                </c:pt>
                <c:pt idx="3764">
                  <c:v>59.134464678929788</c:v>
                </c:pt>
                <c:pt idx="3765">
                  <c:v>58.915392946375164</c:v>
                </c:pt>
                <c:pt idx="3766">
                  <c:v>58.700600730255232</c:v>
                </c:pt>
                <c:pt idx="3767">
                  <c:v>58.489423235948031</c:v>
                </c:pt>
                <c:pt idx="3768">
                  <c:v>58.281014853386608</c:v>
                </c:pt>
                <c:pt idx="3769">
                  <c:v>58.074863113145483</c:v>
                </c:pt>
                <c:pt idx="3770">
                  <c:v>57.870135848954391</c:v>
                </c:pt>
                <c:pt idx="3771">
                  <c:v>57.666746628914858</c:v>
                </c:pt>
                <c:pt idx="3772">
                  <c:v>57.464130922277867</c:v>
                </c:pt>
                <c:pt idx="3773">
                  <c:v>57.261697867632627</c:v>
                </c:pt>
                <c:pt idx="3774">
                  <c:v>57.059336074766065</c:v>
                </c:pt>
                <c:pt idx="3775">
                  <c:v>56.857632975691267</c:v>
                </c:pt>
                <c:pt idx="3776">
                  <c:v>56.655550545154234</c:v>
                </c:pt>
                <c:pt idx="3777">
                  <c:v>56.453395786333736</c:v>
                </c:pt>
                <c:pt idx="3778">
                  <c:v>56.250783532370541</c:v>
                </c:pt>
                <c:pt idx="3779">
                  <c:v>56.048142943249502</c:v>
                </c:pt>
                <c:pt idx="3780">
                  <c:v>55.845029428527347</c:v>
                </c:pt>
                <c:pt idx="3781">
                  <c:v>55.641501974106816</c:v>
                </c:pt>
                <c:pt idx="3782">
                  <c:v>55.437937824788058</c:v>
                </c:pt>
                <c:pt idx="3783">
                  <c:v>55.233895582741425</c:v>
                </c:pt>
                <c:pt idx="3784">
                  <c:v>55.029578548734754</c:v>
                </c:pt>
                <c:pt idx="3785">
                  <c:v>54.824585186491561</c:v>
                </c:pt>
                <c:pt idx="3786">
                  <c:v>54.619462873971344</c:v>
                </c:pt>
                <c:pt idx="3787">
                  <c:v>54.413581772961926</c:v>
                </c:pt>
                <c:pt idx="3788">
                  <c:v>54.207545196652525</c:v>
                </c:pt>
                <c:pt idx="3789">
                  <c:v>54.00130879939077</c:v>
                </c:pt>
                <c:pt idx="3790">
                  <c:v>53.794312260476552</c:v>
                </c:pt>
                <c:pt idx="3791">
                  <c:v>53.587255616713925</c:v>
                </c:pt>
                <c:pt idx="3792">
                  <c:v>53.379361126831036</c:v>
                </c:pt>
                <c:pt idx="3793">
                  <c:v>53.171404350311875</c:v>
                </c:pt>
                <c:pt idx="3794">
                  <c:v>52.962811763437813</c:v>
                </c:pt>
                <c:pt idx="3795">
                  <c:v>52.753807175993536</c:v>
                </c:pt>
                <c:pt idx="3796">
                  <c:v>52.544413968784887</c:v>
                </c:pt>
                <c:pt idx="3797">
                  <c:v>52.334739848849189</c:v>
                </c:pt>
                <c:pt idx="3798">
                  <c:v>52.124289895983502</c:v>
                </c:pt>
                <c:pt idx="3799">
                  <c:v>51.913486067733231</c:v>
                </c:pt>
                <c:pt idx="3800">
                  <c:v>51.702491923270706</c:v>
                </c:pt>
                <c:pt idx="3801">
                  <c:v>51.490694465031076</c:v>
                </c:pt>
                <c:pt idx="3802">
                  <c:v>51.278508144913467</c:v>
                </c:pt>
                <c:pt idx="3803">
                  <c:v>51.065683338215266</c:v>
                </c:pt>
                <c:pt idx="3804">
                  <c:v>50.852555721623595</c:v>
                </c:pt>
                <c:pt idx="3805">
                  <c:v>50.639024543120655</c:v>
                </c:pt>
                <c:pt idx="3806">
                  <c:v>50.42441312035632</c:v>
                </c:pt>
                <c:pt idx="3807">
                  <c:v>50.209593439141962</c:v>
                </c:pt>
                <c:pt idx="3808">
                  <c:v>49.994343293875545</c:v>
                </c:pt>
                <c:pt idx="3809">
                  <c:v>49.778633823080739</c:v>
                </c:pt>
                <c:pt idx="3810">
                  <c:v>49.561891596509753</c:v>
                </c:pt>
                <c:pt idx="3811">
                  <c:v>49.344919155670787</c:v>
                </c:pt>
                <c:pt idx="3812">
                  <c:v>49.127039669660299</c:v>
                </c:pt>
                <c:pt idx="3813">
                  <c:v>48.908778212925682</c:v>
                </c:pt>
                <c:pt idx="3814">
                  <c:v>48.689753187567533</c:v>
                </c:pt>
                <c:pt idx="3815">
                  <c:v>48.469991131227935</c:v>
                </c:pt>
                <c:pt idx="3816">
                  <c:v>48.249665954148256</c:v>
                </c:pt>
                <c:pt idx="3817">
                  <c:v>48.028626149650442</c:v>
                </c:pt>
                <c:pt idx="3818">
                  <c:v>47.806697520396391</c:v>
                </c:pt>
                <c:pt idx="3819">
                  <c:v>47.58405049842446</c:v>
                </c:pt>
                <c:pt idx="3820">
                  <c:v>47.36093966141172</c:v>
                </c:pt>
                <c:pt idx="3821">
                  <c:v>47.136930557550251</c:v>
                </c:pt>
                <c:pt idx="3822">
                  <c:v>46.91165783635816</c:v>
                </c:pt>
                <c:pt idx="3823">
                  <c:v>46.685646028274768</c:v>
                </c:pt>
                <c:pt idx="3824">
                  <c:v>46.458395380574771</c:v>
                </c:pt>
                <c:pt idx="3825">
                  <c:v>46.23054719677188</c:v>
                </c:pt>
                <c:pt idx="3826">
                  <c:v>46.001711461642948</c:v>
                </c:pt>
                <c:pt idx="3827">
                  <c:v>45.771409502935612</c:v>
                </c:pt>
                <c:pt idx="3828">
                  <c:v>45.539651763522208</c:v>
                </c:pt>
                <c:pt idx="3829">
                  <c:v>45.30656529940795</c:v>
                </c:pt>
                <c:pt idx="3830">
                  <c:v>45.071772284806713</c:v>
                </c:pt>
                <c:pt idx="3831">
                  <c:v>44.83505018900442</c:v>
                </c:pt>
                <c:pt idx="3832">
                  <c:v>44.596566161623421</c:v>
                </c:pt>
                <c:pt idx="3833">
                  <c:v>44.355438974572074</c:v>
                </c:pt>
                <c:pt idx="3834">
                  <c:v>44.111725923460007</c:v>
                </c:pt>
                <c:pt idx="3835">
                  <c:v>43.865232666963948</c:v>
                </c:pt>
                <c:pt idx="3836">
                  <c:v>43.614910623741864</c:v>
                </c:pt>
                <c:pt idx="3837">
                  <c:v>43.361001125940057</c:v>
                </c:pt>
                <c:pt idx="3838">
                  <c:v>43.102839197194008</c:v>
                </c:pt>
                <c:pt idx="3839">
                  <c:v>42.840551637262251</c:v>
                </c:pt>
                <c:pt idx="3840">
                  <c:v>42.57307138676606</c:v>
                </c:pt>
                <c:pt idx="3841">
                  <c:v>42.300869775933712</c:v>
                </c:pt>
                <c:pt idx="3842">
                  <c:v>42.02420768212415</c:v>
                </c:pt>
                <c:pt idx="3843">
                  <c:v>41.742454903975094</c:v>
                </c:pt>
                <c:pt idx="3844">
                  <c:v>41.457401475391393</c:v>
                </c:pt>
                <c:pt idx="3845">
                  <c:v>41.168706899899448</c:v>
                </c:pt>
                <c:pt idx="3846">
                  <c:v>40.877546298494408</c:v>
                </c:pt>
                <c:pt idx="3847">
                  <c:v>40.584930996744994</c:v>
                </c:pt>
                <c:pt idx="3848">
                  <c:v>40.291107154190115</c:v>
                </c:pt>
                <c:pt idx="3849">
                  <c:v>39.997138463895332</c:v>
                </c:pt>
                <c:pt idx="3850">
                  <c:v>39.703325243816785</c:v>
                </c:pt>
                <c:pt idx="3851">
                  <c:v>39.409555003390921</c:v>
                </c:pt>
                <c:pt idx="3852">
                  <c:v>39.116395253404008</c:v>
                </c:pt>
                <c:pt idx="3853">
                  <c:v>38.823330769781371</c:v>
                </c:pt>
                <c:pt idx="3854">
                  <c:v>38.530414053705435</c:v>
                </c:pt>
                <c:pt idx="3855">
                  <c:v>38.236860062457488</c:v>
                </c:pt>
                <c:pt idx="3856">
                  <c:v>37.942730315142775</c:v>
                </c:pt>
                <c:pt idx="3857">
                  <c:v>37.647873997793667</c:v>
                </c:pt>
                <c:pt idx="3858">
                  <c:v>37.351297309498356</c:v>
                </c:pt>
                <c:pt idx="3859">
                  <c:v>37.053103193913593</c:v>
                </c:pt>
                <c:pt idx="3860">
                  <c:v>36.753298834600969</c:v>
                </c:pt>
                <c:pt idx="3861">
                  <c:v>36.451017295464005</c:v>
                </c:pt>
                <c:pt idx="3862">
                  <c:v>36.146172089739871</c:v>
                </c:pt>
                <c:pt idx="3863">
                  <c:v>35.838420096125354</c:v>
                </c:pt>
                <c:pt idx="3864">
                  <c:v>35.527804088897916</c:v>
                </c:pt>
                <c:pt idx="3865">
                  <c:v>35.2137125521838</c:v>
                </c:pt>
                <c:pt idx="3866">
                  <c:v>34.896033610699398</c:v>
                </c:pt>
                <c:pt idx="3867">
                  <c:v>34.575114389050654</c:v>
                </c:pt>
                <c:pt idx="3868">
                  <c:v>34.249960850807739</c:v>
                </c:pt>
                <c:pt idx="3869">
                  <c:v>33.920820311041837</c:v>
                </c:pt>
                <c:pt idx="3870">
                  <c:v>33.587422988376936</c:v>
                </c:pt>
                <c:pt idx="3871">
                  <c:v>33.249908845142357</c:v>
                </c:pt>
                <c:pt idx="3872">
                  <c:v>32.906915495106439</c:v>
                </c:pt>
                <c:pt idx="3873">
                  <c:v>32.559644481244753</c:v>
                </c:pt>
                <c:pt idx="3874">
                  <c:v>32.206755136932436</c:v>
                </c:pt>
                <c:pt idx="3875">
                  <c:v>31.848867599627567</c:v>
                </c:pt>
                <c:pt idx="3876">
                  <c:v>31.485440294548955</c:v>
                </c:pt>
                <c:pt idx="3877">
                  <c:v>31.116149369147514</c:v>
                </c:pt>
                <c:pt idx="3878">
                  <c:v>30.740714924027554</c:v>
                </c:pt>
                <c:pt idx="3879">
                  <c:v>30.359052668265079</c:v>
                </c:pt>
                <c:pt idx="3880">
                  <c:v>29.970826649859525</c:v>
                </c:pt>
                <c:pt idx="3881">
                  <c:v>29.575897825804699</c:v>
                </c:pt>
                <c:pt idx="3882">
                  <c:v>29.173464975221535</c:v>
                </c:pt>
                <c:pt idx="3883">
                  <c:v>28.76367024220146</c:v>
                </c:pt>
                <c:pt idx="3884">
                  <c:v>28.346195507150096</c:v>
                </c:pt>
                <c:pt idx="3885">
                  <c:v>27.92042648660475</c:v>
                </c:pt>
                <c:pt idx="3886">
                  <c:v>27.486051351160945</c:v>
                </c:pt>
                <c:pt idx="3887">
                  <c:v>27.043099992703521</c:v>
                </c:pt>
                <c:pt idx="3888">
                  <c:v>26.590406381646638</c:v>
                </c:pt>
                <c:pt idx="3889">
                  <c:v>26.128225141270178</c:v>
                </c:pt>
                <c:pt idx="3890">
                  <c:v>25.655489207486426</c:v>
                </c:pt>
                <c:pt idx="3891">
                  <c:v>25.172950330468201</c:v>
                </c:pt>
                <c:pt idx="3892">
                  <c:v>24.67895221951499</c:v>
                </c:pt>
                <c:pt idx="3893">
                  <c:v>24.173741953754682</c:v>
                </c:pt>
                <c:pt idx="3894">
                  <c:v>23.656989315711257</c:v>
                </c:pt>
                <c:pt idx="3895">
                  <c:v>23.129307374618953</c:v>
                </c:pt>
                <c:pt idx="3896">
                  <c:v>22.591279386838515</c:v>
                </c:pt>
                <c:pt idx="3897">
                  <c:v>22.04680249407042</c:v>
                </c:pt>
                <c:pt idx="3898">
                  <c:v>21.506315555291653</c:v>
                </c:pt>
                <c:pt idx="3899">
                  <c:v>20.648522607718437</c:v>
                </c:pt>
                <c:pt idx="3900">
                  <c:v>19.768583048995723</c:v>
                </c:pt>
                <c:pt idx="3901">
                  <c:v>19.375535697895426</c:v>
                </c:pt>
                <c:pt idx="3902">
                  <c:v>18.768759695628869</c:v>
                </c:pt>
                <c:pt idx="3903">
                  <c:v>18.100101759187204</c:v>
                </c:pt>
                <c:pt idx="3904">
                  <c:v>17.384882332546415</c:v>
                </c:pt>
                <c:pt idx="3905">
                  <c:v>16.619295243783448</c:v>
                </c:pt>
                <c:pt idx="3906">
                  <c:v>15.794997020532289</c:v>
                </c:pt>
                <c:pt idx="3907">
                  <c:v>14.915191013787604</c:v>
                </c:pt>
                <c:pt idx="3908">
                  <c:v>14.00364246848995</c:v>
                </c:pt>
                <c:pt idx="3909">
                  <c:v>13.096948648531765</c:v>
                </c:pt>
                <c:pt idx="3910">
                  <c:v>12.203910050937377</c:v>
                </c:pt>
                <c:pt idx="3911">
                  <c:v>11.30925304905352</c:v>
                </c:pt>
                <c:pt idx="3912">
                  <c:v>10.393425589809956</c:v>
                </c:pt>
                <c:pt idx="3913">
                  <c:v>9.4469985096868019</c:v>
                </c:pt>
                <c:pt idx="3914">
                  <c:v>8.467510850382725</c:v>
                </c:pt>
                <c:pt idx="3915">
                  <c:v>7.4620883374465352</c:v>
                </c:pt>
                <c:pt idx="3916">
                  <c:v>6.4489103081140442</c:v>
                </c:pt>
                <c:pt idx="3917">
                  <c:v>5.4640864235031987</c:v>
                </c:pt>
                <c:pt idx="3918">
                  <c:v>4.5880906685149743</c:v>
                </c:pt>
                <c:pt idx="3919">
                  <c:v>3.9778585394696826</c:v>
                </c:pt>
                <c:pt idx="3920">
                  <c:v>3.8706240040276181</c:v>
                </c:pt>
                <c:pt idx="3921">
                  <c:v>4.4172936766668904</c:v>
                </c:pt>
                <c:pt idx="3922">
                  <c:v>5.534252719936287</c:v>
                </c:pt>
                <c:pt idx="3923">
                  <c:v>7.0603520487830131</c:v>
                </c:pt>
                <c:pt idx="3924">
                  <c:v>8.8915685558606494</c:v>
                </c:pt>
                <c:pt idx="3925">
                  <c:v>10.985603433340527</c:v>
                </c:pt>
                <c:pt idx="3926">
                  <c:v>13.332729254836456</c:v>
                </c:pt>
                <c:pt idx="3927">
                  <c:v>15.945154444329352</c:v>
                </c:pt>
                <c:pt idx="3928">
                  <c:v>18.848486040875688</c:v>
                </c:pt>
                <c:pt idx="3929">
                  <c:v>22.081485482852777</c:v>
                </c:pt>
                <c:pt idx="3930">
                  <c:v>25.695250865251204</c:v>
                </c:pt>
                <c:pt idx="3931">
                  <c:v>29.755081025308517</c:v>
                </c:pt>
                <c:pt idx="3932">
                  <c:v>34.347838373473209</c:v>
                </c:pt>
                <c:pt idx="3933">
                  <c:v>39.583101064545303</c:v>
                </c:pt>
                <c:pt idx="3934">
                  <c:v>45.605764901285355</c:v>
                </c:pt>
                <c:pt idx="3935">
                  <c:v>52.61065101207631</c:v>
                </c:pt>
                <c:pt idx="3936">
                  <c:v>60.859078070913341</c:v>
                </c:pt>
                <c:pt idx="3937">
                  <c:v>70.716664181183063</c:v>
                </c:pt>
                <c:pt idx="3938">
                  <c:v>82.706495394706721</c:v>
                </c:pt>
                <c:pt idx="3939">
                  <c:v>97.600747402617259</c:v>
                </c:pt>
                <c:pt idx="3940">
                  <c:v>116.58609237923268</c:v>
                </c:pt>
                <c:pt idx="3941">
                  <c:v>141.57063039492172</c:v>
                </c:pt>
                <c:pt idx="3942">
                  <c:v>175.79933065259846</c:v>
                </c:pt>
                <c:pt idx="3943">
                  <c:v>225.11845413660606</c:v>
                </c:pt>
                <c:pt idx="3944">
                  <c:v>300.64143680907404</c:v>
                </c:pt>
                <c:pt idx="3945">
                  <c:v>422.57682052380858</c:v>
                </c:pt>
                <c:pt idx="3946">
                  <c:v>603.57261508445981</c:v>
                </c:pt>
                <c:pt idx="3947">
                  <c:v>702.90537040733352</c:v>
                </c:pt>
                <c:pt idx="3948">
                  <c:v>572.08417045177896</c:v>
                </c:pt>
                <c:pt idx="3949">
                  <c:v>425.18459571065392</c:v>
                </c:pt>
                <c:pt idx="3950">
                  <c:v>329.65320668482718</c:v>
                </c:pt>
                <c:pt idx="3951">
                  <c:v>268.57693541229935</c:v>
                </c:pt>
                <c:pt idx="3952">
                  <c:v>227.34310431793176</c:v>
                </c:pt>
                <c:pt idx="3953">
                  <c:v>197.95646349383637</c:v>
                </c:pt>
                <c:pt idx="3954">
                  <c:v>176.05643764518589</c:v>
                </c:pt>
                <c:pt idx="3955">
                  <c:v>159.1422204574661</c:v>
                </c:pt>
                <c:pt idx="3956">
                  <c:v>145.71026596916874</c:v>
                </c:pt>
                <c:pt idx="3957">
                  <c:v>134.70305759544928</c:v>
                </c:pt>
                <c:pt idx="3958">
                  <c:v>125.64997453511258</c:v>
                </c:pt>
                <c:pt idx="3959">
                  <c:v>117.99588471618202</c:v>
                </c:pt>
                <c:pt idx="3960">
                  <c:v>111.44696905197394</c:v>
                </c:pt>
                <c:pt idx="3961">
                  <c:v>105.77866841111445</c:v>
                </c:pt>
                <c:pt idx="3962">
                  <c:v>100.81977834329319</c:v>
                </c:pt>
                <c:pt idx="3963">
                  <c:v>96.442744198412981</c:v>
                </c:pt>
                <c:pt idx="3964">
                  <c:v>92.547888050287057</c:v>
                </c:pt>
                <c:pt idx="3965">
                  <c:v>89.057444564780596</c:v>
                </c:pt>
                <c:pt idx="3966">
                  <c:v>85.907902373941141</c:v>
                </c:pt>
                <c:pt idx="3967">
                  <c:v>83.050593493028387</c:v>
                </c:pt>
                <c:pt idx="3968">
                  <c:v>80.443461576569575</c:v>
                </c:pt>
                <c:pt idx="3969">
                  <c:v>78.053711713589166</c:v>
                </c:pt>
                <c:pt idx="3970">
                  <c:v>75.853734915180553</c:v>
                </c:pt>
                <c:pt idx="3971">
                  <c:v>73.819140230834861</c:v>
                </c:pt>
                <c:pt idx="3972">
                  <c:v>71.930980298113369</c:v>
                </c:pt>
                <c:pt idx="3973">
                  <c:v>70.173049717069048</c:v>
                </c:pt>
                <c:pt idx="3974">
                  <c:v>68.53063789624396</c:v>
                </c:pt>
                <c:pt idx="3975">
                  <c:v>66.991263534983815</c:v>
                </c:pt>
                <c:pt idx="3976">
                  <c:v>65.544575118855292</c:v>
                </c:pt>
                <c:pt idx="3977">
                  <c:v>64.180939686858977</c:v>
                </c:pt>
                <c:pt idx="3978">
                  <c:v>62.893226033301303</c:v>
                </c:pt>
                <c:pt idx="3979">
                  <c:v>61.674215715151917</c:v>
                </c:pt>
                <c:pt idx="3980">
                  <c:v>60.516695729326926</c:v>
                </c:pt>
                <c:pt idx="3981">
                  <c:v>59.416641990519004</c:v>
                </c:pt>
                <c:pt idx="3982">
                  <c:v>58.367957920463844</c:v>
                </c:pt>
                <c:pt idx="3983">
                  <c:v>57.367280988061204</c:v>
                </c:pt>
                <c:pt idx="3984">
                  <c:v>56.410149620481192</c:v>
                </c:pt>
                <c:pt idx="3985">
                  <c:v>55.493662363312637</c:v>
                </c:pt>
                <c:pt idx="3986">
                  <c:v>54.613935967910187</c:v>
                </c:pt>
                <c:pt idx="3987">
                  <c:v>53.768739558000256</c:v>
                </c:pt>
                <c:pt idx="3988">
                  <c:v>52.955792709726673</c:v>
                </c:pt>
                <c:pt idx="3989">
                  <c:v>52.172128061038748</c:v>
                </c:pt>
                <c:pt idx="3990">
                  <c:v>51.415654981936342</c:v>
                </c:pt>
                <c:pt idx="3991">
                  <c:v>50.685351751902829</c:v>
                </c:pt>
                <c:pt idx="3992">
                  <c:v>49.978548124315161</c:v>
                </c:pt>
                <c:pt idx="3993">
                  <c:v>49.294276552688558</c:v>
                </c:pt>
                <c:pt idx="3994">
                  <c:v>48.631278684532099</c:v>
                </c:pt>
                <c:pt idx="3995">
                  <c:v>47.987587991013029</c:v>
                </c:pt>
                <c:pt idx="3996">
                  <c:v>47.362646427782259</c:v>
                </c:pt>
                <c:pt idx="3997">
                  <c:v>46.754786361274512</c:v>
                </c:pt>
                <c:pt idx="3998">
                  <c:v>46.163270124684402</c:v>
                </c:pt>
                <c:pt idx="3999">
                  <c:v>45.587783907913874</c:v>
                </c:pt>
                <c:pt idx="4000">
                  <c:v>45.027016232247526</c:v>
                </c:pt>
                <c:pt idx="4001">
                  <c:v>44.479924583157093</c:v>
                </c:pt>
                <c:pt idx="4002">
                  <c:v>43.947011572366748</c:v>
                </c:pt>
                <c:pt idx="4003">
                  <c:v>43.427101036718554</c:v>
                </c:pt>
                <c:pt idx="4004">
                  <c:v>42.92020826474424</c:v>
                </c:pt>
                <c:pt idx="4005">
                  <c:v>42.426791949855478</c:v>
                </c:pt>
                <c:pt idx="4006">
                  <c:v>41.947190154135072</c:v>
                </c:pt>
                <c:pt idx="4007">
                  <c:v>41.482327083872555</c:v>
                </c:pt>
                <c:pt idx="4008">
                  <c:v>41.028827209363428</c:v>
                </c:pt>
                <c:pt idx="4009">
                  <c:v>40.532099697181941</c:v>
                </c:pt>
                <c:pt idx="4010">
                  <c:v>39.620460431087878</c:v>
                </c:pt>
                <c:pt idx="4011">
                  <c:v>39.106571328852183</c:v>
                </c:pt>
                <c:pt idx="4012">
                  <c:v>38.823235264988604</c:v>
                </c:pt>
                <c:pt idx="4013">
                  <c:v>38.46728884782911</c:v>
                </c:pt>
                <c:pt idx="4014">
                  <c:v>38.081594008114877</c:v>
                </c:pt>
                <c:pt idx="4015">
                  <c:v>37.685674195962257</c:v>
                </c:pt>
                <c:pt idx="4016">
                  <c:v>37.288174157051834</c:v>
                </c:pt>
                <c:pt idx="4017">
                  <c:v>36.892117578775725</c:v>
                </c:pt>
                <c:pt idx="4018">
                  <c:v>36.499255745640006</c:v>
                </c:pt>
                <c:pt idx="4019">
                  <c:v>36.111428063307592</c:v>
                </c:pt>
                <c:pt idx="4020">
                  <c:v>35.729417221849367</c:v>
                </c:pt>
                <c:pt idx="4021">
                  <c:v>35.353974270890845</c:v>
                </c:pt>
                <c:pt idx="4022">
                  <c:v>34.986469042646554</c:v>
                </c:pt>
                <c:pt idx="4023">
                  <c:v>34.627674575171021</c:v>
                </c:pt>
                <c:pt idx="4024">
                  <c:v>34.279647516910885</c:v>
                </c:pt>
                <c:pt idx="4025">
                  <c:v>33.945281860015342</c:v>
                </c:pt>
                <c:pt idx="4026">
                  <c:v>33.627213395778256</c:v>
                </c:pt>
                <c:pt idx="4027">
                  <c:v>33.33170341292093</c:v>
                </c:pt>
                <c:pt idx="4028">
                  <c:v>33.065359990105961</c:v>
                </c:pt>
                <c:pt idx="4029">
                  <c:v>32.839809577478569</c:v>
                </c:pt>
                <c:pt idx="4030">
                  <c:v>32.672784564139718</c:v>
                </c:pt>
                <c:pt idx="4031">
                  <c:v>32.58623263926885</c:v>
                </c:pt>
                <c:pt idx="4032">
                  <c:v>32.616485552115655</c:v>
                </c:pt>
                <c:pt idx="4033">
                  <c:v>32.807882842422856</c:v>
                </c:pt>
                <c:pt idx="4034">
                  <c:v>33.206255036792349</c:v>
                </c:pt>
                <c:pt idx="4035">
                  <c:v>33.822168368143004</c:v>
                </c:pt>
                <c:pt idx="4036">
                  <c:v>34.554970637350863</c:v>
                </c:pt>
                <c:pt idx="4037">
                  <c:v>35.131595340632209</c:v>
                </c:pt>
                <c:pt idx="4038">
                  <c:v>35.226171886530544</c:v>
                </c:pt>
                <c:pt idx="4039">
                  <c:v>34.742929450262544</c:v>
                </c:pt>
                <c:pt idx="4040">
                  <c:v>33.873321255708134</c:v>
                </c:pt>
                <c:pt idx="4041">
                  <c:v>32.874189184585056</c:v>
                </c:pt>
                <c:pt idx="4042">
                  <c:v>31.905965330295796</c:v>
                </c:pt>
                <c:pt idx="4043">
                  <c:v>31.028581701323471</c:v>
                </c:pt>
                <c:pt idx="4044">
                  <c:v>30.250849075024355</c:v>
                </c:pt>
                <c:pt idx="4045">
                  <c:v>29.559976140897337</c:v>
                </c:pt>
                <c:pt idx="4046">
                  <c:v>28.940004385237707</c:v>
                </c:pt>
                <c:pt idx="4047">
                  <c:v>28.376511342620688</c:v>
                </c:pt>
                <c:pt idx="4048">
                  <c:v>27.856923340372042</c:v>
                </c:pt>
                <c:pt idx="4049">
                  <c:v>27.371929596328624</c:v>
                </c:pt>
                <c:pt idx="4050">
                  <c:v>26.914773920762631</c:v>
                </c:pt>
                <c:pt idx="4051">
                  <c:v>26.479322146027364</c:v>
                </c:pt>
                <c:pt idx="4052">
                  <c:v>26.061694849913135</c:v>
                </c:pt>
                <c:pt idx="4053">
                  <c:v>25.658658810767559</c:v>
                </c:pt>
                <c:pt idx="4054">
                  <c:v>25.267171570051524</c:v>
                </c:pt>
                <c:pt idx="4055">
                  <c:v>24.885771697464943</c:v>
                </c:pt>
                <c:pt idx="4056">
                  <c:v>24.512646093367728</c:v>
                </c:pt>
                <c:pt idx="4057">
                  <c:v>24.145897820989997</c:v>
                </c:pt>
                <c:pt idx="4058">
                  <c:v>23.785209233531972</c:v>
                </c:pt>
                <c:pt idx="4059">
                  <c:v>23.429650143285638</c:v>
                </c:pt>
                <c:pt idx="4060">
                  <c:v>23.078087145918627</c:v>
                </c:pt>
                <c:pt idx="4061">
                  <c:v>22.730041209670137</c:v>
                </c:pt>
                <c:pt idx="4062">
                  <c:v>22.385285997870742</c:v>
                </c:pt>
                <c:pt idx="4063">
                  <c:v>22.043151138185817</c:v>
                </c:pt>
                <c:pt idx="4064">
                  <c:v>21.703536939865707</c:v>
                </c:pt>
                <c:pt idx="4065">
                  <c:v>21.365411619208473</c:v>
                </c:pt>
                <c:pt idx="4066">
                  <c:v>21.029333292148564</c:v>
                </c:pt>
                <c:pt idx="4067">
                  <c:v>20.694468868097495</c:v>
                </c:pt>
                <c:pt idx="4068">
                  <c:v>20.361011789737613</c:v>
                </c:pt>
                <c:pt idx="4069">
                  <c:v>20.028685161334273</c:v>
                </c:pt>
                <c:pt idx="4070">
                  <c:v>19.697050080866852</c:v>
                </c:pt>
                <c:pt idx="4071">
                  <c:v>19.366619368578636</c:v>
                </c:pt>
                <c:pt idx="4072">
                  <c:v>19.036880901568725</c:v>
                </c:pt>
                <c:pt idx="4073">
                  <c:v>18.706952695505432</c:v>
                </c:pt>
                <c:pt idx="4074">
                  <c:v>18.378066390566168</c:v>
                </c:pt>
                <c:pt idx="4075">
                  <c:v>18.049559438756386</c:v>
                </c:pt>
                <c:pt idx="4076">
                  <c:v>17.721349592577717</c:v>
                </c:pt>
                <c:pt idx="4077">
                  <c:v>17.393343757178979</c:v>
                </c:pt>
                <c:pt idx="4078">
                  <c:v>17.066065492334509</c:v>
                </c:pt>
                <c:pt idx="4079">
                  <c:v>16.738196949100654</c:v>
                </c:pt>
                <c:pt idx="4080">
                  <c:v>16.41170682814024</c:v>
                </c:pt>
                <c:pt idx="4081">
                  <c:v>16.084728502569053</c:v>
                </c:pt>
                <c:pt idx="4082">
                  <c:v>15.758157821681309</c:v>
                </c:pt>
                <c:pt idx="4083">
                  <c:v>15.43223480351233</c:v>
                </c:pt>
                <c:pt idx="4084">
                  <c:v>15.10690538002933</c:v>
                </c:pt>
                <c:pt idx="4085">
                  <c:v>14.782332721796426</c:v>
                </c:pt>
                <c:pt idx="4086">
                  <c:v>14.458610193043668</c:v>
                </c:pt>
                <c:pt idx="4087">
                  <c:v>14.135528154584017</c:v>
                </c:pt>
                <c:pt idx="4088">
                  <c:v>13.814300540237463</c:v>
                </c:pt>
                <c:pt idx="4089">
                  <c:v>13.493884499699121</c:v>
                </c:pt>
                <c:pt idx="4090">
                  <c:v>13.175308892318187</c:v>
                </c:pt>
                <c:pt idx="4091">
                  <c:v>12.859117780051397</c:v>
                </c:pt>
                <c:pt idx="4092">
                  <c:v>12.545684454238781</c:v>
                </c:pt>
                <c:pt idx="4093">
                  <c:v>12.234745930956308</c:v>
                </c:pt>
                <c:pt idx="4094">
                  <c:v>11.927915442813902</c:v>
                </c:pt>
                <c:pt idx="4095">
                  <c:v>11.625165814684365</c:v>
                </c:pt>
                <c:pt idx="4096">
                  <c:v>11.32733767591507</c:v>
                </c:pt>
                <c:pt idx="4097">
                  <c:v>11.03554999775951</c:v>
                </c:pt>
                <c:pt idx="4098">
                  <c:v>10.75101034205702</c:v>
                </c:pt>
                <c:pt idx="4099">
                  <c:v>10.474596855982359</c:v>
                </c:pt>
                <c:pt idx="4100">
                  <c:v>10.206470729827865</c:v>
                </c:pt>
                <c:pt idx="4101">
                  <c:v>9.9506548751494712</c:v>
                </c:pt>
                <c:pt idx="4102">
                  <c:v>9.7064060288538432</c:v>
                </c:pt>
                <c:pt idx="4103">
                  <c:v>9.4771731649640252</c:v>
                </c:pt>
                <c:pt idx="4104">
                  <c:v>9.2632613497047434</c:v>
                </c:pt>
                <c:pt idx="4105">
                  <c:v>9.0681907422863048</c:v>
                </c:pt>
                <c:pt idx="4106">
                  <c:v>8.8940094013795843</c:v>
                </c:pt>
                <c:pt idx="4107">
                  <c:v>8.7427809702659243</c:v>
                </c:pt>
                <c:pt idx="4108">
                  <c:v>8.6167872618388603</c:v>
                </c:pt>
                <c:pt idx="4109">
                  <c:v>8.5185230909317102</c:v>
                </c:pt>
                <c:pt idx="4110">
                  <c:v>8.4501795402806295</c:v>
                </c:pt>
                <c:pt idx="4111">
                  <c:v>8.4137278612121982</c:v>
                </c:pt>
                <c:pt idx="4112">
                  <c:v>8.411373359602873</c:v>
                </c:pt>
                <c:pt idx="4113">
                  <c:v>8.4432854282916683</c:v>
                </c:pt>
                <c:pt idx="4114">
                  <c:v>8.5106913323325202</c:v>
                </c:pt>
                <c:pt idx="4115">
                  <c:v>8.6132911142411483</c:v>
                </c:pt>
                <c:pt idx="4116">
                  <c:v>8.7500045450431827</c:v>
                </c:pt>
                <c:pt idx="4117">
                  <c:v>8.9177999730294868</c:v>
                </c:pt>
                <c:pt idx="4118">
                  <c:v>9.115559316693286</c:v>
                </c:pt>
                <c:pt idx="4119">
                  <c:v>9.3383946937357223</c:v>
                </c:pt>
                <c:pt idx="4120">
                  <c:v>9.5801010214272715</c:v>
                </c:pt>
                <c:pt idx="4121">
                  <c:v>9.8330213154539976</c:v>
                </c:pt>
                <c:pt idx="4122">
                  <c:v>10.088038424885553</c:v>
                </c:pt>
                <c:pt idx="4123">
                  <c:v>10.329677831133905</c:v>
                </c:pt>
                <c:pt idx="4124">
                  <c:v>10.540052920750643</c:v>
                </c:pt>
                <c:pt idx="4125">
                  <c:v>10.692454366781769</c:v>
                </c:pt>
                <c:pt idx="4126">
                  <c:v>10.752608503967034</c:v>
                </c:pt>
                <c:pt idx="4127">
                  <c:v>10.681632924297181</c:v>
                </c:pt>
                <c:pt idx="4128">
                  <c:v>10.479854712543364</c:v>
                </c:pt>
                <c:pt idx="4129">
                  <c:v>10.42712859146099</c:v>
                </c:pt>
                <c:pt idx="4130">
                  <c:v>12.152238915829125</c:v>
                </c:pt>
                <c:pt idx="4131">
                  <c:v>20.151863278239247</c:v>
                </c:pt>
                <c:pt idx="4132">
                  <c:v>33.673162656957622</c:v>
                </c:pt>
                <c:pt idx="4133">
                  <c:v>37.789995187041427</c:v>
                </c:pt>
                <c:pt idx="4134">
                  <c:v>36.089675947426024</c:v>
                </c:pt>
                <c:pt idx="4135">
                  <c:v>34.624109037298965</c:v>
                </c:pt>
                <c:pt idx="4136">
                  <c:v>33.994641866299638</c:v>
                </c:pt>
                <c:pt idx="4137">
                  <c:v>33.971677034296228</c:v>
                </c:pt>
                <c:pt idx="4138">
                  <c:v>34.352542405920104</c:v>
                </c:pt>
                <c:pt idx="4139">
                  <c:v>35.009553006623428</c:v>
                </c:pt>
                <c:pt idx="4140">
                  <c:v>35.859872882098252</c:v>
                </c:pt>
                <c:pt idx="4141">
                  <c:v>36.853950346825272</c:v>
                </c:pt>
                <c:pt idx="4142">
                  <c:v>37.975946033439023</c:v>
                </c:pt>
                <c:pt idx="4143">
                  <c:v>39.258998344411907</c:v>
                </c:pt>
                <c:pt idx="4144">
                  <c:v>40.765480379101675</c:v>
                </c:pt>
                <c:pt idx="4145">
                  <c:v>42.479978785270092</c:v>
                </c:pt>
                <c:pt idx="4146">
                  <c:v>44.291525407995479</c:v>
                </c:pt>
                <c:pt idx="4147">
                  <c:v>46.114865021073278</c:v>
                </c:pt>
                <c:pt idx="4148">
                  <c:v>47.922617876075869</c:v>
                </c:pt>
                <c:pt idx="4149">
                  <c:v>49.701229221762965</c:v>
                </c:pt>
                <c:pt idx="4150">
                  <c:v>51.445010898876248</c:v>
                </c:pt>
                <c:pt idx="4151">
                  <c:v>53.135187304255673</c:v>
                </c:pt>
                <c:pt idx="4152">
                  <c:v>54.753466079577656</c:v>
                </c:pt>
                <c:pt idx="4153">
                  <c:v>56.27323261839431</c:v>
                </c:pt>
                <c:pt idx="4154">
                  <c:v>57.668976654365245</c:v>
                </c:pt>
                <c:pt idx="4155">
                  <c:v>58.912735096286113</c:v>
                </c:pt>
                <c:pt idx="4156">
                  <c:v>59.980740165873456</c:v>
                </c:pt>
                <c:pt idx="4157">
                  <c:v>60.849379832584326</c:v>
                </c:pt>
                <c:pt idx="4158">
                  <c:v>61.50267853481666</c:v>
                </c:pt>
                <c:pt idx="4159">
                  <c:v>61.928572164783873</c:v>
                </c:pt>
                <c:pt idx="4160">
                  <c:v>62.123724586902703</c:v>
                </c:pt>
                <c:pt idx="4161">
                  <c:v>62.092134866580672</c:v>
                </c:pt>
                <c:pt idx="4162">
                  <c:v>61.84093763532271</c:v>
                </c:pt>
                <c:pt idx="4163">
                  <c:v>61.389139988069914</c:v>
                </c:pt>
                <c:pt idx="4164">
                  <c:v>60.752264729115836</c:v>
                </c:pt>
                <c:pt idx="4165">
                  <c:v>59.955086188176985</c:v>
                </c:pt>
                <c:pt idx="4166">
                  <c:v>59.021366760944858</c:v>
                </c:pt>
                <c:pt idx="4167">
                  <c:v>57.974355702621999</c:v>
                </c:pt>
                <c:pt idx="4168">
                  <c:v>56.837080643557357</c:v>
                </c:pt>
                <c:pt idx="4169">
                  <c:v>55.630983342928218</c:v>
                </c:pt>
                <c:pt idx="4170">
                  <c:v>54.375930918606286</c:v>
                </c:pt>
                <c:pt idx="4171">
                  <c:v>53.088872733441399</c:v>
                </c:pt>
                <c:pt idx="4172">
                  <c:v>51.783657202351854</c:v>
                </c:pt>
                <c:pt idx="4173">
                  <c:v>50.472614876792861</c:v>
                </c:pt>
                <c:pt idx="4174">
                  <c:v>49.165822826191977</c:v>
                </c:pt>
                <c:pt idx="4175">
                  <c:v>47.870912001500379</c:v>
                </c:pt>
                <c:pt idx="4176">
                  <c:v>46.594503158650035</c:v>
                </c:pt>
                <c:pt idx="4177">
                  <c:v>45.342294487364327</c:v>
                </c:pt>
                <c:pt idx="4178">
                  <c:v>44.115307849141075</c:v>
                </c:pt>
                <c:pt idx="4179">
                  <c:v>42.91817711527532</c:v>
                </c:pt>
                <c:pt idx="4180">
                  <c:v>41.751958049713458</c:v>
                </c:pt>
                <c:pt idx="4181">
                  <c:v>40.617753386404196</c:v>
                </c:pt>
                <c:pt idx="4182">
                  <c:v>39.516487094189117</c:v>
                </c:pt>
                <c:pt idx="4183">
                  <c:v>38.446186411444785</c:v>
                </c:pt>
                <c:pt idx="4184">
                  <c:v>37.409692122044326</c:v>
                </c:pt>
                <c:pt idx="4185">
                  <c:v>36.405529627801741</c:v>
                </c:pt>
                <c:pt idx="4186">
                  <c:v>35.431358079540907</c:v>
                </c:pt>
                <c:pt idx="4187">
                  <c:v>34.476168121370847</c:v>
                </c:pt>
                <c:pt idx="4188">
                  <c:v>33.55352577269138</c:v>
                </c:pt>
                <c:pt idx="4189">
                  <c:v>32.659022974754272</c:v>
                </c:pt>
                <c:pt idx="4190">
                  <c:v>31.791128206385434</c:v>
                </c:pt>
                <c:pt idx="4191">
                  <c:v>30.949064485089014</c:v>
                </c:pt>
                <c:pt idx="4192">
                  <c:v>30.132118203262976</c:v>
                </c:pt>
                <c:pt idx="4193">
                  <c:v>29.338501745227958</c:v>
                </c:pt>
                <c:pt idx="4194">
                  <c:v>28.567003523250015</c:v>
                </c:pt>
                <c:pt idx="4195">
                  <c:v>27.817348387183127</c:v>
                </c:pt>
                <c:pt idx="4196">
                  <c:v>27.088471155693686</c:v>
                </c:pt>
                <c:pt idx="4197">
                  <c:v>26.378424709762378</c:v>
                </c:pt>
                <c:pt idx="4198">
                  <c:v>25.685847003916326</c:v>
                </c:pt>
                <c:pt idx="4199">
                  <c:v>25.008695183385708</c:v>
                </c:pt>
                <c:pt idx="4200">
                  <c:v>24.334202690407391</c:v>
                </c:pt>
                <c:pt idx="4201">
                  <c:v>23.781009378159819</c:v>
                </c:pt>
                <c:pt idx="4202">
                  <c:v>23.1189058814054</c:v>
                </c:pt>
                <c:pt idx="4203">
                  <c:v>22.504144245610654</c:v>
                </c:pt>
                <c:pt idx="4204">
                  <c:v>21.906701214110445</c:v>
                </c:pt>
                <c:pt idx="4205">
                  <c:v>21.324363475228633</c:v>
                </c:pt>
                <c:pt idx="4206">
                  <c:v>20.755472805423562</c:v>
                </c:pt>
                <c:pt idx="4207">
                  <c:v>20.19948578864598</c:v>
                </c:pt>
                <c:pt idx="4208">
                  <c:v>19.654577275970162</c:v>
                </c:pt>
                <c:pt idx="4209">
                  <c:v>19.121735536007638</c:v>
                </c:pt>
                <c:pt idx="4210">
                  <c:v>18.600565401546426</c:v>
                </c:pt>
                <c:pt idx="4211">
                  <c:v>18.089056622607259</c:v>
                </c:pt>
                <c:pt idx="4212">
                  <c:v>17.587574930107781</c:v>
                </c:pt>
                <c:pt idx="4213">
                  <c:v>17.095815263548854</c:v>
                </c:pt>
                <c:pt idx="4214">
                  <c:v>16.6139043199851</c:v>
                </c:pt>
                <c:pt idx="4215">
                  <c:v>16.140481705372643</c:v>
                </c:pt>
                <c:pt idx="4216">
                  <c:v>15.67653663306916</c:v>
                </c:pt>
                <c:pt idx="4217">
                  <c:v>15.219916124672659</c:v>
                </c:pt>
                <c:pt idx="4218">
                  <c:v>14.772666975316984</c:v>
                </c:pt>
                <c:pt idx="4219">
                  <c:v>14.332604453866663</c:v>
                </c:pt>
                <c:pt idx="4220">
                  <c:v>13.900079678323992</c:v>
                </c:pt>
                <c:pt idx="4221">
                  <c:v>13.475853489162077</c:v>
                </c:pt>
                <c:pt idx="4222">
                  <c:v>13.058371685582781</c:v>
                </c:pt>
                <c:pt idx="4223">
                  <c:v>12.648784036601018</c:v>
                </c:pt>
                <c:pt idx="4224">
                  <c:v>12.245953815995106</c:v>
                </c:pt>
                <c:pt idx="4225">
                  <c:v>11.850424633399939</c:v>
                </c:pt>
                <c:pt idx="4226">
                  <c:v>11.462219177533392</c:v>
                </c:pt>
                <c:pt idx="4227">
                  <c:v>11.080687279242678</c:v>
                </c:pt>
                <c:pt idx="4228">
                  <c:v>10.706396879917142</c:v>
                </c:pt>
                <c:pt idx="4229">
                  <c:v>10.339353508055529</c:v>
                </c:pt>
                <c:pt idx="4230">
                  <c:v>9.9794391524350363</c:v>
                </c:pt>
                <c:pt idx="4231">
                  <c:v>9.6264397861966486</c:v>
                </c:pt>
                <c:pt idx="4232">
                  <c:v>9.2815527939846163</c:v>
                </c:pt>
                <c:pt idx="4233">
                  <c:v>8.9442906481882201</c:v>
                </c:pt>
                <c:pt idx="4234">
                  <c:v>8.6146803059093635</c:v>
                </c:pt>
                <c:pt idx="4235">
                  <c:v>8.29359019091196</c:v>
                </c:pt>
                <c:pt idx="4236">
                  <c:v>7.9812433000255218</c:v>
                </c:pt>
                <c:pt idx="4237">
                  <c:v>7.6781627025706944</c:v>
                </c:pt>
                <c:pt idx="4238">
                  <c:v>7.3850837201099342</c:v>
                </c:pt>
                <c:pt idx="4239">
                  <c:v>7.1020598398803259</c:v>
                </c:pt>
                <c:pt idx="4240">
                  <c:v>6.8299277128142624</c:v>
                </c:pt>
                <c:pt idx="4241">
                  <c:v>6.570405707344003</c:v>
                </c:pt>
                <c:pt idx="4242">
                  <c:v>6.3237774542541922</c:v>
                </c:pt>
                <c:pt idx="4243">
                  <c:v>6.091158064970176</c:v>
                </c:pt>
                <c:pt idx="4244">
                  <c:v>5.8735002715244624</c:v>
                </c:pt>
                <c:pt idx="4245">
                  <c:v>5.6725092915207043</c:v>
                </c:pt>
                <c:pt idx="4246">
                  <c:v>5.4893362373633181</c:v>
                </c:pt>
                <c:pt idx="4247">
                  <c:v>5.3248640771321876</c:v>
                </c:pt>
                <c:pt idx="4248">
                  <c:v>5.1812892989377337</c:v>
                </c:pt>
                <c:pt idx="4249">
                  <c:v>5.059621999730485</c:v>
                </c:pt>
                <c:pt idx="4250">
                  <c:v>4.9611842070620913</c:v>
                </c:pt>
                <c:pt idx="4251">
                  <c:v>4.8870846255698988</c:v>
                </c:pt>
                <c:pt idx="4252">
                  <c:v>4.8368185006840765</c:v>
                </c:pt>
                <c:pt idx="4253">
                  <c:v>4.8126873610262306</c:v>
                </c:pt>
                <c:pt idx="4254">
                  <c:v>4.8129432537860977</c:v>
                </c:pt>
                <c:pt idx="4255">
                  <c:v>4.838702475308712</c:v>
                </c:pt>
                <c:pt idx="4256">
                  <c:v>4.8889094430362521</c:v>
                </c:pt>
                <c:pt idx="4257">
                  <c:v>4.9619693767438413</c:v>
                </c:pt>
                <c:pt idx="4258">
                  <c:v>5.057446277029837</c:v>
                </c:pt>
                <c:pt idx="4259">
                  <c:v>5.1733781918396158</c:v>
                </c:pt>
                <c:pt idx="4260">
                  <c:v>5.308172587471983</c:v>
                </c:pt>
                <c:pt idx="4261">
                  <c:v>5.4609780663151071</c:v>
                </c:pt>
                <c:pt idx="4262">
                  <c:v>5.6299653725244321</c:v>
                </c:pt>
                <c:pt idx="4263">
                  <c:v>5.8127283511881149</c:v>
                </c:pt>
                <c:pt idx="4264">
                  <c:v>6.0089791504796661</c:v>
                </c:pt>
                <c:pt idx="4265">
                  <c:v>6.2164074443600255</c:v>
                </c:pt>
                <c:pt idx="4266">
                  <c:v>6.4348242245788247</c:v>
                </c:pt>
                <c:pt idx="4267">
                  <c:v>6.6621290255503078</c:v>
                </c:pt>
                <c:pt idx="4268">
                  <c:v>6.897888372917774</c:v>
                </c:pt>
                <c:pt idx="4269">
                  <c:v>7.1411296565895226</c:v>
                </c:pt>
                <c:pt idx="4270">
                  <c:v>7.3912714102243351</c:v>
                </c:pt>
                <c:pt idx="4271">
                  <c:v>7.646869511137834</c:v>
                </c:pt>
                <c:pt idx="4272">
                  <c:v>7.9083107525313681</c:v>
                </c:pt>
                <c:pt idx="4273">
                  <c:v>8.1746470360860783</c:v>
                </c:pt>
                <c:pt idx="4274">
                  <c:v>8.4452893981941752</c:v>
                </c:pt>
                <c:pt idx="4275">
                  <c:v>8.7195393439493287</c:v>
                </c:pt>
                <c:pt idx="4276">
                  <c:v>8.997238928122373</c:v>
                </c:pt>
                <c:pt idx="4277">
                  <c:v>9.278793531382826</c:v>
                </c:pt>
                <c:pt idx="4278">
                  <c:v>9.5633045608961424</c:v>
                </c:pt>
                <c:pt idx="4279">
                  <c:v>9.8501022073561817</c:v>
                </c:pt>
                <c:pt idx="4280">
                  <c:v>10.14011892264179</c:v>
                </c:pt>
                <c:pt idx="4281">
                  <c:v>10.431855267416083</c:v>
                </c:pt>
                <c:pt idx="4282">
                  <c:v>10.726153754628378</c:v>
                </c:pt>
                <c:pt idx="4283">
                  <c:v>11.021981266932407</c:v>
                </c:pt>
                <c:pt idx="4284">
                  <c:v>11.320010530773162</c:v>
                </c:pt>
                <c:pt idx="4285">
                  <c:v>11.619867937314886</c:v>
                </c:pt>
                <c:pt idx="4286">
                  <c:v>11.921548782700983</c:v>
                </c:pt>
                <c:pt idx="4287">
                  <c:v>12.224696756062668</c:v>
                </c:pt>
                <c:pt idx="4288">
                  <c:v>12.529068843364273</c:v>
                </c:pt>
                <c:pt idx="4289">
                  <c:v>12.835057815347106</c:v>
                </c:pt>
                <c:pt idx="4290">
                  <c:v>13.142561881419207</c:v>
                </c:pt>
                <c:pt idx="4291">
                  <c:v>13.450644817418747</c:v>
                </c:pt>
                <c:pt idx="4292">
                  <c:v>13.761018420879356</c:v>
                </c:pt>
                <c:pt idx="4293">
                  <c:v>14.072326071244508</c:v>
                </c:pt>
                <c:pt idx="4294">
                  <c:v>14.384877464915228</c:v>
                </c:pt>
                <c:pt idx="4295">
                  <c:v>14.698128243511942</c:v>
                </c:pt>
                <c:pt idx="4296">
                  <c:v>15.012964945566154</c:v>
                </c:pt>
                <c:pt idx="4297">
                  <c:v>15.329034917852413</c:v>
                </c:pt>
                <c:pt idx="4298">
                  <c:v>15.646135949584218</c:v>
                </c:pt>
                <c:pt idx="4299">
                  <c:v>15.964632574094015</c:v>
                </c:pt>
                <c:pt idx="4300">
                  <c:v>16.283676523239343</c:v>
                </c:pt>
                <c:pt idx="4301">
                  <c:v>16.604389054376949</c:v>
                </c:pt>
                <c:pt idx="4302">
                  <c:v>16.926233428085229</c:v>
                </c:pt>
                <c:pt idx="4303">
                  <c:v>17.248791373812502</c:v>
                </c:pt>
                <c:pt idx="4304">
                  <c:v>17.572468269390711</c:v>
                </c:pt>
                <c:pt idx="4305">
                  <c:v>17.897614385362608</c:v>
                </c:pt>
                <c:pt idx="4306">
                  <c:v>18.223567028218614</c:v>
                </c:pt>
                <c:pt idx="4307">
                  <c:v>18.551055566986125</c:v>
                </c:pt>
                <c:pt idx="4308">
                  <c:v>18.87906052504383</c:v>
                </c:pt>
                <c:pt idx="4309">
                  <c:v>19.208531281888696</c:v>
                </c:pt>
                <c:pt idx="4310">
                  <c:v>19.539359095259432</c:v>
                </c:pt>
                <c:pt idx="4311">
                  <c:v>19.871031113578809</c:v>
                </c:pt>
                <c:pt idx="4312">
                  <c:v>20.203929387328806</c:v>
                </c:pt>
                <c:pt idx="4313">
                  <c:v>20.537727712089506</c:v>
                </c:pt>
                <c:pt idx="4314">
                  <c:v>20.873094690226818</c:v>
                </c:pt>
                <c:pt idx="4315">
                  <c:v>21.209678267766776</c:v>
                </c:pt>
                <c:pt idx="4316">
                  <c:v>21.547242468180375</c:v>
                </c:pt>
                <c:pt idx="4317">
                  <c:v>21.886018325009829</c:v>
                </c:pt>
                <c:pt idx="4318">
                  <c:v>22.226152222566984</c:v>
                </c:pt>
                <c:pt idx="4319">
                  <c:v>22.56774029729274</c:v>
                </c:pt>
                <c:pt idx="4320">
                  <c:v>22.910510411403916</c:v>
                </c:pt>
                <c:pt idx="4321">
                  <c:v>23.253946504907976</c:v>
                </c:pt>
                <c:pt idx="4322">
                  <c:v>23.599180439652187</c:v>
                </c:pt>
                <c:pt idx="4323">
                  <c:v>23.945218400056827</c:v>
                </c:pt>
                <c:pt idx="4324">
                  <c:v>24.292891527671262</c:v>
                </c:pt>
                <c:pt idx="4325">
                  <c:v>24.641401219246955</c:v>
                </c:pt>
                <c:pt idx="4326">
                  <c:v>24.991908614887038</c:v>
                </c:pt>
                <c:pt idx="4327">
                  <c:v>25.343079528279457</c:v>
                </c:pt>
                <c:pt idx="4328">
                  <c:v>25.69584819090602</c:v>
                </c:pt>
                <c:pt idx="4329">
                  <c:v>26.050002455516598</c:v>
                </c:pt>
                <c:pt idx="4330">
                  <c:v>26.405521097183417</c:v>
                </c:pt>
                <c:pt idx="4331">
                  <c:v>26.76196118457575</c:v>
                </c:pt>
                <c:pt idx="4332">
                  <c:v>27.12025500894573</c:v>
                </c:pt>
                <c:pt idx="4333">
                  <c:v>27.479862996140508</c:v>
                </c:pt>
                <c:pt idx="4334">
                  <c:v>27.840364119022372</c:v>
                </c:pt>
                <c:pt idx="4335">
                  <c:v>28.203056838274872</c:v>
                </c:pt>
                <c:pt idx="4336">
                  <c:v>28.566802112036385</c:v>
                </c:pt>
                <c:pt idx="4337">
                  <c:v>28.932081230398033</c:v>
                </c:pt>
                <c:pt idx="4338">
                  <c:v>29.298440349622858</c:v>
                </c:pt>
                <c:pt idx="4339">
                  <c:v>29.66658680555976</c:v>
                </c:pt>
                <c:pt idx="4340">
                  <c:v>30.0366093302843</c:v>
                </c:pt>
                <c:pt idx="4341">
                  <c:v>30.407619883059684</c:v>
                </c:pt>
                <c:pt idx="4342">
                  <c:v>30.78051087735351</c:v>
                </c:pt>
                <c:pt idx="4343">
                  <c:v>31.154604179052818</c:v>
                </c:pt>
                <c:pt idx="4344">
                  <c:v>31.530980923093598</c:v>
                </c:pt>
                <c:pt idx="4345">
                  <c:v>31.908760476606464</c:v>
                </c:pt>
                <c:pt idx="4346">
                  <c:v>32.288848076120736</c:v>
                </c:pt>
                <c:pt idx="4347">
                  <c:v>32.669391319544118</c:v>
                </c:pt>
                <c:pt idx="4348">
                  <c:v>33.052986748010369</c:v>
                </c:pt>
                <c:pt idx="4349">
                  <c:v>33.438163409567991</c:v>
                </c:pt>
                <c:pt idx="4350">
                  <c:v>33.825044949773897</c:v>
                </c:pt>
                <c:pt idx="4351">
                  <c:v>34.21387904778129</c:v>
                </c:pt>
                <c:pt idx="4352">
                  <c:v>34.604725689445303</c:v>
                </c:pt>
                <c:pt idx="4353">
                  <c:v>34.997721821700864</c:v>
                </c:pt>
                <c:pt idx="4354">
                  <c:v>35.392774373191479</c:v>
                </c:pt>
                <c:pt idx="4355">
                  <c:v>35.789329326409252</c:v>
                </c:pt>
                <c:pt idx="4356">
                  <c:v>36.188575532407647</c:v>
                </c:pt>
                <c:pt idx="4357">
                  <c:v>36.589870103224222</c:v>
                </c:pt>
                <c:pt idx="4358">
                  <c:v>36.992908520122903</c:v>
                </c:pt>
                <c:pt idx="4359">
                  <c:v>37.398577541347386</c:v>
                </c:pt>
                <c:pt idx="4360">
                  <c:v>37.806061590864424</c:v>
                </c:pt>
                <c:pt idx="4361">
                  <c:v>38.215787456030789</c:v>
                </c:pt>
                <c:pt idx="4362">
                  <c:v>38.627874846117912</c:v>
                </c:pt>
                <c:pt idx="4363">
                  <c:v>39.041389093762021</c:v>
                </c:pt>
                <c:pt idx="4364">
                  <c:v>39.458460129519061</c:v>
                </c:pt>
                <c:pt idx="4365">
                  <c:v>39.876775493862809</c:v>
                </c:pt>
                <c:pt idx="4366">
                  <c:v>40.297128167889646</c:v>
                </c:pt>
                <c:pt idx="4367">
                  <c:v>40.719054738547776</c:v>
                </c:pt>
                <c:pt idx="4368">
                  <c:v>41.143282986282934</c:v>
                </c:pt>
                <c:pt idx="4369">
                  <c:v>41.568975413852208</c:v>
                </c:pt>
                <c:pt idx="4370">
                  <c:v>41.995562320130411</c:v>
                </c:pt>
                <c:pt idx="4371">
                  <c:v>42.424079355340986</c:v>
                </c:pt>
                <c:pt idx="4372">
                  <c:v>42.854538878458726</c:v>
                </c:pt>
                <c:pt idx="4373">
                  <c:v>43.287735297778589</c:v>
                </c:pt>
                <c:pt idx="4374">
                  <c:v>43.725973527592792</c:v>
                </c:pt>
                <c:pt idx="4375">
                  <c:v>44.179877733338451</c:v>
                </c:pt>
                <c:pt idx="4376">
                  <c:v>44.67173647449448</c:v>
                </c:pt>
                <c:pt idx="4377">
                  <c:v>45.249412105230277</c:v>
                </c:pt>
                <c:pt idx="4378">
                  <c:v>45.928010283937695</c:v>
                </c:pt>
                <c:pt idx="4379">
                  <c:v>46.581045591678659</c:v>
                </c:pt>
                <c:pt idx="4380">
                  <c:v>47.104633998552707</c:v>
                </c:pt>
                <c:pt idx="4381">
                  <c:v>47.553275146318697</c:v>
                </c:pt>
                <c:pt idx="4382">
                  <c:v>47.987032259900161</c:v>
                </c:pt>
                <c:pt idx="4383">
                  <c:v>48.428159695031781</c:v>
                </c:pt>
                <c:pt idx="4384">
                  <c:v>48.880116350370052</c:v>
                </c:pt>
                <c:pt idx="4385">
                  <c:v>49.344400389290726</c:v>
                </c:pt>
                <c:pt idx="4386">
                  <c:v>49.818209244555902</c:v>
                </c:pt>
                <c:pt idx="4387">
                  <c:v>50.300527442409098</c:v>
                </c:pt>
                <c:pt idx="4388">
                  <c:v>50.790952895702709</c:v>
                </c:pt>
                <c:pt idx="4389">
                  <c:v>51.288333071784251</c:v>
                </c:pt>
                <c:pt idx="4390">
                  <c:v>51.792476890683027</c:v>
                </c:pt>
                <c:pt idx="4391">
                  <c:v>52.302940791113762</c:v>
                </c:pt>
                <c:pt idx="4392">
                  <c:v>52.819935495405858</c:v>
                </c:pt>
                <c:pt idx="4393">
                  <c:v>53.342769352240495</c:v>
                </c:pt>
                <c:pt idx="4394">
                  <c:v>53.871831950882054</c:v>
                </c:pt>
                <c:pt idx="4395">
                  <c:v>54.4070486672897</c:v>
                </c:pt>
                <c:pt idx="4396">
                  <c:v>54.948580972334604</c:v>
                </c:pt>
                <c:pt idx="4397">
                  <c:v>55.495844935261175</c:v>
                </c:pt>
                <c:pt idx="4398">
                  <c:v>56.049875435630966</c:v>
                </c:pt>
                <c:pt idx="4399">
                  <c:v>56.610323783795025</c:v>
                </c:pt>
                <c:pt idx="4400">
                  <c:v>57.17731742165973</c:v>
                </c:pt>
                <c:pt idx="4401">
                  <c:v>57.751050444577245</c:v>
                </c:pt>
                <c:pt idx="4402">
                  <c:v>58.331636503319643</c:v>
                </c:pt>
                <c:pt idx="4403">
                  <c:v>58.919872482437114</c:v>
                </c:pt>
                <c:pt idx="4404">
                  <c:v>59.515574000681035</c:v>
                </c:pt>
                <c:pt idx="4405">
                  <c:v>60.119003925832949</c:v>
                </c:pt>
                <c:pt idx="4406">
                  <c:v>60.730246222335936</c:v>
                </c:pt>
                <c:pt idx="4407">
                  <c:v>61.35057269710132</c:v>
                </c:pt>
                <c:pt idx="4408">
                  <c:v>61.979041096908475</c:v>
                </c:pt>
                <c:pt idx="4409">
                  <c:v>62.617013831058436</c:v>
                </c:pt>
                <c:pt idx="4410">
                  <c:v>63.263988563559614</c:v>
                </c:pt>
                <c:pt idx="4411">
                  <c:v>63.921576260619865</c:v>
                </c:pt>
                <c:pt idx="4412">
                  <c:v>64.589348854571298</c:v>
                </c:pt>
                <c:pt idx="4413">
                  <c:v>65.267374118488078</c:v>
                </c:pt>
                <c:pt idx="4414">
                  <c:v>65.956731141341891</c:v>
                </c:pt>
                <c:pt idx="4415">
                  <c:v>66.657332606953943</c:v>
                </c:pt>
                <c:pt idx="4416">
                  <c:v>67.369333916418768</c:v>
                </c:pt>
                <c:pt idx="4417">
                  <c:v>68.093181884261156</c:v>
                </c:pt>
                <c:pt idx="4418">
                  <c:v>68.828481575742629</c:v>
                </c:pt>
                <c:pt idx="4419">
                  <c:v>69.576051904363027</c:v>
                </c:pt>
                <c:pt idx="4420">
                  <c:v>70.335517856019223</c:v>
                </c:pt>
                <c:pt idx="4421">
                  <c:v>71.105990495593005</c:v>
                </c:pt>
                <c:pt idx="4422">
                  <c:v>71.888157414666608</c:v>
                </c:pt>
                <c:pt idx="4423">
                  <c:v>72.681007372722249</c:v>
                </c:pt>
                <c:pt idx="4424">
                  <c:v>73.485281960739528</c:v>
                </c:pt>
                <c:pt idx="4425">
                  <c:v>74.300112810960655</c:v>
                </c:pt>
                <c:pt idx="4426">
                  <c:v>75.124741692128865</c:v>
                </c:pt>
                <c:pt idx="4427">
                  <c:v>75.95979645425767</c:v>
                </c:pt>
                <c:pt idx="4428">
                  <c:v>76.805417362911896</c:v>
                </c:pt>
                <c:pt idx="4429">
                  <c:v>77.661734651073445</c:v>
                </c:pt>
                <c:pt idx="4430">
                  <c:v>78.529366968752271</c:v>
                </c:pt>
                <c:pt idx="4431">
                  <c:v>79.407185489403915</c:v>
                </c:pt>
                <c:pt idx="4432">
                  <c:v>80.297292608890331</c:v>
                </c:pt>
                <c:pt idx="4433">
                  <c:v>81.199735682180133</c:v>
                </c:pt>
                <c:pt idx="4434">
                  <c:v>82.115364721402983</c:v>
                </c:pt>
                <c:pt idx="4435">
                  <c:v>83.044834898638513</c:v>
                </c:pt>
                <c:pt idx="4436">
                  <c:v>83.989318619782367</c:v>
                </c:pt>
                <c:pt idx="4437">
                  <c:v>84.948843577569932</c:v>
                </c:pt>
                <c:pt idx="4438">
                  <c:v>85.924965829599827</c:v>
                </c:pt>
                <c:pt idx="4439">
                  <c:v>86.919163393757145</c:v>
                </c:pt>
                <c:pt idx="4440">
                  <c:v>87.931191423299964</c:v>
                </c:pt>
                <c:pt idx="4441">
                  <c:v>88.962719491807121</c:v>
                </c:pt>
                <c:pt idx="4442">
                  <c:v>90.015449339389278</c:v>
                </c:pt>
                <c:pt idx="4443">
                  <c:v>91.090102645667386</c:v>
                </c:pt>
                <c:pt idx="4444">
                  <c:v>92.188713146655289</c:v>
                </c:pt>
                <c:pt idx="4445">
                  <c:v>93.312976847388981</c:v>
                </c:pt>
                <c:pt idx="4446">
                  <c:v>94.46593412960236</c:v>
                </c:pt>
                <c:pt idx="4447">
                  <c:v>95.653483214718477</c:v>
                </c:pt>
                <c:pt idx="4448">
                  <c:v>96.886947784043699</c:v>
                </c:pt>
                <c:pt idx="4449">
                  <c:v>98.187575541550217</c:v>
                </c:pt>
                <c:pt idx="4450">
                  <c:v>99.589649015465</c:v>
                </c:pt>
                <c:pt idx="4451">
                  <c:v>101.07880719529611</c:v>
                </c:pt>
                <c:pt idx="4452">
                  <c:v>102.50157741875567</c:v>
                </c:pt>
                <c:pt idx="4453">
                  <c:v>103.81222384440345</c:v>
                </c:pt>
                <c:pt idx="4454">
                  <c:v>105.12523673361957</c:v>
                </c:pt>
                <c:pt idx="4455">
                  <c:v>106.49717575054967</c:v>
                </c:pt>
                <c:pt idx="4456">
                  <c:v>107.9333989953066</c:v>
                </c:pt>
                <c:pt idx="4457">
                  <c:v>109.43185800742719</c:v>
                </c:pt>
                <c:pt idx="4458">
                  <c:v>110.98976377322221</c:v>
                </c:pt>
                <c:pt idx="4459">
                  <c:v>112.60637049532453</c:v>
                </c:pt>
                <c:pt idx="4460">
                  <c:v>114.28318145009457</c:v>
                </c:pt>
                <c:pt idx="4461">
                  <c:v>116.02319353454533</c:v>
                </c:pt>
                <c:pt idx="4462">
                  <c:v>117.82890693503474</c:v>
                </c:pt>
                <c:pt idx="4463">
                  <c:v>119.70554452276751</c:v>
                </c:pt>
                <c:pt idx="4464">
                  <c:v>121.65654751389791</c:v>
                </c:pt>
                <c:pt idx="4465">
                  <c:v>123.68766822383382</c:v>
                </c:pt>
                <c:pt idx="4466">
                  <c:v>125.80621752339991</c:v>
                </c:pt>
                <c:pt idx="4467">
                  <c:v>128.01865346088499</c:v>
                </c:pt>
                <c:pt idx="4468">
                  <c:v>130.33323361035178</c:v>
                </c:pt>
                <c:pt idx="4469">
                  <c:v>132.7593407235901</c:v>
                </c:pt>
                <c:pt idx="4470">
                  <c:v>135.30740097225078</c:v>
                </c:pt>
                <c:pt idx="4471">
                  <c:v>137.98918461212298</c:v>
                </c:pt>
                <c:pt idx="4472">
                  <c:v>140.81981250339047</c:v>
                </c:pt>
                <c:pt idx="4473">
                  <c:v>143.81498050439154</c:v>
                </c:pt>
                <c:pt idx="4474">
                  <c:v>146.99180763300913</c:v>
                </c:pt>
                <c:pt idx="4475">
                  <c:v>150.37470489558609</c:v>
                </c:pt>
                <c:pt idx="4476">
                  <c:v>153.98798456015575</c:v>
                </c:pt>
                <c:pt idx="4477">
                  <c:v>157.86343538997431</c:v>
                </c:pt>
                <c:pt idx="4478">
                  <c:v>162.03612632761994</c:v>
                </c:pt>
                <c:pt idx="4479">
                  <c:v>166.54935959043831</c:v>
                </c:pt>
                <c:pt idx="4480">
                  <c:v>171.45670156161367</c:v>
                </c:pt>
                <c:pt idx="4481">
                  <c:v>176.82145295384146</c:v>
                </c:pt>
                <c:pt idx="4482">
                  <c:v>182.72144473042539</c:v>
                </c:pt>
                <c:pt idx="4483">
                  <c:v>189.25271774343415</c:v>
                </c:pt>
                <c:pt idx="4484">
                  <c:v>196.53427097996774</c:v>
                </c:pt>
                <c:pt idx="4485">
                  <c:v>204.71343559448616</c:v>
                </c:pt>
                <c:pt idx="4486">
                  <c:v>213.96931859336482</c:v>
                </c:pt>
                <c:pt idx="4487">
                  <c:v>224.52296548105275</c:v>
                </c:pt>
                <c:pt idx="4488">
                  <c:v>236.63051839930276</c:v>
                </c:pt>
                <c:pt idx="4489">
                  <c:v>250.56521147359203</c:v>
                </c:pt>
                <c:pt idx="4490">
                  <c:v>266.54936326744189</c:v>
                </c:pt>
                <c:pt idx="4491">
                  <c:v>284.56406235881929</c:v>
                </c:pt>
                <c:pt idx="4492">
                  <c:v>303.90969722827163</c:v>
                </c:pt>
                <c:pt idx="4493">
                  <c:v>322.3131709006791</c:v>
                </c:pt>
                <c:pt idx="4494">
                  <c:v>334.72198706116069</c:v>
                </c:pt>
                <c:pt idx="4495">
                  <c:v>333.44939214329622</c:v>
                </c:pt>
                <c:pt idx="4496">
                  <c:v>312.91419172032857</c:v>
                </c:pt>
                <c:pt idx="4497">
                  <c:v>276.44961438198163</c:v>
                </c:pt>
                <c:pt idx="4498">
                  <c:v>234.70280939970851</c:v>
                </c:pt>
                <c:pt idx="4499">
                  <c:v>197.03676418924235</c:v>
                </c:pt>
                <c:pt idx="4500">
                  <c:v>167.65619124552023</c:v>
                </c:pt>
                <c:pt idx="4501">
                  <c:v>147.07643885991968</c:v>
                </c:pt>
                <c:pt idx="4502">
                  <c:v>134.18615649287679</c:v>
                </c:pt>
                <c:pt idx="4503">
                  <c:v>127.36050684035473</c:v>
                </c:pt>
                <c:pt idx="4504">
                  <c:v>124.98666623538999</c:v>
                </c:pt>
                <c:pt idx="4505">
                  <c:v>125.71129938383056</c:v>
                </c:pt>
                <c:pt idx="4506">
                  <c:v>128.51300943101521</c:v>
                </c:pt>
                <c:pt idx="4507">
                  <c:v>132.69749237562149</c:v>
                </c:pt>
                <c:pt idx="4508">
                  <c:v>137.80479017717042</c:v>
                </c:pt>
                <c:pt idx="4509">
                  <c:v>143.5489180138502</c:v>
                </c:pt>
                <c:pt idx="4510">
                  <c:v>149.75699312593628</c:v>
                </c:pt>
                <c:pt idx="4511">
                  <c:v>156.33158315437458</c:v>
                </c:pt>
                <c:pt idx="4512">
                  <c:v>163.2261754508817</c:v>
                </c:pt>
                <c:pt idx="4513">
                  <c:v>170.41915487152426</c:v>
                </c:pt>
                <c:pt idx="4514">
                  <c:v>177.91520419336555</c:v>
                </c:pt>
                <c:pt idx="4515">
                  <c:v>185.73269412959749</c:v>
                </c:pt>
                <c:pt idx="4516">
                  <c:v>193.89783714838217</c:v>
                </c:pt>
                <c:pt idx="4517">
                  <c:v>202.44948271073801</c:v>
                </c:pt>
                <c:pt idx="4518">
                  <c:v>211.42499081238759</c:v>
                </c:pt>
                <c:pt idx="4519">
                  <c:v>220.87827623933737</c:v>
                </c:pt>
                <c:pt idx="4520">
                  <c:v>230.85945861739108</c:v>
                </c:pt>
                <c:pt idx="4521">
                  <c:v>241.42628774794534</c:v>
                </c:pt>
                <c:pt idx="4522">
                  <c:v>252.64716613717255</c:v>
                </c:pt>
                <c:pt idx="4523">
                  <c:v>264.57324662741775</c:v>
                </c:pt>
                <c:pt idx="4524">
                  <c:v>277.27242907843697</c:v>
                </c:pt>
                <c:pt idx="4525">
                  <c:v>290.80696273893108</c:v>
                </c:pt>
                <c:pt idx="4526">
                  <c:v>305.21683471321955</c:v>
                </c:pt>
                <c:pt idx="4527">
                  <c:v>320.53826244306822</c:v>
                </c:pt>
                <c:pt idx="4528">
                  <c:v>336.76024828177134</c:v>
                </c:pt>
                <c:pt idx="4529">
                  <c:v>353.82494194426909</c:v>
                </c:pt>
                <c:pt idx="4530">
                  <c:v>371.59999410907778</c:v>
                </c:pt>
                <c:pt idx="4531">
                  <c:v>389.82619164883278</c:v>
                </c:pt>
                <c:pt idx="4532">
                  <c:v>408.10060819558976</c:v>
                </c:pt>
                <c:pt idx="4533">
                  <c:v>425.81768086878969</c:v>
                </c:pt>
                <c:pt idx="4534">
                  <c:v>442.13679051479414</c:v>
                </c:pt>
                <c:pt idx="4535">
                  <c:v>456.00003373919463</c:v>
                </c:pt>
                <c:pt idx="4536">
                  <c:v>466.41216405285871</c:v>
                </c:pt>
                <c:pt idx="4537">
                  <c:v>473.12791908109091</c:v>
                </c:pt>
                <c:pt idx="4538">
                  <c:v>474.16988289679642</c:v>
                </c:pt>
                <c:pt idx="4539">
                  <c:v>469.14583999435075</c:v>
                </c:pt>
                <c:pt idx="4540">
                  <c:v>458.51400048331647</c:v>
                </c:pt>
                <c:pt idx="4541">
                  <c:v>443.08076835543051</c:v>
                </c:pt>
                <c:pt idx="4542">
                  <c:v>423.96440020921341</c:v>
                </c:pt>
                <c:pt idx="4543">
                  <c:v>402.40977788016147</c:v>
                </c:pt>
                <c:pt idx="4544">
                  <c:v>379.58068636313686</c:v>
                </c:pt>
                <c:pt idx="4545">
                  <c:v>356.42954998529149</c:v>
                </c:pt>
                <c:pt idx="4546">
                  <c:v>333.66029671588046</c:v>
                </c:pt>
                <c:pt idx="4547">
                  <c:v>311.74854780817492</c:v>
                </c:pt>
                <c:pt idx="4548">
                  <c:v>290.94770275541185</c:v>
                </c:pt>
                <c:pt idx="4549">
                  <c:v>271.38321253663827</c:v>
                </c:pt>
                <c:pt idx="4550">
                  <c:v>253.03737449007326</c:v>
                </c:pt>
                <c:pt idx="4551">
                  <c:v>235.75595939940956</c:v>
                </c:pt>
                <c:pt idx="4552">
                  <c:v>219.15934154892304</c:v>
                </c:pt>
                <c:pt idx="4553">
                  <c:v>202.26221418854857</c:v>
                </c:pt>
                <c:pt idx="4554">
                  <c:v>182.09107910989778</c:v>
                </c:pt>
                <c:pt idx="4555">
                  <c:v>153.17752490719855</c:v>
                </c:pt>
                <c:pt idx="4556">
                  <c:v>140.47019578923502</c:v>
                </c:pt>
                <c:pt idx="4557">
                  <c:v>145.3990803683607</c:v>
                </c:pt>
                <c:pt idx="4558">
                  <c:v>143.2257937301907</c:v>
                </c:pt>
                <c:pt idx="4559">
                  <c:v>137.64924694834136</c:v>
                </c:pt>
                <c:pt idx="4560">
                  <c:v>131.14191128097079</c:v>
                </c:pt>
                <c:pt idx="4561">
                  <c:v>124.55201716481018</c:v>
                </c:pt>
                <c:pt idx="4562">
                  <c:v>118.17658034720772</c:v>
                </c:pt>
                <c:pt idx="4563">
                  <c:v>112.13075279089807</c:v>
                </c:pt>
                <c:pt idx="4564">
                  <c:v>106.45507059067816</c:v>
                </c:pt>
                <c:pt idx="4565">
                  <c:v>101.16166253979065</c:v>
                </c:pt>
                <c:pt idx="4566">
                  <c:v>96.242553298003855</c:v>
                </c:pt>
                <c:pt idx="4567">
                  <c:v>91.693544727320756</c:v>
                </c:pt>
                <c:pt idx="4568">
                  <c:v>87.502764186901473</c:v>
                </c:pt>
                <c:pt idx="4569">
                  <c:v>83.660168135513061</c:v>
                </c:pt>
                <c:pt idx="4570">
                  <c:v>80.156634737900262</c:v>
                </c:pt>
                <c:pt idx="4571">
                  <c:v>76.979356385419635</c:v>
                </c:pt>
                <c:pt idx="4572">
                  <c:v>74.124198430000462</c:v>
                </c:pt>
                <c:pt idx="4573">
                  <c:v>71.58337571732045</c:v>
                </c:pt>
                <c:pt idx="4574">
                  <c:v>69.349369473437633</c:v>
                </c:pt>
                <c:pt idx="4575">
                  <c:v>67.414606005140627</c:v>
                </c:pt>
                <c:pt idx="4576">
                  <c:v>65.773050827334401</c:v>
                </c:pt>
                <c:pt idx="4577">
                  <c:v>64.415177843008451</c:v>
                </c:pt>
                <c:pt idx="4578">
                  <c:v>63.33574059229823</c:v>
                </c:pt>
                <c:pt idx="4579">
                  <c:v>62.524012550073202</c:v>
                </c:pt>
                <c:pt idx="4580">
                  <c:v>61.968342598017784</c:v>
                </c:pt>
                <c:pt idx="4581">
                  <c:v>61.658687025612259</c:v>
                </c:pt>
                <c:pt idx="4582">
                  <c:v>61.581488781692322</c:v>
                </c:pt>
                <c:pt idx="4583">
                  <c:v>61.727186944539831</c:v>
                </c:pt>
                <c:pt idx="4584">
                  <c:v>62.079364923807645</c:v>
                </c:pt>
                <c:pt idx="4585">
                  <c:v>62.624960053266946</c:v>
                </c:pt>
                <c:pt idx="4586">
                  <c:v>63.350875061353307</c:v>
                </c:pt>
                <c:pt idx="4587">
                  <c:v>64.242946150426278</c:v>
                </c:pt>
                <c:pt idx="4588">
                  <c:v>65.290335956767052</c:v>
                </c:pt>
                <c:pt idx="4589">
                  <c:v>66.479143965567374</c:v>
                </c:pt>
                <c:pt idx="4590">
                  <c:v>67.799272333613743</c:v>
                </c:pt>
                <c:pt idx="4591">
                  <c:v>69.240240045460183</c:v>
                </c:pt>
                <c:pt idx="4592">
                  <c:v>70.792210016004987</c:v>
                </c:pt>
                <c:pt idx="4593">
                  <c:v>72.448484018286834</c:v>
                </c:pt>
                <c:pt idx="4594">
                  <c:v>74.199893814005037</c:v>
                </c:pt>
                <c:pt idx="4595">
                  <c:v>76.040670806489629</c:v>
                </c:pt>
                <c:pt idx="4596">
                  <c:v>77.965454367510816</c:v>
                </c:pt>
                <c:pt idx="4597">
                  <c:v>79.9683889541528</c:v>
                </c:pt>
                <c:pt idx="4598">
                  <c:v>82.047555932031145</c:v>
                </c:pt>
                <c:pt idx="4599">
                  <c:v>84.198178277353904</c:v>
                </c:pt>
                <c:pt idx="4600">
                  <c:v>86.416885997895946</c:v>
                </c:pt>
                <c:pt idx="4601">
                  <c:v>88.702780585522504</c:v>
                </c:pt>
                <c:pt idx="4602">
                  <c:v>91.053641216454309</c:v>
                </c:pt>
                <c:pt idx="4603">
                  <c:v>93.468646031293133</c:v>
                </c:pt>
                <c:pt idx="4604">
                  <c:v>95.9472011854524</c:v>
                </c:pt>
                <c:pt idx="4605">
                  <c:v>98.487812535668823</c:v>
                </c:pt>
                <c:pt idx="4606">
                  <c:v>101.09345807836722</c:v>
                </c:pt>
                <c:pt idx="4607">
                  <c:v>103.76559069927239</c:v>
                </c:pt>
                <c:pt idx="4608">
                  <c:v>106.50176151545227</c:v>
                </c:pt>
                <c:pt idx="4609">
                  <c:v>109.30955454793431</c:v>
                </c:pt>
                <c:pt idx="4610">
                  <c:v>112.19056148230491</c:v>
                </c:pt>
                <c:pt idx="4611">
                  <c:v>115.15100284081755</c:v>
                </c:pt>
                <c:pt idx="4612">
                  <c:v>118.19834729174177</c:v>
                </c:pt>
                <c:pt idx="4613">
                  <c:v>121.35063862117387</c:v>
                </c:pt>
                <c:pt idx="4614">
                  <c:v>124.62308558833175</c:v>
                </c:pt>
                <c:pt idx="4615">
                  <c:v>128.05157688074877</c:v>
                </c:pt>
                <c:pt idx="4616">
                  <c:v>131.68573066775303</c:v>
                </c:pt>
                <c:pt idx="4617">
                  <c:v>135.61250917244197</c:v>
                </c:pt>
                <c:pt idx="4618">
                  <c:v>139.97492878884796</c:v>
                </c:pt>
                <c:pt idx="4619">
                  <c:v>145.0138039576785</c:v>
                </c:pt>
                <c:pt idx="4620">
                  <c:v>151.12731746110765</c:v>
                </c:pt>
                <c:pt idx="4621">
                  <c:v>158.93200855571047</c:v>
                </c:pt>
                <c:pt idx="4622">
                  <c:v>169.21809974143278</c:v>
                </c:pt>
                <c:pt idx="4623">
                  <c:v>182.49039833585883</c:v>
                </c:pt>
                <c:pt idx="4624">
                  <c:v>197.799812497684</c:v>
                </c:pt>
                <c:pt idx="4625">
                  <c:v>211.98441812681909</c:v>
                </c:pt>
                <c:pt idx="4626">
                  <c:v>221.85029809768699</c:v>
                </c:pt>
                <c:pt idx="4627">
                  <c:v>227.23029982029439</c:v>
                </c:pt>
                <c:pt idx="4628">
                  <c:v>230.13820561991119</c:v>
                </c:pt>
                <c:pt idx="4629">
                  <c:v>232.43408923445855</c:v>
                </c:pt>
                <c:pt idx="4630">
                  <c:v>235.07775635915658</c:v>
                </c:pt>
                <c:pt idx="4631">
                  <c:v>238.42801676422033</c:v>
                </c:pt>
                <c:pt idx="4632">
                  <c:v>242.56085119673349</c:v>
                </c:pt>
                <c:pt idx="4633">
                  <c:v>247.45961964710202</c:v>
                </c:pt>
                <c:pt idx="4634">
                  <c:v>253.07427850598125</c:v>
                </c:pt>
                <c:pt idx="4635">
                  <c:v>259.37000461157032</c:v>
                </c:pt>
                <c:pt idx="4636">
                  <c:v>266.32182621408424</c:v>
                </c:pt>
                <c:pt idx="4637">
                  <c:v>273.91508185612764</c:v>
                </c:pt>
                <c:pt idx="4638">
                  <c:v>282.15696991100981</c:v>
                </c:pt>
                <c:pt idx="4639">
                  <c:v>291.06121865711634</c:v>
                </c:pt>
                <c:pt idx="4640">
                  <c:v>300.65291499654927</c:v>
                </c:pt>
                <c:pt idx="4641">
                  <c:v>310.9734108745713</c:v>
                </c:pt>
                <c:pt idx="4642">
                  <c:v>322.06833909484345</c:v>
                </c:pt>
                <c:pt idx="4643">
                  <c:v>334.00278338889717</c:v>
                </c:pt>
                <c:pt idx="4644">
                  <c:v>346.84685440047957</c:v>
                </c:pt>
                <c:pt idx="4645">
                  <c:v>360.69478337862898</c:v>
                </c:pt>
                <c:pt idx="4646">
                  <c:v>375.65371292999259</c:v>
                </c:pt>
                <c:pt idx="4647">
                  <c:v>391.86147609820426</c:v>
                </c:pt>
                <c:pt idx="4648">
                  <c:v>409.47472084259903</c:v>
                </c:pt>
                <c:pt idx="4649">
                  <c:v>428.70330046079181</c:v>
                </c:pt>
                <c:pt idx="4650">
                  <c:v>449.80359817444361</c:v>
                </c:pt>
                <c:pt idx="4651">
                  <c:v>473.11079515004479</c:v>
                </c:pt>
                <c:pt idx="4652">
                  <c:v>499.06805251168657</c:v>
                </c:pt>
                <c:pt idx="4653">
                  <c:v>528.28445188847843</c:v>
                </c:pt>
                <c:pt idx="4654">
                  <c:v>561.60728248616363</c:v>
                </c:pt>
                <c:pt idx="4655">
                  <c:v>600.27497736600151</c:v>
                </c:pt>
                <c:pt idx="4656">
                  <c:v>646.14571782515668</c:v>
                </c:pt>
                <c:pt idx="4657">
                  <c:v>702.14423895978052</c:v>
                </c:pt>
                <c:pt idx="4658">
                  <c:v>773.09375204217031</c:v>
                </c:pt>
                <c:pt idx="4659">
                  <c:v>867.46134464242175</c:v>
                </c:pt>
                <c:pt idx="4660">
                  <c:v>1001.3668517680619</c:v>
                </c:pt>
                <c:pt idx="4661">
                  <c:v>1208.9470135702948</c:v>
                </c:pt>
                <c:pt idx="4662">
                  <c:v>1574.3085554097838</c:v>
                </c:pt>
                <c:pt idx="4663">
                  <c:v>2348.2123340826461</c:v>
                </c:pt>
                <c:pt idx="4664">
                  <c:v>4045.0613058519257</c:v>
                </c:pt>
                <c:pt idx="4665">
                  <c:v>3115.5702620085585</c:v>
                </c:pt>
                <c:pt idx="4666">
                  <c:v>1641.0125020917167</c:v>
                </c:pt>
                <c:pt idx="4667">
                  <c:v>1051.8429244521528</c:v>
                </c:pt>
                <c:pt idx="4668">
                  <c:v>772.02741426055343</c:v>
                </c:pt>
                <c:pt idx="4669">
                  <c:v>619.49949958665229</c:v>
                </c:pt>
                <c:pt idx="4670">
                  <c:v>528.89179126960721</c:v>
                </c:pt>
                <c:pt idx="4671">
                  <c:v>471.50306385043632</c:v>
                </c:pt>
                <c:pt idx="4672">
                  <c:v>432.94680323443129</c:v>
                </c:pt>
                <c:pt idx="4673">
                  <c:v>405.44380052799107</c:v>
                </c:pt>
                <c:pt idx="4674">
                  <c:v>384.58155049450863</c:v>
                </c:pt>
                <c:pt idx="4675">
                  <c:v>367.81168575880974</c:v>
                </c:pt>
                <c:pt idx="4676">
                  <c:v>353.62915275132684</c:v>
                </c:pt>
                <c:pt idx="4677">
                  <c:v>341.13537918155453</c:v>
                </c:pt>
                <c:pt idx="4678">
                  <c:v>329.79555667874013</c:v>
                </c:pt>
                <c:pt idx="4679">
                  <c:v>319.28669550160555</c:v>
                </c:pt>
                <c:pt idx="4680">
                  <c:v>309.41471688133805</c:v>
                </c:pt>
                <c:pt idx="4681">
                  <c:v>300.06590871754008</c:v>
                </c:pt>
                <c:pt idx="4682">
                  <c:v>291.16893870507192</c:v>
                </c:pt>
                <c:pt idx="4683">
                  <c:v>282.67698088917797</c:v>
                </c:pt>
                <c:pt idx="4684">
                  <c:v>274.56853722262218</c:v>
                </c:pt>
                <c:pt idx="4685">
                  <c:v>266.82074324637335</c:v>
                </c:pt>
                <c:pt idx="4686">
                  <c:v>259.41966049387236</c:v>
                </c:pt>
                <c:pt idx="4687">
                  <c:v>252.34982879097296</c:v>
                </c:pt>
                <c:pt idx="4688">
                  <c:v>245.59144820389673</c:v>
                </c:pt>
                <c:pt idx="4689">
                  <c:v>239.12033317014814</c:v>
                </c:pt>
                <c:pt idx="4690">
                  <c:v>232.89935748318422</c:v>
                </c:pt>
                <c:pt idx="4691">
                  <c:v>226.87703438222186</c:v>
                </c:pt>
                <c:pt idx="4692">
                  <c:v>220.97632744800762</c:v>
                </c:pt>
                <c:pt idx="4693">
                  <c:v>215.08729800590822</c:v>
                </c:pt>
                <c:pt idx="4694">
                  <c:v>209.05108291138401</c:v>
                </c:pt>
                <c:pt idx="4695">
                  <c:v>202.67028738145845</c:v>
                </c:pt>
                <c:pt idx="4696">
                  <c:v>195.71771121106718</c:v>
                </c:pt>
                <c:pt idx="4697">
                  <c:v>187.99587498820699</c:v>
                </c:pt>
                <c:pt idx="4698">
                  <c:v>179.43676014681122</c:v>
                </c:pt>
                <c:pt idx="4699">
                  <c:v>170.21090728350615</c:v>
                </c:pt>
                <c:pt idx="4700">
                  <c:v>160.74525496422433</c:v>
                </c:pt>
                <c:pt idx="4701">
                  <c:v>151.60410746004621</c:v>
                </c:pt>
                <c:pt idx="4702">
                  <c:v>143.27160205419761</c:v>
                </c:pt>
                <c:pt idx="4703">
                  <c:v>136.00749890333879</c:v>
                </c:pt>
                <c:pt idx="4704">
                  <c:v>129.8286794596228</c:v>
                </c:pt>
                <c:pt idx="4705">
                  <c:v>124.59925632118913</c:v>
                </c:pt>
                <c:pt idx="4706">
                  <c:v>120.12435818148062</c:v>
                </c:pt>
                <c:pt idx="4707">
                  <c:v>116.21913510146712</c:v>
                </c:pt>
                <c:pt idx="4708">
                  <c:v>112.7288229677409</c:v>
                </c:pt>
                <c:pt idx="4709">
                  <c:v>109.53953513976553</c:v>
                </c:pt>
                <c:pt idx="4710">
                  <c:v>106.56726822961789</c:v>
                </c:pt>
                <c:pt idx="4711">
                  <c:v>103.75843604297536</c:v>
                </c:pt>
                <c:pt idx="4712">
                  <c:v>101.07222701512626</c:v>
                </c:pt>
                <c:pt idx="4713">
                  <c:v>98.484651549536437</c:v>
                </c:pt>
                <c:pt idx="4714">
                  <c:v>95.976006317191448</c:v>
                </c:pt>
                <c:pt idx="4715">
                  <c:v>93.535440136751518</c:v>
                </c:pt>
                <c:pt idx="4716">
                  <c:v>91.154359270865314</c:v>
                </c:pt>
                <c:pt idx="4717">
                  <c:v>88.827108962807671</c:v>
                </c:pt>
                <c:pt idx="4718">
                  <c:v>86.54953868466859</c:v>
                </c:pt>
                <c:pt idx="4719">
                  <c:v>84.318306805942797</c:v>
                </c:pt>
                <c:pt idx="4720">
                  <c:v>82.130877386174745</c:v>
                </c:pt>
                <c:pt idx="4721">
                  <c:v>79.984272131396736</c:v>
                </c:pt>
                <c:pt idx="4722">
                  <c:v>77.877957671972013</c:v>
                </c:pt>
                <c:pt idx="4723">
                  <c:v>75.810487778047388</c:v>
                </c:pt>
                <c:pt idx="4724">
                  <c:v>73.777693829487475</c:v>
                </c:pt>
                <c:pt idx="4725">
                  <c:v>71.780088705315507</c:v>
                </c:pt>
                <c:pt idx="4726">
                  <c:v>69.814530289827061</c:v>
                </c:pt>
                <c:pt idx="4727">
                  <c:v>67.882507531162759</c:v>
                </c:pt>
                <c:pt idx="4728">
                  <c:v>65.98364375556352</c:v>
                </c:pt>
                <c:pt idx="4729">
                  <c:v>64.123262832305969</c:v>
                </c:pt>
                <c:pt idx="4730">
                  <c:v>62.314015942167522</c:v>
                </c:pt>
                <c:pt idx="4731">
                  <c:v>60.560589042097462</c:v>
                </c:pt>
                <c:pt idx="4732">
                  <c:v>58.865614621836826</c:v>
                </c:pt>
                <c:pt idx="4733">
                  <c:v>57.218362845980622</c:v>
                </c:pt>
                <c:pt idx="4734">
                  <c:v>55.602806844873612</c:v>
                </c:pt>
                <c:pt idx="4735">
                  <c:v>54.010285423757558</c:v>
                </c:pt>
                <c:pt idx="4736">
                  <c:v>52.435831194557011</c:v>
                </c:pt>
                <c:pt idx="4737">
                  <c:v>50.877862168835748</c:v>
                </c:pt>
                <c:pt idx="4738">
                  <c:v>49.338365946420538</c:v>
                </c:pt>
                <c:pt idx="4739">
                  <c:v>47.814909727470308</c:v>
                </c:pt>
                <c:pt idx="4740">
                  <c:v>46.305850628392797</c:v>
                </c:pt>
                <c:pt idx="4741">
                  <c:v>44.808197707392296</c:v>
                </c:pt>
                <c:pt idx="4742">
                  <c:v>43.319763826687904</c:v>
                </c:pt>
                <c:pt idx="4743">
                  <c:v>41.83621219146066</c:v>
                </c:pt>
                <c:pt idx="4744">
                  <c:v>40.350777725290861</c:v>
                </c:pt>
                <c:pt idx="4745">
                  <c:v>38.860611384310786</c:v>
                </c:pt>
                <c:pt idx="4746">
                  <c:v>37.362402642092576</c:v>
                </c:pt>
                <c:pt idx="4747">
                  <c:v>35.861945471312509</c:v>
                </c:pt>
                <c:pt idx="4748">
                  <c:v>34.380511617337007</c:v>
                </c:pt>
                <c:pt idx="4749">
                  <c:v>32.962518756193965</c:v>
                </c:pt>
                <c:pt idx="4750">
                  <c:v>31.673949972894444</c:v>
                </c:pt>
                <c:pt idx="4751">
                  <c:v>30.57741348906584</c:v>
                </c:pt>
                <c:pt idx="4752">
                  <c:v>29.69173203324841</c:v>
                </c:pt>
                <c:pt idx="4753">
                  <c:v>28.979508924632626</c:v>
                </c:pt>
                <c:pt idx="4754">
                  <c:v>28.373193114179188</c:v>
                </c:pt>
                <c:pt idx="4755">
                  <c:v>27.811845832550404</c:v>
                </c:pt>
                <c:pt idx="4756">
                  <c:v>27.263541866962736</c:v>
                </c:pt>
                <c:pt idx="4757">
                  <c:v>26.71972877859762</c:v>
                </c:pt>
                <c:pt idx="4758">
                  <c:v>26.181334434798728</c:v>
                </c:pt>
                <c:pt idx="4759">
                  <c:v>25.656806947608597</c:v>
                </c:pt>
                <c:pt idx="4760">
                  <c:v>25.157709346919525</c:v>
                </c:pt>
                <c:pt idx="4761">
                  <c:v>24.692217891614696</c:v>
                </c:pt>
                <c:pt idx="4762">
                  <c:v>24.266823807277948</c:v>
                </c:pt>
                <c:pt idx="4763">
                  <c:v>23.893205867172767</c:v>
                </c:pt>
                <c:pt idx="4764">
                  <c:v>23.570666909585817</c:v>
                </c:pt>
                <c:pt idx="4765">
                  <c:v>23.309442024622264</c:v>
                </c:pt>
                <c:pt idx="4766">
                  <c:v>23.111332830593355</c:v>
                </c:pt>
                <c:pt idx="4767">
                  <c:v>22.98011806818635</c:v>
                </c:pt>
                <c:pt idx="4768">
                  <c:v>22.916144137996675</c:v>
                </c:pt>
                <c:pt idx="4769">
                  <c:v>22.924252057845663</c:v>
                </c:pt>
                <c:pt idx="4770">
                  <c:v>23.000833741231965</c:v>
                </c:pt>
                <c:pt idx="4771">
                  <c:v>23.149242175289292</c:v>
                </c:pt>
                <c:pt idx="4772">
                  <c:v>23.367643145156578</c:v>
                </c:pt>
                <c:pt idx="4773">
                  <c:v>23.655871123784795</c:v>
                </c:pt>
                <c:pt idx="4774">
                  <c:v>24.012070224185628</c:v>
                </c:pt>
                <c:pt idx="4775">
                  <c:v>24.434104980098823</c:v>
                </c:pt>
                <c:pt idx="4776">
                  <c:v>24.921430891476572</c:v>
                </c:pt>
                <c:pt idx="4777">
                  <c:v>25.47042662943025</c:v>
                </c:pt>
                <c:pt idx="4778">
                  <c:v>26.082111184566191</c:v>
                </c:pt>
                <c:pt idx="4779">
                  <c:v>26.75251554696526</c:v>
                </c:pt>
                <c:pt idx="4780">
                  <c:v>27.481485888256778</c:v>
                </c:pt>
                <c:pt idx="4781">
                  <c:v>28.266648205383888</c:v>
                </c:pt>
                <c:pt idx="4782">
                  <c:v>29.111499483679086</c:v>
                </c:pt>
                <c:pt idx="4783">
                  <c:v>30.013645758570998</c:v>
                </c:pt>
                <c:pt idx="4784">
                  <c:v>30.977429694749461</c:v>
                </c:pt>
                <c:pt idx="4785">
                  <c:v>32.012486989749156</c:v>
                </c:pt>
                <c:pt idx="4786">
                  <c:v>33.132088998086687</c:v>
                </c:pt>
                <c:pt idx="4787">
                  <c:v>31.765968721249472</c:v>
                </c:pt>
                <c:pt idx="4788">
                  <c:v>34.97147835159543</c:v>
                </c:pt>
                <c:pt idx="4789">
                  <c:v>36.360450457044394</c:v>
                </c:pt>
                <c:pt idx="4790">
                  <c:v>37.723121103008019</c:v>
                </c:pt>
                <c:pt idx="4791">
                  <c:v>39.140430328145719</c:v>
                </c:pt>
                <c:pt idx="4792">
                  <c:v>40.632863777524491</c:v>
                </c:pt>
                <c:pt idx="4793">
                  <c:v>42.21438947596252</c:v>
                </c:pt>
                <c:pt idx="4794">
                  <c:v>43.90046941416459</c:v>
                </c:pt>
                <c:pt idx="4795">
                  <c:v>45.703967732980011</c:v>
                </c:pt>
                <c:pt idx="4796">
                  <c:v>47.644598955233988</c:v>
                </c:pt>
                <c:pt idx="4797">
                  <c:v>49.740931678488671</c:v>
                </c:pt>
                <c:pt idx="4798">
                  <c:v>52.016372700885285</c:v>
                </c:pt>
                <c:pt idx="4799">
                  <c:v>54.495132913634734</c:v>
                </c:pt>
                <c:pt idx="4800">
                  <c:v>57.20824329133854</c:v>
                </c:pt>
                <c:pt idx="4801">
                  <c:v>60.167439067864493</c:v>
                </c:pt>
                <c:pt idx="4802">
                  <c:v>63.378748268120248</c:v>
                </c:pt>
                <c:pt idx="4803">
                  <c:v>66.795732407757725</c:v>
                </c:pt>
                <c:pt idx="4804">
                  <c:v>70.276078208134507</c:v>
                </c:pt>
                <c:pt idx="4805">
                  <c:v>73.475427368516819</c:v>
                </c:pt>
                <c:pt idx="4806">
                  <c:v>75.728104797112707</c:v>
                </c:pt>
                <c:pt idx="4807">
                  <c:v>75.955297427474122</c:v>
                </c:pt>
                <c:pt idx="4808">
                  <c:v>72.937746451906634</c:v>
                </c:pt>
                <c:pt idx="4809">
                  <c:v>66.165987272941521</c:v>
                </c:pt>
                <c:pt idx="4810">
                  <c:v>56.556449032149871</c:v>
                </c:pt>
                <c:pt idx="4811">
                  <c:v>46.013792895653431</c:v>
                </c:pt>
                <c:pt idx="4812">
                  <c:v>36.268957701295321</c:v>
                </c:pt>
                <c:pt idx="4813">
                  <c:v>28.311513528239157</c:v>
                </c:pt>
                <c:pt idx="4814">
                  <c:v>22.569159507551934</c:v>
                </c:pt>
                <c:pt idx="4815">
                  <c:v>19.174228661542905</c:v>
                </c:pt>
                <c:pt idx="4816">
                  <c:v>17.942543522802712</c:v>
                </c:pt>
                <c:pt idx="4817">
                  <c:v>18.330172446782164</c:v>
                </c:pt>
                <c:pt idx="4818">
                  <c:v>19.665643649989452</c:v>
                </c:pt>
                <c:pt idx="4819">
                  <c:v>21.440584962115615</c:v>
                </c:pt>
                <c:pt idx="4820">
                  <c:v>23.370622991469954</c:v>
                </c:pt>
                <c:pt idx="4821">
                  <c:v>25.331907544870706</c:v>
                </c:pt>
                <c:pt idx="4822">
                  <c:v>27.247797042598418</c:v>
                </c:pt>
                <c:pt idx="4823">
                  <c:v>29.070081944514346</c:v>
                </c:pt>
                <c:pt idx="4824">
                  <c:v>30.796485631969958</c:v>
                </c:pt>
                <c:pt idx="4825">
                  <c:v>32.434777181973253</c:v>
                </c:pt>
                <c:pt idx="4826">
                  <c:v>33.990053880225652</c:v>
                </c:pt>
                <c:pt idx="4827">
                  <c:v>35.472924021891764</c:v>
                </c:pt>
                <c:pt idx="4828">
                  <c:v>36.890060429042499</c:v>
                </c:pt>
                <c:pt idx="4829">
                  <c:v>38.250087119338161</c:v>
                </c:pt>
                <c:pt idx="4830">
                  <c:v>39.563944557685986</c:v>
                </c:pt>
                <c:pt idx="4831">
                  <c:v>40.834797245191965</c:v>
                </c:pt>
                <c:pt idx="4832">
                  <c:v>42.072521370020361</c:v>
                </c:pt>
                <c:pt idx="4833">
                  <c:v>43.282194995895104</c:v>
                </c:pt>
                <c:pt idx="4834">
                  <c:v>44.473527708748136</c:v>
                </c:pt>
                <c:pt idx="4835">
                  <c:v>45.650493930638156</c:v>
                </c:pt>
                <c:pt idx="4836">
                  <c:v>46.818431162714624</c:v>
                </c:pt>
                <c:pt idx="4837">
                  <c:v>47.983730196738222</c:v>
                </c:pt>
                <c:pt idx="4838">
                  <c:v>49.140163850402558</c:v>
                </c:pt>
                <c:pt idx="4839">
                  <c:v>50.256082098064489</c:v>
                </c:pt>
                <c:pt idx="4840">
                  <c:v>50.492140635898856</c:v>
                </c:pt>
                <c:pt idx="4841">
                  <c:v>53.063684356258534</c:v>
                </c:pt>
                <c:pt idx="4842">
                  <c:v>54.237695474560866</c:v>
                </c:pt>
                <c:pt idx="4843">
                  <c:v>55.490389386617949</c:v>
                </c:pt>
                <c:pt idx="4844">
                  <c:v>56.784508029686009</c:v>
                </c:pt>
                <c:pt idx="4845">
                  <c:v>58.107677995540705</c:v>
                </c:pt>
                <c:pt idx="4846">
                  <c:v>59.458357577368666</c:v>
                </c:pt>
                <c:pt idx="4847">
                  <c:v>60.82845080013076</c:v>
                </c:pt>
                <c:pt idx="4848">
                  <c:v>62.217155331203834</c:v>
                </c:pt>
                <c:pt idx="4849">
                  <c:v>63.617966125677015</c:v>
                </c:pt>
                <c:pt idx="4850">
                  <c:v>65.028913117671905</c:v>
                </c:pt>
                <c:pt idx="4851">
                  <c:v>66.445202984583972</c:v>
                </c:pt>
                <c:pt idx="4852">
                  <c:v>67.863375023930473</c:v>
                </c:pt>
                <c:pt idx="4853">
                  <c:v>69.279608676100864</c:v>
                </c:pt>
                <c:pt idx="4854">
                  <c:v>70.692043809038751</c:v>
                </c:pt>
                <c:pt idx="4855">
                  <c:v>72.099429222189727</c:v>
                </c:pt>
                <c:pt idx="4856">
                  <c:v>73.499503388051735</c:v>
                </c:pt>
                <c:pt idx="4857">
                  <c:v>74.891330070816593</c:v>
                </c:pt>
                <c:pt idx="4858">
                  <c:v>76.273880938073532</c:v>
                </c:pt>
                <c:pt idx="4859">
                  <c:v>77.649256912115959</c:v>
                </c:pt>
                <c:pt idx="4860">
                  <c:v>79.017197993331919</c:v>
                </c:pt>
                <c:pt idx="4861">
                  <c:v>80.382007776856128</c:v>
                </c:pt>
                <c:pt idx="4862">
                  <c:v>81.746877829538604</c:v>
                </c:pt>
                <c:pt idx="4863">
                  <c:v>83.119138541537495</c:v>
                </c:pt>
                <c:pt idx="4864">
                  <c:v>84.513112009296904</c:v>
                </c:pt>
                <c:pt idx="4865">
                  <c:v>85.934922545228758</c:v>
                </c:pt>
                <c:pt idx="4866">
                  <c:v>87.374537531231155</c:v>
                </c:pt>
                <c:pt idx="4867">
                  <c:v>88.766360018202036</c:v>
                </c:pt>
                <c:pt idx="4868">
                  <c:v>90.048498355279349</c:v>
                </c:pt>
                <c:pt idx="4869">
                  <c:v>91.25271166868103</c:v>
                </c:pt>
                <c:pt idx="4870">
                  <c:v>92.443180175575279</c:v>
                </c:pt>
                <c:pt idx="4871">
                  <c:v>93.648831355843768</c:v>
                </c:pt>
                <c:pt idx="4872">
                  <c:v>94.869622694768992</c:v>
                </c:pt>
                <c:pt idx="4873">
                  <c:v>96.103365717217315</c:v>
                </c:pt>
                <c:pt idx="4874">
                  <c:v>97.343628904518823</c:v>
                </c:pt>
                <c:pt idx="4875">
                  <c:v>98.59000654099205</c:v>
                </c:pt>
                <c:pt idx="4876">
                  <c:v>99.848581395310561</c:v>
                </c:pt>
                <c:pt idx="4877">
                  <c:v>101.19659649064438</c:v>
                </c:pt>
                <c:pt idx="4878">
                  <c:v>102.5252026024806</c:v>
                </c:pt>
                <c:pt idx="4879">
                  <c:v>103.76778187560932</c:v>
                </c:pt>
                <c:pt idx="4880">
                  <c:v>105.02508250717477</c:v>
                </c:pt>
                <c:pt idx="4881">
                  <c:v>106.29601802052794</c:v>
                </c:pt>
                <c:pt idx="4882">
                  <c:v>107.574833992142</c:v>
                </c:pt>
                <c:pt idx="4883">
                  <c:v>108.86148839216847</c:v>
                </c:pt>
                <c:pt idx="4884">
                  <c:v>110.15287018169353</c:v>
                </c:pt>
                <c:pt idx="4885">
                  <c:v>111.45068774150752</c:v>
                </c:pt>
                <c:pt idx="4886">
                  <c:v>112.75287512751768</c:v>
                </c:pt>
                <c:pt idx="4887">
                  <c:v>114.06074763270691</c:v>
                </c:pt>
                <c:pt idx="4888">
                  <c:v>115.37297124698112</c:v>
                </c:pt>
                <c:pt idx="4889">
                  <c:v>116.68926414299658</c:v>
                </c:pt>
                <c:pt idx="4890">
                  <c:v>118.00977027816042</c:v>
                </c:pt>
                <c:pt idx="4891">
                  <c:v>119.33053267037393</c:v>
                </c:pt>
                <c:pt idx="4892">
                  <c:v>120.65120980312811</c:v>
                </c:pt>
                <c:pt idx="4893">
                  <c:v>121.96712045924777</c:v>
                </c:pt>
                <c:pt idx="4894">
                  <c:v>123.27391529339739</c:v>
                </c:pt>
                <c:pt idx="4895">
                  <c:v>124.5598355045171</c:v>
                </c:pt>
                <c:pt idx="4896">
                  <c:v>125.80930675189352</c:v>
                </c:pt>
                <c:pt idx="4897">
                  <c:v>126.9974735832625</c:v>
                </c:pt>
                <c:pt idx="4898">
                  <c:v>128.10791799275003</c:v>
                </c:pt>
                <c:pt idx="4899">
                  <c:v>129.24178199356484</c:v>
                </c:pt>
                <c:pt idx="4900">
                  <c:v>130.81590417110479</c:v>
                </c:pt>
                <c:pt idx="4901">
                  <c:v>132.93072161830935</c:v>
                </c:pt>
                <c:pt idx="4902">
                  <c:v>134.9470996520337</c:v>
                </c:pt>
                <c:pt idx="4903">
                  <c:v>136.69746640167025</c:v>
                </c:pt>
                <c:pt idx="4904">
                  <c:v>138.3079892730274</c:v>
                </c:pt>
                <c:pt idx="4905">
                  <c:v>139.86549663623592</c:v>
                </c:pt>
                <c:pt idx="4906">
                  <c:v>141.40738747228946</c:v>
                </c:pt>
                <c:pt idx="4907">
                  <c:v>142.94888279414451</c:v>
                </c:pt>
                <c:pt idx="4908">
                  <c:v>144.50012294754879</c:v>
                </c:pt>
                <c:pt idx="4909">
                  <c:v>146.06454451508398</c:v>
                </c:pt>
                <c:pt idx="4910">
                  <c:v>147.64177489940656</c:v>
                </c:pt>
                <c:pt idx="4911">
                  <c:v>149.23503828201322</c:v>
                </c:pt>
                <c:pt idx="4912">
                  <c:v>150.84391046794789</c:v>
                </c:pt>
                <c:pt idx="4913">
                  <c:v>152.4686178538924</c:v>
                </c:pt>
                <c:pt idx="4914">
                  <c:v>154.11115051472277</c:v>
                </c:pt>
                <c:pt idx="4915">
                  <c:v>155.77171121136766</c:v>
                </c:pt>
                <c:pt idx="4916">
                  <c:v>157.44968550427811</c:v>
                </c:pt>
                <c:pt idx="4917">
                  <c:v>159.1462478730499</c:v>
                </c:pt>
                <c:pt idx="4918">
                  <c:v>160.8596963833007</c:v>
                </c:pt>
                <c:pt idx="4919">
                  <c:v>162.59201642420203</c:v>
                </c:pt>
                <c:pt idx="4920">
                  <c:v>164.34541814030069</c:v>
                </c:pt>
                <c:pt idx="4921">
                  <c:v>166.11648724466369</c:v>
                </c:pt>
                <c:pt idx="4922">
                  <c:v>167.90617251609063</c:v>
                </c:pt>
                <c:pt idx="4923">
                  <c:v>169.71678028975592</c:v>
                </c:pt>
                <c:pt idx="4924">
                  <c:v>171.54673083260602</c:v>
                </c:pt>
                <c:pt idx="4925">
                  <c:v>173.39581479599411</c:v>
                </c:pt>
                <c:pt idx="4926">
                  <c:v>175.26539422112964</c:v>
                </c:pt>
                <c:pt idx="4927">
                  <c:v>177.15169507403405</c:v>
                </c:pt>
                <c:pt idx="4928">
                  <c:v>179.05515265203942</c:v>
                </c:pt>
                <c:pt idx="4929">
                  <c:v>180.97537745118416</c:v>
                </c:pt>
                <c:pt idx="4930">
                  <c:v>182.90858735159051</c:v>
                </c:pt>
                <c:pt idx="4931">
                  <c:v>184.84651512997942</c:v>
                </c:pt>
                <c:pt idx="4932">
                  <c:v>186.78342975264411</c:v>
                </c:pt>
                <c:pt idx="4933">
                  <c:v>188.71000767727048</c:v>
                </c:pt>
                <c:pt idx="4934">
                  <c:v>190.64183702226973</c:v>
                </c:pt>
                <c:pt idx="4935">
                  <c:v>192.73376680602564</c:v>
                </c:pt>
                <c:pt idx="4936">
                  <c:v>195.34778087176778</c:v>
                </c:pt>
                <c:pt idx="4937">
                  <c:v>198.12665813202645</c:v>
                </c:pt>
                <c:pt idx="4938">
                  <c:v>200.5692073678164</c:v>
                </c:pt>
                <c:pt idx="4939">
                  <c:v>202.84359060071066</c:v>
                </c:pt>
                <c:pt idx="4940">
                  <c:v>205.09669676826101</c:v>
                </c:pt>
                <c:pt idx="4941">
                  <c:v>207.36906941103612</c:v>
                </c:pt>
                <c:pt idx="4942">
                  <c:v>209.68083016888696</c:v>
                </c:pt>
                <c:pt idx="4943">
                  <c:v>212.0336637075747</c:v>
                </c:pt>
                <c:pt idx="4944">
                  <c:v>214.42377956614203</c:v>
                </c:pt>
                <c:pt idx="4945">
                  <c:v>216.85647543865139</c:v>
                </c:pt>
                <c:pt idx="4946">
                  <c:v>219.32860097925837</c:v>
                </c:pt>
                <c:pt idx="4947">
                  <c:v>221.84335269387495</c:v>
                </c:pt>
                <c:pt idx="4948">
                  <c:v>224.40064068606188</c:v>
                </c:pt>
                <c:pt idx="4949">
                  <c:v>226.99794348054482</c:v>
                </c:pt>
                <c:pt idx="4950">
                  <c:v>229.63902054770307</c:v>
                </c:pt>
                <c:pt idx="4951">
                  <c:v>232.32476132104307</c:v>
                </c:pt>
                <c:pt idx="4952">
                  <c:v>235.05714881939994</c:v>
                </c:pt>
                <c:pt idx="4953">
                  <c:v>237.83423212809197</c:v>
                </c:pt>
                <c:pt idx="4954">
                  <c:v>240.66045781692387</c:v>
                </c:pt>
                <c:pt idx="4955">
                  <c:v>243.53380740541559</c:v>
                </c:pt>
                <c:pt idx="4956">
                  <c:v>246.45725314794171</c:v>
                </c:pt>
                <c:pt idx="4957">
                  <c:v>249.43656225309655</c:v>
                </c:pt>
                <c:pt idx="4958">
                  <c:v>252.46251375447159</c:v>
                </c:pt>
                <c:pt idx="4959">
                  <c:v>255.54539131479007</c:v>
                </c:pt>
                <c:pt idx="4960">
                  <c:v>258.68516055409827</c:v>
                </c:pt>
                <c:pt idx="4961">
                  <c:v>261.88249946329631</c:v>
                </c:pt>
                <c:pt idx="4962">
                  <c:v>265.13669246002326</c:v>
                </c:pt>
                <c:pt idx="4963">
                  <c:v>268.45413415284111</c:v>
                </c:pt>
                <c:pt idx="4964">
                  <c:v>271.83089781737397</c:v>
                </c:pt>
                <c:pt idx="4965">
                  <c:v>275.27696223921549</c:v>
                </c:pt>
                <c:pt idx="4966">
                  <c:v>278.78615462434976</c:v>
                </c:pt>
                <c:pt idx="4967">
                  <c:v>282.36566270572251</c:v>
                </c:pt>
                <c:pt idx="4968">
                  <c:v>286.01486576006675</c:v>
                </c:pt>
                <c:pt idx="4969">
                  <c:v>289.73835423072916</c:v>
                </c:pt>
                <c:pt idx="4970">
                  <c:v>293.53864921176728</c:v>
                </c:pt>
                <c:pt idx="4971">
                  <c:v>297.41517091673478</c:v>
                </c:pt>
                <c:pt idx="4972">
                  <c:v>301.37332788390506</c:v>
                </c:pt>
                <c:pt idx="4973">
                  <c:v>305.41260157138646</c:v>
                </c:pt>
                <c:pt idx="4974">
                  <c:v>309.53927885305922</c:v>
                </c:pt>
                <c:pt idx="4975">
                  <c:v>313.75374183725768</c:v>
                </c:pt>
                <c:pt idx="4976">
                  <c:v>318.06209674041571</c:v>
                </c:pt>
                <c:pt idx="4977">
                  <c:v>322.46752404193307</c:v>
                </c:pt>
                <c:pt idx="4978">
                  <c:v>326.96570457658868</c:v>
                </c:pt>
                <c:pt idx="4979">
                  <c:v>331.56947364539218</c:v>
                </c:pt>
                <c:pt idx="4980">
                  <c:v>336.27423846430253</c:v>
                </c:pt>
                <c:pt idx="4981">
                  <c:v>341.09179291943389</c:v>
                </c:pt>
                <c:pt idx="4982">
                  <c:v>346.02100559960348</c:v>
                </c:pt>
                <c:pt idx="4983">
                  <c:v>351.06716181133021</c:v>
                </c:pt>
                <c:pt idx="4984">
                  <c:v>356.236481709261</c:v>
                </c:pt>
                <c:pt idx="4985">
                  <c:v>361.53024999597511</c:v>
                </c:pt>
                <c:pt idx="4986">
                  <c:v>366.95529258488034</c:v>
                </c:pt>
                <c:pt idx="4987">
                  <c:v>372.5152435118269</c:v>
                </c:pt>
                <c:pt idx="4988">
                  <c:v>378.21818554094642</c:v>
                </c:pt>
                <c:pt idx="4989">
                  <c:v>384.06519723936913</c:v>
                </c:pt>
                <c:pt idx="4990">
                  <c:v>390.06393658688057</c:v>
                </c:pt>
                <c:pt idx="4991">
                  <c:v>396.2242664849407</c:v>
                </c:pt>
                <c:pt idx="4992">
                  <c:v>402.5464464572741</c:v>
                </c:pt>
                <c:pt idx="4993">
                  <c:v>409.03916778633129</c:v>
                </c:pt>
                <c:pt idx="4994">
                  <c:v>415.71121395321285</c:v>
                </c:pt>
                <c:pt idx="4995">
                  <c:v>422.56707677752394</c:v>
                </c:pt>
                <c:pt idx="4996">
                  <c:v>429.6158315943868</c:v>
                </c:pt>
                <c:pt idx="4997">
                  <c:v>436.86881310611989</c:v>
                </c:pt>
                <c:pt idx="4998">
                  <c:v>444.32791447812764</c:v>
                </c:pt>
                <c:pt idx="4999">
                  <c:v>452.00788942649388</c:v>
                </c:pt>
                <c:pt idx="5000">
                  <c:v>459.91601497279294</c:v>
                </c:pt>
                <c:pt idx="5001">
                  <c:v>468.06004844788947</c:v>
                </c:pt>
                <c:pt idx="5002">
                  <c:v>476.45644435812312</c:v>
                </c:pt>
                <c:pt idx="5003">
                  <c:v>485.10710791691059</c:v>
                </c:pt>
                <c:pt idx="5004">
                  <c:v>494.02975827194143</c:v>
                </c:pt>
                <c:pt idx="5005">
                  <c:v>503.24227615050677</c:v>
                </c:pt>
                <c:pt idx="5006">
                  <c:v>512.74710282464014</c:v>
                </c:pt>
                <c:pt idx="5007">
                  <c:v>522.56009730830749</c:v>
                </c:pt>
                <c:pt idx="5008">
                  <c:v>532.70312327059139</c:v>
                </c:pt>
                <c:pt idx="5009">
                  <c:v>543.17748492893236</c:v>
                </c:pt>
                <c:pt idx="5010">
                  <c:v>554.01499988045884</c:v>
                </c:pt>
                <c:pt idx="5011">
                  <c:v>565.22109225039173</c:v>
                </c:pt>
                <c:pt idx="5012">
                  <c:v>576.81197812003995</c:v>
                </c:pt>
                <c:pt idx="5013">
                  <c:v>588.81770073455402</c:v>
                </c:pt>
                <c:pt idx="5014">
                  <c:v>601.24361553384017</c:v>
                </c:pt>
                <c:pt idx="5015">
                  <c:v>614.11967040516549</c:v>
                </c:pt>
                <c:pt idx="5016">
                  <c:v>627.46093950891316</c:v>
                </c:pt>
                <c:pt idx="5017">
                  <c:v>641.29851255759309</c:v>
                </c:pt>
                <c:pt idx="5018">
                  <c:v>655.64434395360706</c:v>
                </c:pt>
                <c:pt idx="5019">
                  <c:v>670.52380156960476</c:v>
                </c:pt>
                <c:pt idx="5020">
                  <c:v>685.96291567379194</c:v>
                </c:pt>
                <c:pt idx="5021">
                  <c:v>701.99237384080891</c:v>
                </c:pt>
                <c:pt idx="5022">
                  <c:v>718.62925593101454</c:v>
                </c:pt>
                <c:pt idx="5023">
                  <c:v>735.90257458883309</c:v>
                </c:pt>
                <c:pt idx="5024">
                  <c:v>753.83311844869809</c:v>
                </c:pt>
                <c:pt idx="5025">
                  <c:v>772.45318723782714</c:v>
                </c:pt>
                <c:pt idx="5026">
                  <c:v>791.78218702517654</c:v>
                </c:pt>
                <c:pt idx="5027">
                  <c:v>811.85322410518222</c:v>
                </c:pt>
                <c:pt idx="5028">
                  <c:v>832.65893302539348</c:v>
                </c:pt>
                <c:pt idx="5029">
                  <c:v>854.25018255458497</c:v>
                </c:pt>
                <c:pt idx="5030">
                  <c:v>876.61341356838852</c:v>
                </c:pt>
                <c:pt idx="5031">
                  <c:v>899.76617932812906</c:v>
                </c:pt>
                <c:pt idx="5032">
                  <c:v>923.70446232479878</c:v>
                </c:pt>
                <c:pt idx="5033">
                  <c:v>948.41922720325272</c:v>
                </c:pt>
                <c:pt idx="5034">
                  <c:v>973.87356523779908</c:v>
                </c:pt>
                <c:pt idx="5035">
                  <c:v>1000.0229437791278</c:v>
                </c:pt>
                <c:pt idx="5036">
                  <c:v>1026.8123995526948</c:v>
                </c:pt>
                <c:pt idx="5037">
                  <c:v>1054.1164604939715</c:v>
                </c:pt>
                <c:pt idx="5038">
                  <c:v>1081.7956961529994</c:v>
                </c:pt>
                <c:pt idx="5039">
                  <c:v>1109.6394516363202</c:v>
                </c:pt>
                <c:pt idx="5040">
                  <c:v>1137.3579318705094</c:v>
                </c:pt>
                <c:pt idx="5041">
                  <c:v>1164.51870564007</c:v>
                </c:pt>
                <c:pt idx="5042">
                  <c:v>1190.637164961563</c:v>
                </c:pt>
                <c:pt idx="5043">
                  <c:v>1215.7113658927101</c:v>
                </c:pt>
                <c:pt idx="5044">
                  <c:v>1246.1531731936168</c:v>
                </c:pt>
                <c:pt idx="5045">
                  <c:v>1323.2569301345998</c:v>
                </c:pt>
                <c:pt idx="5046">
                  <c:v>1396.516340555532</c:v>
                </c:pt>
                <c:pt idx="5047">
                  <c:v>1409.0313291837219</c:v>
                </c:pt>
                <c:pt idx="5048">
                  <c:v>1420.5832632990375</c:v>
                </c:pt>
                <c:pt idx="5049">
                  <c:v>1435.1491874987421</c:v>
                </c:pt>
                <c:pt idx="5050">
                  <c:v>1450.2209864311792</c:v>
                </c:pt>
                <c:pt idx="5051">
                  <c:v>1464.2866960026165</c:v>
                </c:pt>
                <c:pt idx="5052">
                  <c:v>1476.5591249930367</c:v>
                </c:pt>
                <c:pt idx="5053">
                  <c:v>1486.8096771501775</c:v>
                </c:pt>
                <c:pt idx="5054">
                  <c:v>1495.3331763808824</c:v>
                </c:pt>
                <c:pt idx="5055">
                  <c:v>1503.3207866359828</c:v>
                </c:pt>
                <c:pt idx="5056">
                  <c:v>1513.6704075712255</c:v>
                </c:pt>
                <c:pt idx="5057">
                  <c:v>1533.4957661933061</c:v>
                </c:pt>
                <c:pt idx="5058">
                  <c:v>1581.6762675627303</c:v>
                </c:pt>
                <c:pt idx="5059">
                  <c:v>1711.3201364674628</c:v>
                </c:pt>
                <c:pt idx="5060">
                  <c:v>2031.6797387197687</c:v>
                </c:pt>
                <c:pt idx="5061">
                  <c:v>2323.4672727058514</c:v>
                </c:pt>
                <c:pt idx="5062">
                  <c:v>2101.026225642167</c:v>
                </c:pt>
                <c:pt idx="5063">
                  <c:v>1856.9305661275143</c:v>
                </c:pt>
                <c:pt idx="5064">
                  <c:v>1713.466946261492</c:v>
                </c:pt>
                <c:pt idx="5065">
                  <c:v>1622.5767669776747</c:v>
                </c:pt>
                <c:pt idx="5066">
                  <c:v>1554.3895678435858</c:v>
                </c:pt>
                <c:pt idx="5067">
                  <c:v>1494.6046964828977</c:v>
                </c:pt>
                <c:pt idx="5068">
                  <c:v>1436.6274968487255</c:v>
                </c:pt>
                <c:pt idx="5069">
                  <c:v>1378.106303510127</c:v>
                </c:pt>
                <c:pt idx="5070">
                  <c:v>1319.1391514880399</c:v>
                </c:pt>
                <c:pt idx="5071">
                  <c:v>1260.9404062554611</c:v>
                </c:pt>
                <c:pt idx="5072">
                  <c:v>1204.8854756166284</c:v>
                </c:pt>
                <c:pt idx="5073">
                  <c:v>1151.9695961079103</c:v>
                </c:pt>
                <c:pt idx="5074">
                  <c:v>1102.7063312141165</c:v>
                </c:pt>
                <c:pt idx="5075">
                  <c:v>1057.1763951736866</c:v>
                </c:pt>
                <c:pt idx="5076">
                  <c:v>1015.2306287544626</c:v>
                </c:pt>
                <c:pt idx="5077">
                  <c:v>976.56861558409082</c:v>
                </c:pt>
                <c:pt idx="5078">
                  <c:v>940.85407752789865</c:v>
                </c:pt>
                <c:pt idx="5079">
                  <c:v>907.74759148972555</c:v>
                </c:pt>
                <c:pt idx="5080">
                  <c:v>876.95789243265108</c:v>
                </c:pt>
                <c:pt idx="5081">
                  <c:v>848.19897891362098</c:v>
                </c:pt>
                <c:pt idx="5082">
                  <c:v>821.24815906234585</c:v>
                </c:pt>
                <c:pt idx="5083">
                  <c:v>795.90142154432237</c:v>
                </c:pt>
                <c:pt idx="5084">
                  <c:v>771.9996585980598</c:v>
                </c:pt>
                <c:pt idx="5085">
                  <c:v>749.40232014967228</c:v>
                </c:pt>
                <c:pt idx="5086">
                  <c:v>727.97376256289965</c:v>
                </c:pt>
                <c:pt idx="5087">
                  <c:v>707.60894792642534</c:v>
                </c:pt>
                <c:pt idx="5088">
                  <c:v>688.22986018798963</c:v>
                </c:pt>
                <c:pt idx="5089">
                  <c:v>669.7464463125649</c:v>
                </c:pt>
                <c:pt idx="5090">
                  <c:v>652.08477141917103</c:v>
                </c:pt>
                <c:pt idx="5091">
                  <c:v>635.18907315612819</c:v>
                </c:pt>
                <c:pt idx="5092">
                  <c:v>619.0071288485583</c:v>
                </c:pt>
                <c:pt idx="5093">
                  <c:v>603.47658759682292</c:v>
                </c:pt>
                <c:pt idx="5094">
                  <c:v>588.56629176818853</c:v>
                </c:pt>
                <c:pt idx="5095">
                  <c:v>574.22418962308723</c:v>
                </c:pt>
                <c:pt idx="5096">
                  <c:v>560.41884550410691</c:v>
                </c:pt>
                <c:pt idx="5097">
                  <c:v>547.11280342408111</c:v>
                </c:pt>
                <c:pt idx="5098">
                  <c:v>534.27064998717083</c:v>
                </c:pt>
                <c:pt idx="5099">
                  <c:v>521.87276480405558</c:v>
                </c:pt>
                <c:pt idx="5100">
                  <c:v>509.87589163226005</c:v>
                </c:pt>
                <c:pt idx="5101">
                  <c:v>498.26057256182554</c:v>
                </c:pt>
                <c:pt idx="5102">
                  <c:v>486.9961072186378</c:v>
                </c:pt>
                <c:pt idx="5103">
                  <c:v>476.05668779713085</c:v>
                </c:pt>
                <c:pt idx="5104">
                  <c:v>465.40727158457372</c:v>
                </c:pt>
                <c:pt idx="5105">
                  <c:v>455.00735835930107</c:v>
                </c:pt>
                <c:pt idx="5106">
                  <c:v>444.8137235471703</c:v>
                </c:pt>
                <c:pt idx="5107">
                  <c:v>434.74762462617656</c:v>
                </c:pt>
                <c:pt idx="5108">
                  <c:v>424.67604745828794</c:v>
                </c:pt>
                <c:pt idx="5109">
                  <c:v>414.3166935318381</c:v>
                </c:pt>
                <c:pt idx="5110">
                  <c:v>402.92016966162771</c:v>
                </c:pt>
                <c:pt idx="5111">
                  <c:v>387.77720758862864</c:v>
                </c:pt>
                <c:pt idx="5112">
                  <c:v>356.89466441033039</c:v>
                </c:pt>
                <c:pt idx="5113">
                  <c:v>362.01752769506982</c:v>
                </c:pt>
                <c:pt idx="5114">
                  <c:v>375.89108824668205</c:v>
                </c:pt>
                <c:pt idx="5115">
                  <c:v>370.90485640417489</c:v>
                </c:pt>
                <c:pt idx="5116">
                  <c:v>363.84769593582115</c:v>
                </c:pt>
                <c:pt idx="5117">
                  <c:v>356.99465927265146</c:v>
                </c:pt>
                <c:pt idx="5118">
                  <c:v>351.31007806188512</c:v>
                </c:pt>
                <c:pt idx="5119">
                  <c:v>346.38051781009011</c:v>
                </c:pt>
                <c:pt idx="5120">
                  <c:v>339.99365691891859</c:v>
                </c:pt>
                <c:pt idx="5121">
                  <c:v>332.64225871469512</c:v>
                </c:pt>
                <c:pt idx="5122">
                  <c:v>325.3690741084896</c:v>
                </c:pt>
                <c:pt idx="5123">
                  <c:v>318.40397561340257</c:v>
                </c:pt>
                <c:pt idx="5124">
                  <c:v>311.72752135643577</c:v>
                </c:pt>
                <c:pt idx="5125">
                  <c:v>305.31113588563562</c:v>
                </c:pt>
                <c:pt idx="5126">
                  <c:v>299.12322860058504</c:v>
                </c:pt>
                <c:pt idx="5127">
                  <c:v>293.07979804295337</c:v>
                </c:pt>
                <c:pt idx="5128">
                  <c:v>286.44269125267004</c:v>
                </c:pt>
                <c:pt idx="5129">
                  <c:v>274.9612027227335</c:v>
                </c:pt>
                <c:pt idx="5130">
                  <c:v>268.28412449386013</c:v>
                </c:pt>
                <c:pt idx="5131">
                  <c:v>264.5586536409686</c:v>
                </c:pt>
                <c:pt idx="5132">
                  <c:v>259.90294821431883</c:v>
                </c:pt>
                <c:pt idx="5133">
                  <c:v>254.85727769140752</c:v>
                </c:pt>
                <c:pt idx="5134">
                  <c:v>249.68854381408806</c:v>
                </c:pt>
                <c:pt idx="5135">
                  <c:v>244.49548772537574</c:v>
                </c:pt>
                <c:pt idx="5136">
                  <c:v>239.33498748576451</c:v>
                </c:pt>
                <c:pt idx="5137">
                  <c:v>234.23558100137464</c:v>
                </c:pt>
                <c:pt idx="5138">
                  <c:v>229.21373204666057</c:v>
                </c:pt>
                <c:pt idx="5139">
                  <c:v>224.29034132979666</c:v>
                </c:pt>
                <c:pt idx="5140">
                  <c:v>219.48884605212356</c:v>
                </c:pt>
                <c:pt idx="5141">
                  <c:v>214.83120912915942</c:v>
                </c:pt>
                <c:pt idx="5142">
                  <c:v>210.34644628224092</c:v>
                </c:pt>
                <c:pt idx="5143">
                  <c:v>206.06807823176587</c:v>
                </c:pt>
                <c:pt idx="5144">
                  <c:v>202.03752518388308</c:v>
                </c:pt>
                <c:pt idx="5145">
                  <c:v>198.29796867723087</c:v>
                </c:pt>
                <c:pt idx="5146">
                  <c:v>194.89911477511902</c:v>
                </c:pt>
                <c:pt idx="5147">
                  <c:v>191.88342012476738</c:v>
                </c:pt>
                <c:pt idx="5148">
                  <c:v>189.29174342593035</c:v>
                </c:pt>
                <c:pt idx="5149">
                  <c:v>187.14711300169438</c:v>
                </c:pt>
                <c:pt idx="5150">
                  <c:v>185.43977215208821</c:v>
                </c:pt>
                <c:pt idx="5151">
                  <c:v>184.12330777289904</c:v>
                </c:pt>
                <c:pt idx="5152">
                  <c:v>183.11576939558691</c:v>
                </c:pt>
                <c:pt idx="5153">
                  <c:v>182.28758730518484</c:v>
                </c:pt>
                <c:pt idx="5154">
                  <c:v>181.48487588287313</c:v>
                </c:pt>
                <c:pt idx="5155">
                  <c:v>180.54519547670699</c:v>
                </c:pt>
                <c:pt idx="5156">
                  <c:v>179.304330744933</c:v>
                </c:pt>
                <c:pt idx="5157">
                  <c:v>177.61633887935585</c:v>
                </c:pt>
                <c:pt idx="5158">
                  <c:v>175.33174151528294</c:v>
                </c:pt>
                <c:pt idx="5159">
                  <c:v>172.25566403399151</c:v>
                </c:pt>
                <c:pt idx="5160">
                  <c:v>168.03768349297056</c:v>
                </c:pt>
                <c:pt idx="5161">
                  <c:v>161.91893201619911</c:v>
                </c:pt>
                <c:pt idx="5162">
                  <c:v>152.56918555359997</c:v>
                </c:pt>
                <c:pt idx="5163">
                  <c:v>140.53778568414049</c:v>
                </c:pt>
                <c:pt idx="5164">
                  <c:v>134.66632314196841</c:v>
                </c:pt>
                <c:pt idx="5165">
                  <c:v>136.75215532893174</c:v>
                </c:pt>
                <c:pt idx="5166">
                  <c:v>138.42707855820817</c:v>
                </c:pt>
                <c:pt idx="5167">
                  <c:v>137.83567336640866</c:v>
                </c:pt>
                <c:pt idx="5168">
                  <c:v>135.74729927188571</c:v>
                </c:pt>
                <c:pt idx="5169">
                  <c:v>132.81009469780415</c:v>
                </c:pt>
                <c:pt idx="5170">
                  <c:v>129.38770460955806</c:v>
                </c:pt>
                <c:pt idx="5171">
                  <c:v>125.67946446203123</c:v>
                </c:pt>
                <c:pt idx="5172">
                  <c:v>121.79886230006451</c:v>
                </c:pt>
                <c:pt idx="5173">
                  <c:v>117.81266831546394</c:v>
                </c:pt>
                <c:pt idx="5174">
                  <c:v>113.77192638534422</c:v>
                </c:pt>
                <c:pt idx="5175">
                  <c:v>109.70883781597544</c:v>
                </c:pt>
                <c:pt idx="5176">
                  <c:v>105.63105562816223</c:v>
                </c:pt>
                <c:pt idx="5177">
                  <c:v>101.28014244675929</c:v>
                </c:pt>
                <c:pt idx="5178">
                  <c:v>92.814397936448159</c:v>
                </c:pt>
                <c:pt idx="5179">
                  <c:v>89.408304498192024</c:v>
                </c:pt>
                <c:pt idx="5180">
                  <c:v>86.910907260665383</c:v>
                </c:pt>
                <c:pt idx="5181">
                  <c:v>83.382603039050352</c:v>
                </c:pt>
                <c:pt idx="5182">
                  <c:v>79.61480722637657</c:v>
                </c:pt>
                <c:pt idx="5183">
                  <c:v>75.8145878677322</c:v>
                </c:pt>
                <c:pt idx="5184">
                  <c:v>72.067038090818443</c:v>
                </c:pt>
                <c:pt idx="5185">
                  <c:v>68.43416382531224</c:v>
                </c:pt>
                <c:pt idx="5186">
                  <c:v>64.982806163685481</c:v>
                </c:pt>
                <c:pt idx="5187">
                  <c:v>61.784538061968952</c:v>
                </c:pt>
                <c:pt idx="5188">
                  <c:v>58.934311196593008</c:v>
                </c:pt>
                <c:pt idx="5189">
                  <c:v>56.538127473288966</c:v>
                </c:pt>
                <c:pt idx="5190">
                  <c:v>54.716719645169526</c:v>
                </c:pt>
                <c:pt idx="5191">
                  <c:v>53.59569042429888</c:v>
                </c:pt>
                <c:pt idx="5192">
                  <c:v>53.282572045572046</c:v>
                </c:pt>
                <c:pt idx="5193">
                  <c:v>53.865699189387556</c:v>
                </c:pt>
                <c:pt idx="5194">
                  <c:v>55.386139433875606</c:v>
                </c:pt>
                <c:pt idx="5195">
                  <c:v>57.856374184084096</c:v>
                </c:pt>
                <c:pt idx="5196">
                  <c:v>61.250167599019001</c:v>
                </c:pt>
                <c:pt idx="5197">
                  <c:v>65.51778071068</c:v>
                </c:pt>
                <c:pt idx="5198">
                  <c:v>70.604833243935175</c:v>
                </c:pt>
                <c:pt idx="5199">
                  <c:v>76.459742656768626</c:v>
                </c:pt>
                <c:pt idx="5200">
                  <c:v>83.040495602892804</c:v>
                </c:pt>
                <c:pt idx="5201">
                  <c:v>90.315510256031885</c:v>
                </c:pt>
                <c:pt idx="5202">
                  <c:v>98.272396103066441</c:v>
                </c:pt>
                <c:pt idx="5203">
                  <c:v>106.90546682410479</c:v>
                </c:pt>
                <c:pt idx="5204">
                  <c:v>116.22865669859861</c:v>
                </c:pt>
                <c:pt idx="5205">
                  <c:v>126.26263992972147</c:v>
                </c:pt>
                <c:pt idx="5206">
                  <c:v>137.03743566712794</c:v>
                </c:pt>
                <c:pt idx="5207">
                  <c:v>148.60862061316675</c:v>
                </c:pt>
                <c:pt idx="5208">
                  <c:v>161.03228803969796</c:v>
                </c:pt>
                <c:pt idx="5209">
                  <c:v>174.38847358519482</c:v>
                </c:pt>
                <c:pt idx="5210">
                  <c:v>188.7493714033254</c:v>
                </c:pt>
                <c:pt idx="5211">
                  <c:v>204.23728713901446</c:v>
                </c:pt>
                <c:pt idx="5212">
                  <c:v>220.97158863366394</c:v>
                </c:pt>
                <c:pt idx="5213">
                  <c:v>239.10089884694921</c:v>
                </c:pt>
                <c:pt idx="5214">
                  <c:v>258.8011910630147</c:v>
                </c:pt>
                <c:pt idx="5215">
                  <c:v>280.28018689005188</c:v>
                </c:pt>
                <c:pt idx="5216">
                  <c:v>303.78572750105633</c:v>
                </c:pt>
                <c:pt idx="5217">
                  <c:v>329.61699158522521</c:v>
                </c:pt>
                <c:pt idx="5218">
                  <c:v>358.12333020191244</c:v>
                </c:pt>
                <c:pt idx="5219">
                  <c:v>389.73238358711751</c:v>
                </c:pt>
                <c:pt idx="5220">
                  <c:v>424.94562551557965</c:v>
                </c:pt>
                <c:pt idx="5221">
                  <c:v>464.38060753511178</c:v>
                </c:pt>
                <c:pt idx="5222">
                  <c:v>508.76138518651499</c:v>
                </c:pt>
                <c:pt idx="5223">
                  <c:v>558.94290681384336</c:v>
                </c:pt>
                <c:pt idx="5224">
                  <c:v>615.90775301791564</c:v>
                </c:pt>
                <c:pt idx="5225">
                  <c:v>680.73674400533355</c:v>
                </c:pt>
                <c:pt idx="5226">
                  <c:v>754.45208011260002</c:v>
                </c:pt>
                <c:pt idx="5227">
                  <c:v>837.7875599746402</c:v>
                </c:pt>
                <c:pt idx="5228">
                  <c:v>930.53114025800699</c:v>
                </c:pt>
                <c:pt idx="5229">
                  <c:v>1030.4342627189912</c:v>
                </c:pt>
                <c:pt idx="5230">
                  <c:v>1131.4488375365875</c:v>
                </c:pt>
                <c:pt idx="5231">
                  <c:v>1222.1058304779003</c:v>
                </c:pt>
                <c:pt idx="5232">
                  <c:v>1285.887962647188</c:v>
                </c:pt>
                <c:pt idx="5233">
                  <c:v>1306.7671762938753</c:v>
                </c:pt>
                <c:pt idx="5234">
                  <c:v>1279.0762814414929</c:v>
                </c:pt>
                <c:pt idx="5235">
                  <c:v>1213.2258546425921</c:v>
                </c:pt>
                <c:pt idx="5236">
                  <c:v>1132.624169775353</c:v>
                </c:pt>
                <c:pt idx="5237">
                  <c:v>1068.7014000263403</c:v>
                </c:pt>
                <c:pt idx="5238">
                  <c:v>1057.5061913314623</c:v>
                </c:pt>
                <c:pt idx="5239">
                  <c:v>1109.4033163622955</c:v>
                </c:pt>
                <c:pt idx="5240">
                  <c:v>1142.3050420396062</c:v>
                </c:pt>
                <c:pt idx="5241">
                  <c:v>1074.4904575460816</c:v>
                </c:pt>
                <c:pt idx="5242">
                  <c:v>951.65418448829837</c:v>
                </c:pt>
                <c:pt idx="5243">
                  <c:v>828.09444169236394</c:v>
                </c:pt>
                <c:pt idx="5244">
                  <c:v>718.33337671525578</c:v>
                </c:pt>
                <c:pt idx="5245">
                  <c:v>620.87712805898354</c:v>
                </c:pt>
                <c:pt idx="5246">
                  <c:v>530.98602567897967</c:v>
                </c:pt>
                <c:pt idx="5247">
                  <c:v>443.6026689507737</c:v>
                </c:pt>
                <c:pt idx="5248">
                  <c:v>353.39328926035483</c:v>
                </c:pt>
                <c:pt idx="5249">
                  <c:v>254.45117413902372</c:v>
                </c:pt>
                <c:pt idx="5250">
                  <c:v>145.23966712741705</c:v>
                </c:pt>
                <c:pt idx="5251">
                  <c:v>124.50077098501539</c:v>
                </c:pt>
                <c:pt idx="5252">
                  <c:v>352.96621779356929</c:v>
                </c:pt>
                <c:pt idx="5253">
                  <c:v>764.1997505032499</c:v>
                </c:pt>
                <c:pt idx="5254">
                  <c:v>1243.7125868353164</c:v>
                </c:pt>
                <c:pt idx="5255">
                  <c:v>1349.3144932978767</c:v>
                </c:pt>
                <c:pt idx="5256">
                  <c:v>1186.0508250533369</c:v>
                </c:pt>
                <c:pt idx="5257">
                  <c:v>1023.7077024863479</c:v>
                </c:pt>
                <c:pt idx="5258">
                  <c:v>903.99474284332223</c:v>
                </c:pt>
                <c:pt idx="5259">
                  <c:v>816.60198584126715</c:v>
                </c:pt>
                <c:pt idx="5260">
                  <c:v>750.59341816112908</c:v>
                </c:pt>
                <c:pt idx="5261">
                  <c:v>698.82065927053247</c:v>
                </c:pt>
                <c:pt idx="5262">
                  <c:v>656.84180842289595</c:v>
                </c:pt>
                <c:pt idx="5263">
                  <c:v>621.8553877399853</c:v>
                </c:pt>
                <c:pt idx="5264">
                  <c:v>592.0271239615272</c:v>
                </c:pt>
                <c:pt idx="5265">
                  <c:v>566.11812000472287</c:v>
                </c:pt>
                <c:pt idx="5266">
                  <c:v>543.26909394177801</c:v>
                </c:pt>
                <c:pt idx="5267">
                  <c:v>522.8380998340117</c:v>
                </c:pt>
                <c:pt idx="5268">
                  <c:v>504.32781479113822</c:v>
                </c:pt>
                <c:pt idx="5269">
                  <c:v>487.30346795084643</c:v>
                </c:pt>
                <c:pt idx="5270">
                  <c:v>471.37799067688434</c:v>
                </c:pt>
                <c:pt idx="5271">
                  <c:v>456.45917787852687</c:v>
                </c:pt>
                <c:pt idx="5272">
                  <c:v>444.15202434210255</c:v>
                </c:pt>
                <c:pt idx="5273">
                  <c:v>435.22345412453603</c:v>
                </c:pt>
                <c:pt idx="5274">
                  <c:v>426.02760250587841</c:v>
                </c:pt>
                <c:pt idx="5275">
                  <c:v>416.36139944501582</c:v>
                </c:pt>
                <c:pt idx="5276">
                  <c:v>406.92506535110596</c:v>
                </c:pt>
                <c:pt idx="5277">
                  <c:v>397.93542798413336</c:v>
                </c:pt>
                <c:pt idx="5278">
                  <c:v>389.42867452867841</c:v>
                </c:pt>
                <c:pt idx="5279">
                  <c:v>381.37950026283011</c:v>
                </c:pt>
                <c:pt idx="5280">
                  <c:v>373.75743037001718</c:v>
                </c:pt>
                <c:pt idx="5281">
                  <c:v>366.52694045433208</c:v>
                </c:pt>
                <c:pt idx="5282">
                  <c:v>359.65414251417707</c:v>
                </c:pt>
                <c:pt idx="5283">
                  <c:v>353.11515150961014</c:v>
                </c:pt>
                <c:pt idx="5284">
                  <c:v>346.87854645831226</c:v>
                </c:pt>
                <c:pt idx="5285">
                  <c:v>340.91898706459864</c:v>
                </c:pt>
                <c:pt idx="5286">
                  <c:v>335.21835858811454</c:v>
                </c:pt>
                <c:pt idx="5287">
                  <c:v>329.75787937181803</c:v>
                </c:pt>
                <c:pt idx="5288">
                  <c:v>324.51962286363681</c:v>
                </c:pt>
                <c:pt idx="5289">
                  <c:v>319.48978416219467</c:v>
                </c:pt>
                <c:pt idx="5290">
                  <c:v>314.65165549483891</c:v>
                </c:pt>
                <c:pt idx="5291">
                  <c:v>309.99432652148619</c:v>
                </c:pt>
                <c:pt idx="5292">
                  <c:v>305.50550404530634</c:v>
                </c:pt>
                <c:pt idx="5293">
                  <c:v>301.17559240353512</c:v>
                </c:pt>
                <c:pt idx="5294">
                  <c:v>296.99613083215655</c:v>
                </c:pt>
                <c:pt idx="5295">
                  <c:v>292.95413750017696</c:v>
                </c:pt>
                <c:pt idx="5296">
                  <c:v>289.046470348387</c:v>
                </c:pt>
                <c:pt idx="5297">
                  <c:v>285.26375925528419</c:v>
                </c:pt>
                <c:pt idx="5298">
                  <c:v>281.59878636589866</c:v>
                </c:pt>
                <c:pt idx="5299">
                  <c:v>278.04541666268443</c:v>
                </c:pt>
                <c:pt idx="5300">
                  <c:v>274.59863213166153</c:v>
                </c:pt>
                <c:pt idx="5301">
                  <c:v>271.25341607796702</c:v>
                </c:pt>
                <c:pt idx="5302">
                  <c:v>268.00675028872297</c:v>
                </c:pt>
                <c:pt idx="5303">
                  <c:v>264.85720187761143</c:v>
                </c:pt>
                <c:pt idx="5304">
                  <c:v>261.81513535898006</c:v>
                </c:pt>
                <c:pt idx="5305">
                  <c:v>258.98030656059188</c:v>
                </c:pt>
                <c:pt idx="5306">
                  <c:v>255.38990536155899</c:v>
                </c:pt>
                <c:pt idx="5307">
                  <c:v>252.83482749679419</c:v>
                </c:pt>
                <c:pt idx="5308">
                  <c:v>250.10615283891758</c:v>
                </c:pt>
                <c:pt idx="5309">
                  <c:v>247.41793458024983</c:v>
                </c:pt>
                <c:pt idx="5310">
                  <c:v>244.78482486974119</c:v>
                </c:pt>
                <c:pt idx="5311">
                  <c:v>242.21083635381092</c:v>
                </c:pt>
                <c:pt idx="5312">
                  <c:v>239.69216522343746</c:v>
                </c:pt>
                <c:pt idx="5313">
                  <c:v>237.230650171006</c:v>
                </c:pt>
                <c:pt idx="5314">
                  <c:v>234.82272922768362</c:v>
                </c:pt>
                <c:pt idx="5315">
                  <c:v>232.46604494837771</c:v>
                </c:pt>
                <c:pt idx="5316">
                  <c:v>230.15857338369491</c:v>
                </c:pt>
                <c:pt idx="5317">
                  <c:v>227.89999588351969</c:v>
                </c:pt>
                <c:pt idx="5318">
                  <c:v>225.6872017856835</c:v>
                </c:pt>
                <c:pt idx="5319">
                  <c:v>223.51894763762417</c:v>
                </c:pt>
                <c:pt idx="5320">
                  <c:v>221.39306785029447</c:v>
                </c:pt>
                <c:pt idx="5321">
                  <c:v>219.30970340033176</c:v>
                </c:pt>
                <c:pt idx="5322">
                  <c:v>217.26420726658873</c:v>
                </c:pt>
                <c:pt idx="5323">
                  <c:v>215.25789590827671</c:v>
                </c:pt>
                <c:pt idx="5324">
                  <c:v>213.2883079965581</c:v>
                </c:pt>
                <c:pt idx="5325">
                  <c:v>211.35518310161279</c:v>
                </c:pt>
                <c:pt idx="5326">
                  <c:v>209.45510316102121</c:v>
                </c:pt>
                <c:pt idx="5327">
                  <c:v>207.58971077967294</c:v>
                </c:pt>
                <c:pt idx="5328">
                  <c:v>205.75529558435358</c:v>
                </c:pt>
                <c:pt idx="5329">
                  <c:v>203.9517726128108</c:v>
                </c:pt>
                <c:pt idx="5330">
                  <c:v>202.17859654827666</c:v>
                </c:pt>
                <c:pt idx="5331">
                  <c:v>200.43499149542112</c:v>
                </c:pt>
                <c:pt idx="5332">
                  <c:v>198.71837333389021</c:v>
                </c:pt>
                <c:pt idx="5333">
                  <c:v>197.03003321135634</c:v>
                </c:pt>
                <c:pt idx="5334">
                  <c:v>195.36645955894681</c:v>
                </c:pt>
                <c:pt idx="5335">
                  <c:v>193.72981609914069</c:v>
                </c:pt>
                <c:pt idx="5336">
                  <c:v>192.11719723154241</c:v>
                </c:pt>
                <c:pt idx="5337">
                  <c:v>190.52784202127495</c:v>
                </c:pt>
                <c:pt idx="5338">
                  <c:v>188.96296581074012</c:v>
                </c:pt>
                <c:pt idx="5339">
                  <c:v>187.42048425441541</c:v>
                </c:pt>
                <c:pt idx="5340">
                  <c:v>185.89847267097659</c:v>
                </c:pt>
                <c:pt idx="5341">
                  <c:v>184.39818596017889</c:v>
                </c:pt>
                <c:pt idx="5342">
                  <c:v>182.9191368002291</c:v>
                </c:pt>
                <c:pt idx="5343">
                  <c:v>181.45991445443499</c:v>
                </c:pt>
                <c:pt idx="5344">
                  <c:v>180.0190818523871</c:v>
                </c:pt>
                <c:pt idx="5345">
                  <c:v>178.59764575108775</c:v>
                </c:pt>
                <c:pt idx="5346">
                  <c:v>177.19433431363623</c:v>
                </c:pt>
                <c:pt idx="5347">
                  <c:v>175.80903554983715</c:v>
                </c:pt>
                <c:pt idx="5348">
                  <c:v>174.4406405176976</c:v>
                </c:pt>
                <c:pt idx="5349">
                  <c:v>173.08897899582124</c:v>
                </c:pt>
                <c:pt idx="5350">
                  <c:v>171.75357927023498</c:v>
                </c:pt>
                <c:pt idx="5351">
                  <c:v>170.43408444663939</c:v>
                </c:pt>
                <c:pt idx="5352">
                  <c:v>169.13028463091007</c:v>
                </c:pt>
                <c:pt idx="5353">
                  <c:v>167.84170939707209</c:v>
                </c:pt>
                <c:pt idx="5354">
                  <c:v>166.56694608917823</c:v>
                </c:pt>
                <c:pt idx="5355">
                  <c:v>165.3070490822806</c:v>
                </c:pt>
                <c:pt idx="5356">
                  <c:v>164.06031989045903</c:v>
                </c:pt>
                <c:pt idx="5357">
                  <c:v>162.82724417291158</c:v>
                </c:pt>
                <c:pt idx="5358">
                  <c:v>161.60716833808453</c:v>
                </c:pt>
                <c:pt idx="5359">
                  <c:v>160.39987987476741</c:v>
                </c:pt>
                <c:pt idx="5360">
                  <c:v>159.20534827332494</c:v>
                </c:pt>
                <c:pt idx="5361">
                  <c:v>158.02183226878867</c:v>
                </c:pt>
                <c:pt idx="5362">
                  <c:v>156.85157311399254</c:v>
                </c:pt>
                <c:pt idx="5363">
                  <c:v>155.69207912224283</c:v>
                </c:pt>
                <c:pt idx="5364">
                  <c:v>154.54460197677048</c:v>
                </c:pt>
                <c:pt idx="5365">
                  <c:v>153.40662341855037</c:v>
                </c:pt>
                <c:pt idx="5366">
                  <c:v>152.27948394872885</c:v>
                </c:pt>
                <c:pt idx="5367">
                  <c:v>151.16244918163972</c:v>
                </c:pt>
                <c:pt idx="5368">
                  <c:v>150.05609871611878</c:v>
                </c:pt>
                <c:pt idx="5369">
                  <c:v>148.95916283676746</c:v>
                </c:pt>
                <c:pt idx="5370">
                  <c:v>147.87264770478285</c:v>
                </c:pt>
                <c:pt idx="5371">
                  <c:v>146.79438718409608</c:v>
                </c:pt>
                <c:pt idx="5372">
                  <c:v>145.7258426740504</c:v>
                </c:pt>
                <c:pt idx="5373">
                  <c:v>144.66624566484361</c:v>
                </c:pt>
                <c:pt idx="5374">
                  <c:v>143.61459928806184</c:v>
                </c:pt>
                <c:pt idx="5375">
                  <c:v>142.57154797103021</c:v>
                </c:pt>
                <c:pt idx="5376">
                  <c:v>141.53662131911042</c:v>
                </c:pt>
                <c:pt idx="5377">
                  <c:v>140.51043436320867</c:v>
                </c:pt>
                <c:pt idx="5378">
                  <c:v>139.4907932768966</c:v>
                </c:pt>
                <c:pt idx="5379">
                  <c:v>138.47834979632452</c:v>
                </c:pt>
                <c:pt idx="5380">
                  <c:v>137.47364372610716</c:v>
                </c:pt>
                <c:pt idx="5381">
                  <c:v>136.47295892005641</c:v>
                </c:pt>
                <c:pt idx="5382">
                  <c:v>135.47407034380808</c:v>
                </c:pt>
                <c:pt idx="5383">
                  <c:v>134.46002954558196</c:v>
                </c:pt>
                <c:pt idx="5384">
                  <c:v>134.26069329561247</c:v>
                </c:pt>
                <c:pt idx="5385">
                  <c:v>132.64699740291618</c:v>
                </c:pt>
                <c:pt idx="5386">
                  <c:v>131.65843107967453</c:v>
                </c:pt>
                <c:pt idx="5387">
                  <c:v>130.69659562334201</c:v>
                </c:pt>
                <c:pt idx="5388">
                  <c:v>129.74552500924295</c:v>
                </c:pt>
                <c:pt idx="5389">
                  <c:v>128.80368880969246</c:v>
                </c:pt>
                <c:pt idx="5390">
                  <c:v>127.87087649960858</c:v>
                </c:pt>
                <c:pt idx="5391">
                  <c:v>126.9451690693591</c:v>
                </c:pt>
                <c:pt idx="5392">
                  <c:v>126.02763187130661</c:v>
                </c:pt>
                <c:pt idx="5393">
                  <c:v>125.1198070183885</c:v>
                </c:pt>
                <c:pt idx="5394">
                  <c:v>124.22095267344338</c:v>
                </c:pt>
                <c:pt idx="5395">
                  <c:v>123.33229692686376</c:v>
                </c:pt>
                <c:pt idx="5396">
                  <c:v>122.45770483297628</c:v>
                </c:pt>
                <c:pt idx="5397">
                  <c:v>121.60084984904152</c:v>
                </c:pt>
                <c:pt idx="5398">
                  <c:v>120.76887042784162</c:v>
                </c:pt>
                <c:pt idx="5399">
                  <c:v>119.9773068668777</c:v>
                </c:pt>
                <c:pt idx="5400">
                  <c:v>119.25390612363107</c:v>
                </c:pt>
                <c:pt idx="5401">
                  <c:v>118.6199051739985</c:v>
                </c:pt>
                <c:pt idx="5402">
                  <c:v>117.60704995928657</c:v>
                </c:pt>
                <c:pt idx="5403">
                  <c:v>115.74313282788523</c:v>
                </c:pt>
                <c:pt idx="5404">
                  <c:v>114.69388761330571</c:v>
                </c:pt>
                <c:pt idx="5405">
                  <c:v>113.89272277215328</c:v>
                </c:pt>
                <c:pt idx="5406">
                  <c:v>113.10097631566848</c:v>
                </c:pt>
                <c:pt idx="5407">
                  <c:v>112.29894429244465</c:v>
                </c:pt>
                <c:pt idx="5408">
                  <c:v>111.48701211436256</c:v>
                </c:pt>
                <c:pt idx="5409">
                  <c:v>110.6693197035983</c:v>
                </c:pt>
                <c:pt idx="5410">
                  <c:v>109.84440459823688</c:v>
                </c:pt>
                <c:pt idx="5411">
                  <c:v>109.0095709011687</c:v>
                </c:pt>
                <c:pt idx="5412">
                  <c:v>108.15875779805778</c:v>
                </c:pt>
                <c:pt idx="5413">
                  <c:v>107.27721438399493</c:v>
                </c:pt>
                <c:pt idx="5414">
                  <c:v>106.34181765029997</c:v>
                </c:pt>
                <c:pt idx="5415">
                  <c:v>105.32139172734286</c:v>
                </c:pt>
                <c:pt idx="5416">
                  <c:v>104.1880625712721</c:v>
                </c:pt>
                <c:pt idx="5417">
                  <c:v>102.95180822469135</c:v>
                </c:pt>
                <c:pt idx="5418">
                  <c:v>101.68480677194597</c:v>
                </c:pt>
                <c:pt idx="5419">
                  <c:v>100.49059994175066</c:v>
                </c:pt>
                <c:pt idx="5420">
                  <c:v>99.428629364718233</c:v>
                </c:pt>
                <c:pt idx="5421">
                  <c:v>98.4879957880012</c:v>
                </c:pt>
                <c:pt idx="5422">
                  <c:v>97.625435889751756</c:v>
                </c:pt>
                <c:pt idx="5423">
                  <c:v>96.80114776642047</c:v>
                </c:pt>
                <c:pt idx="5424">
                  <c:v>95.987651029823638</c:v>
                </c:pt>
                <c:pt idx="5425">
                  <c:v>95.171116190709753</c:v>
                </c:pt>
                <c:pt idx="5426">
                  <c:v>94.342398651267928</c:v>
                </c:pt>
                <c:pt idx="5427">
                  <c:v>93.494610493082746</c:v>
                </c:pt>
                <c:pt idx="5428">
                  <c:v>92.621443178471822</c:v>
                </c:pt>
                <c:pt idx="5429">
                  <c:v>91.711309841765598</c:v>
                </c:pt>
                <c:pt idx="5430">
                  <c:v>90.74511882470577</c:v>
                </c:pt>
                <c:pt idx="5431">
                  <c:v>89.677915551721853</c:v>
                </c:pt>
                <c:pt idx="5432">
                  <c:v>88.403599594757722</c:v>
                </c:pt>
                <c:pt idx="5433">
                  <c:v>86.792286079775437</c:v>
                </c:pt>
                <c:pt idx="5434">
                  <c:v>91.631338239276147</c:v>
                </c:pt>
                <c:pt idx="5435">
                  <c:v>90.152750410933578</c:v>
                </c:pt>
                <c:pt idx="5436">
                  <c:v>88.147012127878213</c:v>
                </c:pt>
                <c:pt idx="5437">
                  <c:v>86.81029959405943</c:v>
                </c:pt>
                <c:pt idx="5438">
                  <c:v>85.699032022556793</c:v>
                </c:pt>
                <c:pt idx="5439">
                  <c:v>84.683284619199398</c:v>
                </c:pt>
                <c:pt idx="5440">
                  <c:v>83.715035795378512</c:v>
                </c:pt>
                <c:pt idx="5441">
                  <c:v>82.771790708518267</c:v>
                </c:pt>
                <c:pt idx="5442">
                  <c:v>81.843826592918447</c:v>
                </c:pt>
                <c:pt idx="5443">
                  <c:v>80.922782701092075</c:v>
                </c:pt>
                <c:pt idx="5444">
                  <c:v>80.005691765533768</c:v>
                </c:pt>
                <c:pt idx="5445">
                  <c:v>79.0901245750984</c:v>
                </c:pt>
                <c:pt idx="5446">
                  <c:v>78.173242847022095</c:v>
                </c:pt>
                <c:pt idx="5447">
                  <c:v>77.253861405830747</c:v>
                </c:pt>
                <c:pt idx="5448">
                  <c:v>76.331501626658806</c:v>
                </c:pt>
                <c:pt idx="5449">
                  <c:v>75.403717060795643</c:v>
                </c:pt>
                <c:pt idx="5450">
                  <c:v>74.470982363632359</c:v>
                </c:pt>
                <c:pt idx="5451">
                  <c:v>73.532493972536159</c:v>
                </c:pt>
                <c:pt idx="5452">
                  <c:v>72.587264467821356</c:v>
                </c:pt>
                <c:pt idx="5453">
                  <c:v>71.633018304817853</c:v>
                </c:pt>
                <c:pt idx="5454">
                  <c:v>70.670692532278863</c:v>
                </c:pt>
                <c:pt idx="5455">
                  <c:v>69.699143934577918</c:v>
                </c:pt>
                <c:pt idx="5456">
                  <c:v>68.718231922834676</c:v>
                </c:pt>
                <c:pt idx="5457">
                  <c:v>67.725066084739112</c:v>
                </c:pt>
                <c:pt idx="5458">
                  <c:v>66.720513314439557</c:v>
                </c:pt>
                <c:pt idx="5459">
                  <c:v>65.702335735848123</c:v>
                </c:pt>
                <c:pt idx="5460">
                  <c:v>64.671113429830498</c:v>
                </c:pt>
                <c:pt idx="5461">
                  <c:v>63.624683629524064</c:v>
                </c:pt>
                <c:pt idx="5462">
                  <c:v>62.561756621698372</c:v>
                </c:pt>
                <c:pt idx="5463">
                  <c:v>61.481546757629417</c:v>
                </c:pt>
                <c:pt idx="5464">
                  <c:v>60.384080491133474</c:v>
                </c:pt>
                <c:pt idx="5465">
                  <c:v>59.266421043502426</c:v>
                </c:pt>
                <c:pt idx="5466">
                  <c:v>58.129089703905038</c:v>
                </c:pt>
                <c:pt idx="5467">
                  <c:v>56.974425691297043</c:v>
                </c:pt>
                <c:pt idx="5468">
                  <c:v>55.818431548287023</c:v>
                </c:pt>
                <c:pt idx="5469">
                  <c:v>54.230855854666181</c:v>
                </c:pt>
                <c:pt idx="5470">
                  <c:v>53.23492613290589</c:v>
                </c:pt>
                <c:pt idx="5471">
                  <c:v>52.001221729414858</c:v>
                </c:pt>
                <c:pt idx="5472">
                  <c:v>50.727328758157277</c:v>
                </c:pt>
                <c:pt idx="5473">
                  <c:v>49.433112490992166</c:v>
                </c:pt>
                <c:pt idx="5474">
                  <c:v>48.132623852095982</c:v>
                </c:pt>
                <c:pt idx="5475">
                  <c:v>46.847042573711903</c:v>
                </c:pt>
                <c:pt idx="5476">
                  <c:v>45.608799881930757</c:v>
                </c:pt>
                <c:pt idx="5477">
                  <c:v>44.472392790750007</c:v>
                </c:pt>
                <c:pt idx="5478">
                  <c:v>43.521275049482831</c:v>
                </c:pt>
                <c:pt idx="5479">
                  <c:v>42.8901629014142</c:v>
                </c:pt>
                <c:pt idx="5480">
                  <c:v>42.76831104805391</c:v>
                </c:pt>
                <c:pt idx="5481">
                  <c:v>43.409862714750062</c:v>
                </c:pt>
                <c:pt idx="5482">
                  <c:v>45.087162579548142</c:v>
                </c:pt>
                <c:pt idx="5483">
                  <c:v>47.980543400208312</c:v>
                </c:pt>
                <c:pt idx="5484">
                  <c:v>52.001382530275777</c:v>
                </c:pt>
                <c:pt idx="5485">
                  <c:v>56.62558630651661</c:v>
                </c:pt>
                <c:pt idx="5486">
                  <c:v>60.960244040232141</c:v>
                </c:pt>
                <c:pt idx="5487">
                  <c:v>64.097747099332182</c:v>
                </c:pt>
                <c:pt idx="5488">
                  <c:v>65.581014711160776</c:v>
                </c:pt>
                <c:pt idx="5489">
                  <c:v>65.512444209390907</c:v>
                </c:pt>
                <c:pt idx="5490">
                  <c:v>64.319312656607579</c:v>
                </c:pt>
                <c:pt idx="5491">
                  <c:v>62.45325788020623</c:v>
                </c:pt>
                <c:pt idx="5492">
                  <c:v>60.255237152428464</c:v>
                </c:pt>
                <c:pt idx="5493">
                  <c:v>57.935532206790462</c:v>
                </c:pt>
                <c:pt idx="5494">
                  <c:v>55.609390906836254</c:v>
                </c:pt>
                <c:pt idx="5495">
                  <c:v>53.334217369809579</c:v>
                </c:pt>
                <c:pt idx="5496">
                  <c:v>51.132132273613628</c:v>
                </c:pt>
                <c:pt idx="5497">
                  <c:v>49.008215372949948</c:v>
                </c:pt>
                <c:pt idx="5498">
                  <c:v>46.957889972565866</c:v>
                </c:pt>
                <c:pt idx="5499">
                  <c:v>44.973041011007638</c:v>
                </c:pt>
                <c:pt idx="5500">
                  <c:v>43.044222296667186</c:v>
                </c:pt>
                <c:pt idx="5501">
                  <c:v>41.160897123278083</c:v>
                </c:pt>
                <c:pt idx="5502">
                  <c:v>39.314998752703993</c:v>
                </c:pt>
                <c:pt idx="5503">
                  <c:v>37.495906803256567</c:v>
                </c:pt>
                <c:pt idx="5504">
                  <c:v>35.695532846289922</c:v>
                </c:pt>
                <c:pt idx="5505">
                  <c:v>33.908046033033607</c:v>
                </c:pt>
                <c:pt idx="5506">
                  <c:v>32.12510365508485</c:v>
                </c:pt>
                <c:pt idx="5507">
                  <c:v>30.341118117343118</c:v>
                </c:pt>
                <c:pt idx="5508">
                  <c:v>28.550522686831954</c:v>
                </c:pt>
                <c:pt idx="5509">
                  <c:v>26.749311989341248</c:v>
                </c:pt>
                <c:pt idx="5510">
                  <c:v>24.935720461222193</c:v>
                </c:pt>
                <c:pt idx="5511">
                  <c:v>23.109951709959486</c:v>
                </c:pt>
                <c:pt idx="5512">
                  <c:v>21.278361631568036</c:v>
                </c:pt>
                <c:pt idx="5513">
                  <c:v>19.458221224589344</c:v>
                </c:pt>
                <c:pt idx="5514">
                  <c:v>17.687024748094785</c:v>
                </c:pt>
                <c:pt idx="5515">
                  <c:v>16.046524622714731</c:v>
                </c:pt>
                <c:pt idx="5516">
                  <c:v>14.705523075812838</c:v>
                </c:pt>
                <c:pt idx="5517">
                  <c:v>13.993577138877889</c:v>
                </c:pt>
                <c:pt idx="5518">
                  <c:v>14.498647496910529</c:v>
                </c:pt>
                <c:pt idx="5519">
                  <c:v>17.147979209911064</c:v>
                </c:pt>
                <c:pt idx="5520">
                  <c:v>23.668689621885267</c:v>
                </c:pt>
                <c:pt idx="5521">
                  <c:v>40.437471840247404</c:v>
                </c:pt>
                <c:pt idx="5522">
                  <c:v>129.63512423027447</c:v>
                </c:pt>
                <c:pt idx="5523">
                  <c:v>38.197368039847888</c:v>
                </c:pt>
                <c:pt idx="5524">
                  <c:v>9.0259585006994101</c:v>
                </c:pt>
                <c:pt idx="5525">
                  <c:v>12.370942224850063</c:v>
                </c:pt>
                <c:pt idx="5526">
                  <c:v>23.762985059450969</c:v>
                </c:pt>
                <c:pt idx="5527">
                  <c:v>37.116764066411548</c:v>
                </c:pt>
                <c:pt idx="5528">
                  <c:v>52.458058081559336</c:v>
                </c:pt>
                <c:pt idx="5529">
                  <c:v>66.013854543574681</c:v>
                </c:pt>
                <c:pt idx="5530">
                  <c:v>69.627136300016417</c:v>
                </c:pt>
                <c:pt idx="5531">
                  <c:v>62.584835549547975</c:v>
                </c:pt>
                <c:pt idx="5532">
                  <c:v>52.272040549514557</c:v>
                </c:pt>
                <c:pt idx="5533">
                  <c:v>42.954095901392186</c:v>
                </c:pt>
                <c:pt idx="5534">
                  <c:v>35.415229095185623</c:v>
                </c:pt>
                <c:pt idx="5535">
                  <c:v>29.419782542299721</c:v>
                </c:pt>
                <c:pt idx="5536">
                  <c:v>24.644348506040192</c:v>
                </c:pt>
                <c:pt idx="5537">
                  <c:v>20.863937732745914</c:v>
                </c:pt>
                <c:pt idx="5538">
                  <c:v>17.968885182567501</c:v>
                </c:pt>
                <c:pt idx="5539">
                  <c:v>15.934276158063122</c:v>
                </c:pt>
                <c:pt idx="5540">
                  <c:v>14.781562256481699</c:v>
                </c:pt>
                <c:pt idx="5541">
                  <c:v>14.505413985956334</c:v>
                </c:pt>
                <c:pt idx="5542">
                  <c:v>15.02429538198581</c:v>
                </c:pt>
                <c:pt idx="5543">
                  <c:v>16.187926990399067</c:v>
                </c:pt>
                <c:pt idx="5544">
                  <c:v>17.831430423726715</c:v>
                </c:pt>
                <c:pt idx="5545">
                  <c:v>19.818849254485098</c:v>
                </c:pt>
                <c:pt idx="5546">
                  <c:v>22.052090758065326</c:v>
                </c:pt>
                <c:pt idx="5547">
                  <c:v>24.46965101874645</c:v>
                </c:pt>
                <c:pt idx="5548">
                  <c:v>27.032023646933432</c:v>
                </c:pt>
                <c:pt idx="5549">
                  <c:v>29.716883704441607</c:v>
                </c:pt>
                <c:pt idx="5550">
                  <c:v>32.511975379201068</c:v>
                </c:pt>
                <c:pt idx="5551">
                  <c:v>35.410206760536717</c:v>
                </c:pt>
                <c:pt idx="5552">
                  <c:v>38.411362232495158</c:v>
                </c:pt>
                <c:pt idx="5553">
                  <c:v>41.515894019984231</c:v>
                </c:pt>
                <c:pt idx="5554">
                  <c:v>44.727739355897839</c:v>
                </c:pt>
                <c:pt idx="5555">
                  <c:v>48.05445640474511</c:v>
                </c:pt>
                <c:pt idx="5556">
                  <c:v>51.504104640543297</c:v>
                </c:pt>
                <c:pt idx="5557">
                  <c:v>55.084579869625635</c:v>
                </c:pt>
                <c:pt idx="5558">
                  <c:v>58.80866617254101</c:v>
                </c:pt>
                <c:pt idx="5559">
                  <c:v>62.689444800938993</c:v>
                </c:pt>
                <c:pt idx="5560">
                  <c:v>66.744393919385843</c:v>
                </c:pt>
                <c:pt idx="5561">
                  <c:v>70.99076653681162</c:v>
                </c:pt>
                <c:pt idx="5562">
                  <c:v>75.452786793633337</c:v>
                </c:pt>
                <c:pt idx="5563">
                  <c:v>80.159829252378898</c:v>
                </c:pt>
                <c:pt idx="5564">
                  <c:v>85.149842720077245</c:v>
                </c:pt>
                <c:pt idx="5565">
                  <c:v>90.465627263140433</c:v>
                </c:pt>
                <c:pt idx="5566">
                  <c:v>96.163284134270071</c:v>
                </c:pt>
                <c:pt idx="5567">
                  <c:v>102.31319396474991</c:v>
                </c:pt>
                <c:pt idx="5568">
                  <c:v>109.00082132758125</c:v>
                </c:pt>
                <c:pt idx="5569">
                  <c:v>116.33244632481606</c:v>
                </c:pt>
                <c:pt idx="5570">
                  <c:v>124.43195897992528</c:v>
                </c:pt>
                <c:pt idx="5571">
                  <c:v>133.44984063195696</c:v>
                </c:pt>
                <c:pt idx="5572">
                  <c:v>143.55745198441099</c:v>
                </c:pt>
                <c:pt idx="5573">
                  <c:v>154.94755277556607</c:v>
                </c:pt>
                <c:pt idx="5574">
                  <c:v>167.82982906190347</c:v>
                </c:pt>
                <c:pt idx="5575">
                  <c:v>182.42746142004324</c:v>
                </c:pt>
                <c:pt idx="5576">
                  <c:v>198.96148584221226</c:v>
                </c:pt>
                <c:pt idx="5577">
                  <c:v>217.64990336734172</c:v>
                </c:pt>
                <c:pt idx="5578">
                  <c:v>238.69357308445754</c:v>
                </c:pt>
                <c:pt idx="5579">
                  <c:v>262.28359363649031</c:v>
                </c:pt>
                <c:pt idx="5580">
                  <c:v>288.61881510975473</c:v>
                </c:pt>
                <c:pt idx="5581">
                  <c:v>317.92097575697073</c:v>
                </c:pt>
                <c:pt idx="5582">
                  <c:v>350.49369299791397</c:v>
                </c:pt>
                <c:pt idx="5583">
                  <c:v>386.74996266022038</c:v>
                </c:pt>
                <c:pt idx="5584">
                  <c:v>427.28648434213602</c:v>
                </c:pt>
                <c:pt idx="5585">
                  <c:v>472.92841531680904</c:v>
                </c:pt>
                <c:pt idx="5586">
                  <c:v>524.80366589821813</c:v>
                </c:pt>
                <c:pt idx="5587">
                  <c:v>584.3843876837426</c:v>
                </c:pt>
                <c:pt idx="5588">
                  <c:v>653.50598448282733</c:v>
                </c:pt>
                <c:pt idx="5589">
                  <c:v>734.25149848048966</c:v>
                </c:pt>
                <c:pt idx="5590">
                  <c:v>828.28780515416554</c:v>
                </c:pt>
                <c:pt idx="5591">
                  <c:v>934.96184707923021</c:v>
                </c:pt>
                <c:pt idx="5592">
                  <c:v>1047.8091303596286</c:v>
                </c:pt>
                <c:pt idx="5593">
                  <c:v>1157.2659865489563</c:v>
                </c:pt>
                <c:pt idx="5594">
                  <c:v>1262.5896607409684</c:v>
                </c:pt>
                <c:pt idx="5595">
                  <c:v>1356.2923663623963</c:v>
                </c:pt>
                <c:pt idx="5596">
                  <c:v>1408.2588003323808</c:v>
                </c:pt>
                <c:pt idx="5597">
                  <c:v>1393.9623537044617</c:v>
                </c:pt>
                <c:pt idx="5598">
                  <c:v>1318.9243394126702</c:v>
                </c:pt>
                <c:pt idx="5599">
                  <c:v>1209.9313009065863</c:v>
                </c:pt>
                <c:pt idx="5600">
                  <c:v>1092.8790240014998</c:v>
                </c:pt>
                <c:pt idx="5601">
                  <c:v>982.76837428847853</c:v>
                </c:pt>
                <c:pt idx="5602">
                  <c:v>885.36052961818871</c:v>
                </c:pt>
                <c:pt idx="5603">
                  <c:v>801.47483353232928</c:v>
                </c:pt>
                <c:pt idx="5604">
                  <c:v>729.88669800045841</c:v>
                </c:pt>
                <c:pt idx="5605">
                  <c:v>668.83667158842809</c:v>
                </c:pt>
                <c:pt idx="5606">
                  <c:v>616.55705579779112</c:v>
                </c:pt>
                <c:pt idx="5607">
                  <c:v>571.51827006945393</c:v>
                </c:pt>
                <c:pt idx="5608">
                  <c:v>532.44705845589567</c:v>
                </c:pt>
                <c:pt idx="5609">
                  <c:v>498.31606403352788</c:v>
                </c:pt>
                <c:pt idx="5610">
                  <c:v>468.29221626626207</c:v>
                </c:pt>
                <c:pt idx="5611">
                  <c:v>441.70946295298205</c:v>
                </c:pt>
                <c:pt idx="5612">
                  <c:v>418.01969399261645</c:v>
                </c:pt>
                <c:pt idx="5613">
                  <c:v>396.78923600971075</c:v>
                </c:pt>
                <c:pt idx="5614">
                  <c:v>377.65530052322202</c:v>
                </c:pt>
                <c:pt idx="5615">
                  <c:v>360.31934783426783</c:v>
                </c:pt>
                <c:pt idx="5616">
                  <c:v>344.53693634891641</c:v>
                </c:pt>
                <c:pt idx="5617">
                  <c:v>330.1157257262193</c:v>
                </c:pt>
                <c:pt idx="5618">
                  <c:v>316.9235253528397</c:v>
                </c:pt>
                <c:pt idx="5619">
                  <c:v>304.97380547940736</c:v>
                </c:pt>
                <c:pt idx="5620">
                  <c:v>294.47285237663709</c:v>
                </c:pt>
                <c:pt idx="5621">
                  <c:v>284.97936426304977</c:v>
                </c:pt>
                <c:pt idx="5622">
                  <c:v>275.56090478391678</c:v>
                </c:pt>
                <c:pt idx="5623">
                  <c:v>266.43840585260978</c:v>
                </c:pt>
                <c:pt idx="5624">
                  <c:v>257.86367158767035</c:v>
                </c:pt>
                <c:pt idx="5625">
                  <c:v>249.84907998704725</c:v>
                </c:pt>
                <c:pt idx="5626">
                  <c:v>242.34430459554869</c:v>
                </c:pt>
                <c:pt idx="5627">
                  <c:v>235.2928885155558</c:v>
                </c:pt>
                <c:pt idx="5628">
                  <c:v>228.64918787780073</c:v>
                </c:pt>
                <c:pt idx="5629">
                  <c:v>222.36960526633507</c:v>
                </c:pt>
                <c:pt idx="5630">
                  <c:v>216.42070460239978</c:v>
                </c:pt>
                <c:pt idx="5631">
                  <c:v>210.76716411643346</c:v>
                </c:pt>
                <c:pt idx="5632">
                  <c:v>205.38169953747973</c:v>
                </c:pt>
                <c:pt idx="5633">
                  <c:v>200.23771253331844</c:v>
                </c:pt>
                <c:pt idx="5634">
                  <c:v>195.30921597076005</c:v>
                </c:pt>
                <c:pt idx="5635">
                  <c:v>190.57029995991314</c:v>
                </c:pt>
                <c:pt idx="5636">
                  <c:v>185.99753101021071</c:v>
                </c:pt>
                <c:pt idx="5637">
                  <c:v>181.56303645466258</c:v>
                </c:pt>
                <c:pt idx="5638">
                  <c:v>177.23629240640727</c:v>
                </c:pt>
                <c:pt idx="5639">
                  <c:v>172.98018399992446</c:v>
                </c:pt>
                <c:pt idx="5640">
                  <c:v>168.74108926911484</c:v>
                </c:pt>
                <c:pt idx="5641">
                  <c:v>164.45351789176041</c:v>
                </c:pt>
                <c:pt idx="5642">
                  <c:v>160.01918396474306</c:v>
                </c:pt>
                <c:pt idx="5643">
                  <c:v>155.35622222093025</c:v>
                </c:pt>
                <c:pt idx="5644">
                  <c:v>150.67716772779087</c:v>
                </c:pt>
                <c:pt idx="5645">
                  <c:v>147.8735363933512</c:v>
                </c:pt>
                <c:pt idx="5646">
                  <c:v>150.60476194819952</c:v>
                </c:pt>
                <c:pt idx="5647">
                  <c:v>153.62072177015739</c:v>
                </c:pt>
                <c:pt idx="5648">
                  <c:v>152.52494681485294</c:v>
                </c:pt>
                <c:pt idx="5649">
                  <c:v>149.76190258847927</c:v>
                </c:pt>
                <c:pt idx="5650">
                  <c:v>146.70957701462291</c:v>
                </c:pt>
                <c:pt idx="5651">
                  <c:v>143.72495533286775</c:v>
                </c:pt>
                <c:pt idx="5652">
                  <c:v>140.8763237496197</c:v>
                </c:pt>
                <c:pt idx="5653">
                  <c:v>138.16343419382636</c:v>
                </c:pt>
                <c:pt idx="5654">
                  <c:v>135.57278172934173</c:v>
                </c:pt>
                <c:pt idx="5655">
                  <c:v>133.08893244081108</c:v>
                </c:pt>
                <c:pt idx="5656">
                  <c:v>130.69946213238578</c:v>
                </c:pt>
                <c:pt idx="5657">
                  <c:v>128.39398120319302</c:v>
                </c:pt>
                <c:pt idx="5658">
                  <c:v>126.1627118538873</c:v>
                </c:pt>
                <c:pt idx="5659">
                  <c:v>124.00018532246916</c:v>
                </c:pt>
                <c:pt idx="5660">
                  <c:v>121.89941657664954</c:v>
                </c:pt>
                <c:pt idx="5661">
                  <c:v>119.85575760417473</c:v>
                </c:pt>
                <c:pt idx="5662">
                  <c:v>117.86473967333984</c:v>
                </c:pt>
                <c:pt idx="5663">
                  <c:v>115.92332336529617</c:v>
                </c:pt>
                <c:pt idx="5664">
                  <c:v>114.02794756872751</c:v>
                </c:pt>
                <c:pt idx="5665">
                  <c:v>112.174661034058</c:v>
                </c:pt>
                <c:pt idx="5666">
                  <c:v>110.36149293481405</c:v>
                </c:pt>
                <c:pt idx="5667">
                  <c:v>108.58638599843194</c:v>
                </c:pt>
                <c:pt idx="5668">
                  <c:v>106.84719672463868</c:v>
                </c:pt>
                <c:pt idx="5669">
                  <c:v>105.14179226105897</c:v>
                </c:pt>
                <c:pt idx="5670">
                  <c:v>103.46813082108251</c:v>
                </c:pt>
                <c:pt idx="5671">
                  <c:v>101.82432239486424</c:v>
                </c:pt>
                <c:pt idx="5672">
                  <c:v>100.20956950449045</c:v>
                </c:pt>
                <c:pt idx="5673">
                  <c:v>98.621634047693121</c:v>
                </c:pt>
                <c:pt idx="5674">
                  <c:v>97.059469036633999</c:v>
                </c:pt>
                <c:pt idx="5675">
                  <c:v>95.521797725076866</c:v>
                </c:pt>
                <c:pt idx="5676">
                  <c:v>94.007204547019171</c:v>
                </c:pt>
                <c:pt idx="5677">
                  <c:v>92.514923129968963</c:v>
                </c:pt>
                <c:pt idx="5678">
                  <c:v>91.043375135880765</c:v>
                </c:pt>
                <c:pt idx="5679">
                  <c:v>89.592008196285306</c:v>
                </c:pt>
                <c:pt idx="5680">
                  <c:v>88.159323476486833</c:v>
                </c:pt>
                <c:pt idx="5681">
                  <c:v>86.744724160089277</c:v>
                </c:pt>
                <c:pt idx="5682">
                  <c:v>85.347395091578051</c:v>
                </c:pt>
                <c:pt idx="5683">
                  <c:v>83.965842216036336</c:v>
                </c:pt>
                <c:pt idx="5684">
                  <c:v>82.599770918701921</c:v>
                </c:pt>
                <c:pt idx="5685">
                  <c:v>81.248811395247429</c:v>
                </c:pt>
                <c:pt idx="5686">
                  <c:v>79.911244859268891</c:v>
                </c:pt>
                <c:pt idx="5687">
                  <c:v>78.587062539888379</c:v>
                </c:pt>
                <c:pt idx="5688">
                  <c:v>77.275160841024658</c:v>
                </c:pt>
                <c:pt idx="5689">
                  <c:v>75.975031806629943</c:v>
                </c:pt>
                <c:pt idx="5690">
                  <c:v>74.685864392646707</c:v>
                </c:pt>
                <c:pt idx="5691">
                  <c:v>73.406948348244526</c:v>
                </c:pt>
                <c:pt idx="5692">
                  <c:v>72.138622251524069</c:v>
                </c:pt>
                <c:pt idx="5693">
                  <c:v>70.8789285421621</c:v>
                </c:pt>
                <c:pt idx="5694">
                  <c:v>69.627841696326556</c:v>
                </c:pt>
                <c:pt idx="5695">
                  <c:v>68.384547823943663</c:v>
                </c:pt>
                <c:pt idx="5696">
                  <c:v>67.1492141201675</c:v>
                </c:pt>
                <c:pt idx="5697">
                  <c:v>65.920448791876865</c:v>
                </c:pt>
                <c:pt idx="5698">
                  <c:v>64.697913479523478</c:v>
                </c:pt>
                <c:pt idx="5699">
                  <c:v>63.481209074026772</c:v>
                </c:pt>
                <c:pt idx="5700">
                  <c:v>62.2701877180778</c:v>
                </c:pt>
                <c:pt idx="5701">
                  <c:v>61.06307803223077</c:v>
                </c:pt>
                <c:pt idx="5702">
                  <c:v>59.860821754928601</c:v>
                </c:pt>
                <c:pt idx="5703">
                  <c:v>58.661817138244807</c:v>
                </c:pt>
                <c:pt idx="5704">
                  <c:v>57.46534808062767</c:v>
                </c:pt>
                <c:pt idx="5705">
                  <c:v>56.271882769449959</c:v>
                </c:pt>
                <c:pt idx="5706">
                  <c:v>55.07986565706279</c:v>
                </c:pt>
                <c:pt idx="5707">
                  <c:v>53.88990939987945</c:v>
                </c:pt>
                <c:pt idx="5708">
                  <c:v>52.699798586317101</c:v>
                </c:pt>
                <c:pt idx="5709">
                  <c:v>51.510064094573039</c:v>
                </c:pt>
                <c:pt idx="5710">
                  <c:v>50.319482676977351</c:v>
                </c:pt>
                <c:pt idx="5711">
                  <c:v>49.127767036181744</c:v>
                </c:pt>
                <c:pt idx="5712">
                  <c:v>47.933907326564992</c:v>
                </c:pt>
                <c:pt idx="5713">
                  <c:v>46.737075222788427</c:v>
                </c:pt>
                <c:pt idx="5714">
                  <c:v>45.536523938669028</c:v>
                </c:pt>
                <c:pt idx="5715">
                  <c:v>44.33127296037415</c:v>
                </c:pt>
                <c:pt idx="5716">
                  <c:v>43.120361472750467</c:v>
                </c:pt>
                <c:pt idx="5717">
                  <c:v>41.902267469366308</c:v>
                </c:pt>
                <c:pt idx="5718">
                  <c:v>40.675978513463299</c:v>
                </c:pt>
                <c:pt idx="5719">
                  <c:v>39.440430201589585</c:v>
                </c:pt>
                <c:pt idx="5720">
                  <c:v>38.193232482660669</c:v>
                </c:pt>
                <c:pt idx="5721">
                  <c:v>36.933089671784003</c:v>
                </c:pt>
                <c:pt idx="5722">
                  <c:v>35.658230204502004</c:v>
                </c:pt>
                <c:pt idx="5723">
                  <c:v>34.365931888053652</c:v>
                </c:pt>
                <c:pt idx="5724">
                  <c:v>33.054995140948165</c:v>
                </c:pt>
                <c:pt idx="5725">
                  <c:v>31.723557981541504</c:v>
                </c:pt>
                <c:pt idx="5726">
                  <c:v>30.371778814359413</c:v>
                </c:pt>
                <c:pt idx="5727">
                  <c:v>29.004752824585754</c:v>
                </c:pt>
                <c:pt idx="5728">
                  <c:v>27.634023903117328</c:v>
                </c:pt>
                <c:pt idx="5729">
                  <c:v>26.289279096884194</c:v>
                </c:pt>
                <c:pt idx="5730">
                  <c:v>25.027145542206718</c:v>
                </c:pt>
                <c:pt idx="5731">
                  <c:v>23.943150690853617</c:v>
                </c:pt>
                <c:pt idx="5732">
                  <c:v>23.151084723220169</c:v>
                </c:pt>
                <c:pt idx="5733">
                  <c:v>22.690785726091914</c:v>
                </c:pt>
                <c:pt idx="5734">
                  <c:v>22.42164677464142</c:v>
                </c:pt>
                <c:pt idx="5735">
                  <c:v>22.077456344808596</c:v>
                </c:pt>
                <c:pt idx="5736">
                  <c:v>21.469579800165455</c:v>
                </c:pt>
                <c:pt idx="5737">
                  <c:v>20.578697789989501</c:v>
                </c:pt>
                <c:pt idx="5738">
                  <c:v>19.476798103576918</c:v>
                </c:pt>
                <c:pt idx="5739">
                  <c:v>18.242718573527593</c:v>
                </c:pt>
                <c:pt idx="5740">
                  <c:v>16.934563660392005</c:v>
                </c:pt>
                <c:pt idx="5741">
                  <c:v>15.590033852531086</c:v>
                </c:pt>
                <c:pt idx="5742">
                  <c:v>14.231033236322331</c:v>
                </c:pt>
                <c:pt idx="5743">
                  <c:v>12.872913742976277</c:v>
                </c:pt>
                <c:pt idx="5744">
                  <c:v>11.530362765033129</c:v>
                </c:pt>
                <c:pt idx="5745">
                  <c:v>10.222003636805251</c:v>
                </c:pt>
                <c:pt idx="5746">
                  <c:v>8.9726954598248057</c:v>
                </c:pt>
                <c:pt idx="5747">
                  <c:v>7.8280919732902428</c:v>
                </c:pt>
                <c:pt idx="5748">
                  <c:v>6.8619416868494003</c:v>
                </c:pt>
                <c:pt idx="5749">
                  <c:v>6.1911181079688635</c:v>
                </c:pt>
                <c:pt idx="5750">
                  <c:v>5.9493282382317512</c:v>
                </c:pt>
                <c:pt idx="5751">
                  <c:v>6.1965771348435998</c:v>
                </c:pt>
                <c:pt idx="5752">
                  <c:v>6.841628960328177</c:v>
                </c:pt>
                <c:pt idx="5753">
                  <c:v>7.7484800545000247</c:v>
                </c:pt>
                <c:pt idx="5754">
                  <c:v>8.8579834302332632</c:v>
                </c:pt>
                <c:pt idx="5755">
                  <c:v>10.163021313558129</c:v>
                </c:pt>
                <c:pt idx="5756">
                  <c:v>11.648086256979939</c:v>
                </c:pt>
                <c:pt idx="5757">
                  <c:v>13.292153326352375</c:v>
                </c:pt>
                <c:pt idx="5758">
                  <c:v>15.073424809460521</c:v>
                </c:pt>
                <c:pt idx="5759">
                  <c:v>16.979833677705891</c:v>
                </c:pt>
                <c:pt idx="5760">
                  <c:v>19.007735195800503</c:v>
                </c:pt>
                <c:pt idx="5761">
                  <c:v>21.159410115529884</c:v>
                </c:pt>
                <c:pt idx="5762">
                  <c:v>23.444269836790131</c:v>
                </c:pt>
                <c:pt idx="5763">
                  <c:v>25.877454286981465</c:v>
                </c:pt>
                <c:pt idx="5764">
                  <c:v>28.480164615051791</c:v>
                </c:pt>
                <c:pt idx="5765">
                  <c:v>31.28401666670193</c:v>
                </c:pt>
                <c:pt idx="5766">
                  <c:v>34.329855921185676</c:v>
                </c:pt>
                <c:pt idx="5767">
                  <c:v>37.677504115457367</c:v>
                </c:pt>
                <c:pt idx="5768">
                  <c:v>41.408985450891024</c:v>
                </c:pt>
                <c:pt idx="5769">
                  <c:v>45.646459288240941</c:v>
                </c:pt>
                <c:pt idx="5770">
                  <c:v>50.574876371077373</c:v>
                </c:pt>
                <c:pt idx="5771">
                  <c:v>56.487503799914279</c:v>
                </c:pt>
                <c:pt idx="5772">
                  <c:v>63.88214719421741</c:v>
                </c:pt>
                <c:pt idx="5773">
                  <c:v>73.664010992022568</c:v>
                </c:pt>
                <c:pt idx="5774">
                  <c:v>87.656718848036093</c:v>
                </c:pt>
                <c:pt idx="5775">
                  <c:v>109.99406829393106</c:v>
                </c:pt>
                <c:pt idx="5776">
                  <c:v>151.04140990327778</c:v>
                </c:pt>
                <c:pt idx="5777">
                  <c:v>219.57184599685434</c:v>
                </c:pt>
                <c:pt idx="5778">
                  <c:v>168.82771092741231</c:v>
                </c:pt>
                <c:pt idx="5779">
                  <c:v>79.782821319465853</c:v>
                </c:pt>
                <c:pt idx="5780">
                  <c:v>40.055534424185055</c:v>
                </c:pt>
                <c:pt idx="5781">
                  <c:v>23.140464015496555</c:v>
                </c:pt>
                <c:pt idx="5782">
                  <c:v>20.07420902405212</c:v>
                </c:pt>
                <c:pt idx="5783">
                  <c:v>23.989037710410386</c:v>
                </c:pt>
                <c:pt idx="5784">
                  <c:v>29.489535155089516</c:v>
                </c:pt>
                <c:pt idx="5785">
                  <c:v>34.977603071162889</c:v>
                </c:pt>
                <c:pt idx="5786">
                  <c:v>40.183828795096133</c:v>
                </c:pt>
                <c:pt idx="5787">
                  <c:v>45.124150240459045</c:v>
                </c:pt>
                <c:pt idx="5788">
                  <c:v>49.864352358012674</c:v>
                </c:pt>
                <c:pt idx="5789">
                  <c:v>54.473583281409446</c:v>
                </c:pt>
                <c:pt idx="5790">
                  <c:v>59.009242902321255</c:v>
                </c:pt>
                <c:pt idx="5791">
                  <c:v>63.521213466175922</c:v>
                </c:pt>
                <c:pt idx="5792">
                  <c:v>68.048320774082114</c:v>
                </c:pt>
                <c:pt idx="5793">
                  <c:v>72.627784069359677</c:v>
                </c:pt>
                <c:pt idx="5794">
                  <c:v>77.292142110979995</c:v>
                </c:pt>
                <c:pt idx="5795">
                  <c:v>82.072095334758714</c:v>
                </c:pt>
                <c:pt idx="5796">
                  <c:v>86.995486196615772</c:v>
                </c:pt>
                <c:pt idx="5797">
                  <c:v>92.094641388026815</c:v>
                </c:pt>
                <c:pt idx="5798">
                  <c:v>97.400827335470396</c:v>
                </c:pt>
                <c:pt idx="5799">
                  <c:v>102.94859261150118</c:v>
                </c:pt>
                <c:pt idx="5800">
                  <c:v>108.77907370784372</c:v>
                </c:pt>
                <c:pt idx="5801">
                  <c:v>114.9397174846187</c:v>
                </c:pt>
                <c:pt idx="5802">
                  <c:v>121.49347432415047</c:v>
                </c:pt>
                <c:pt idx="5803">
                  <c:v>128.52289170864367</c:v>
                </c:pt>
                <c:pt idx="5804">
                  <c:v>136.15296231773777</c:v>
                </c:pt>
                <c:pt idx="5805">
                  <c:v>144.5867569491846</c:v>
                </c:pt>
                <c:pt idx="5806">
                  <c:v>154.16379820816945</c:v>
                </c:pt>
                <c:pt idx="5807">
                  <c:v>165.1604387711179</c:v>
                </c:pt>
                <c:pt idx="5808">
                  <c:v>174.85721931556753</c:v>
                </c:pt>
                <c:pt idx="5809">
                  <c:v>178.53811329779717</c:v>
                </c:pt>
                <c:pt idx="5810">
                  <c:v>185.65171160953255</c:v>
                </c:pt>
                <c:pt idx="5811">
                  <c:v>196.71892995905998</c:v>
                </c:pt>
                <c:pt idx="5812">
                  <c:v>209.75044879989625</c:v>
                </c:pt>
                <c:pt idx="5813">
                  <c:v>224.34115741934608</c:v>
                </c:pt>
                <c:pt idx="5814">
                  <c:v>240.55424147810828</c:v>
                </c:pt>
                <c:pt idx="5815">
                  <c:v>258.47218980282247</c:v>
                </c:pt>
                <c:pt idx="5816">
                  <c:v>277.90421190039535</c:v>
                </c:pt>
                <c:pt idx="5817">
                  <c:v>298.20781404566583</c:v>
                </c:pt>
                <c:pt idx="5818">
                  <c:v>318.95531938757028</c:v>
                </c:pt>
                <c:pt idx="5819">
                  <c:v>341.37970846265245</c:v>
                </c:pt>
                <c:pt idx="5820">
                  <c:v>367.91153124891741</c:v>
                </c:pt>
                <c:pt idx="5821">
                  <c:v>400.47611116599649</c:v>
                </c:pt>
                <c:pt idx="5822">
                  <c:v>440.52449722117541</c:v>
                </c:pt>
                <c:pt idx="5823">
                  <c:v>489.98241202242014</c:v>
                </c:pt>
                <c:pt idx="5824">
                  <c:v>552.03313807091286</c:v>
                </c:pt>
                <c:pt idx="5825">
                  <c:v>632.11499205014036</c:v>
                </c:pt>
                <c:pt idx="5826">
                  <c:v>739.80525681682593</c:v>
                </c:pt>
                <c:pt idx="5827">
                  <c:v>893.13146167648881</c:v>
                </c:pt>
                <c:pt idx="5828">
                  <c:v>1129.7244844076185</c:v>
                </c:pt>
                <c:pt idx="5829">
                  <c:v>1541.7739921633024</c:v>
                </c:pt>
                <c:pt idx="5830">
                  <c:v>2422.9391104047249</c:v>
                </c:pt>
                <c:pt idx="5831">
                  <c:v>5185.7220024918652</c:v>
                </c:pt>
                <c:pt idx="5832">
                  <c:v>6482.2679757710866</c:v>
                </c:pt>
                <c:pt idx="5833">
                  <c:v>2772.4746046362443</c:v>
                </c:pt>
                <c:pt idx="5834">
                  <c:v>1680.9210266595078</c:v>
                </c:pt>
                <c:pt idx="5835">
                  <c:v>1202.0046765472016</c:v>
                </c:pt>
                <c:pt idx="5836">
                  <c:v>935.91684511457174</c:v>
                </c:pt>
                <c:pt idx="5837">
                  <c:v>766.9584287109675</c:v>
                </c:pt>
                <c:pt idx="5838">
                  <c:v>650.13006894577654</c:v>
                </c:pt>
                <c:pt idx="5839">
                  <c:v>564.4188471448258</c:v>
                </c:pt>
              </c:numCache>
            </c:numRef>
          </c:yVal>
          <c:smooth val="1"/>
          <c:extLst>
            <c:ext xmlns:c16="http://schemas.microsoft.com/office/drawing/2014/chart" uri="{C3380CC4-5D6E-409C-BE32-E72D297353CC}">
              <c16:uniqueId val="{00000000-01C5-5540-BC7E-A52984F75320}"/>
            </c:ext>
          </c:extLst>
        </c:ser>
        <c:ser>
          <c:idx val="0"/>
          <c:order val="1"/>
          <c:tx>
            <c:v>e 3GeV 3A</c:v>
          </c:tx>
          <c:spPr>
            <a:ln w="19050" cap="rnd">
              <a:solidFill>
                <a:schemeClr val="accent1"/>
              </a:solidFill>
              <a:round/>
            </a:ln>
            <a:effectLst/>
          </c:spPr>
          <c:marker>
            <c:symbol val="none"/>
          </c:marker>
          <c:xVal>
            <c:numRef>
              <c:f>Threshold!$B$14:$B$32</c:f>
              <c:numCache>
                <c:formatCode>General</c:formatCode>
                <c:ptCount val="19"/>
                <c:pt idx="0">
                  <c:v>10</c:v>
                </c:pt>
                <c:pt idx="1">
                  <c:v>200</c:v>
                </c:pt>
                <c:pt idx="2">
                  <c:v>400</c:v>
                </c:pt>
                <c:pt idx="3">
                  <c:v>600</c:v>
                </c:pt>
                <c:pt idx="4">
                  <c:v>800</c:v>
                </c:pt>
                <c:pt idx="5">
                  <c:v>1000</c:v>
                </c:pt>
                <c:pt idx="6">
                  <c:v>1200</c:v>
                </c:pt>
                <c:pt idx="7">
                  <c:v>1400</c:v>
                </c:pt>
                <c:pt idx="8">
                  <c:v>1600</c:v>
                </c:pt>
                <c:pt idx="9">
                  <c:v>1800</c:v>
                </c:pt>
                <c:pt idx="10">
                  <c:v>2000</c:v>
                </c:pt>
                <c:pt idx="11">
                  <c:v>2200</c:v>
                </c:pt>
                <c:pt idx="12">
                  <c:v>2400</c:v>
                </c:pt>
                <c:pt idx="13">
                  <c:v>2600</c:v>
                </c:pt>
                <c:pt idx="14">
                  <c:v>2800</c:v>
                </c:pt>
                <c:pt idx="15">
                  <c:v>3000</c:v>
                </c:pt>
                <c:pt idx="16">
                  <c:v>3200</c:v>
                </c:pt>
                <c:pt idx="17">
                  <c:v>3400</c:v>
                </c:pt>
                <c:pt idx="18">
                  <c:v>3500</c:v>
                </c:pt>
              </c:numCache>
            </c:numRef>
          </c:xVal>
          <c:yVal>
            <c:numRef>
              <c:f>Threshold!$C$14:$C$32</c:f>
              <c:numCache>
                <c:formatCode>0.00E+00</c:formatCode>
                <c:ptCount val="19"/>
                <c:pt idx="0">
                  <c:v>459064.32748538005</c:v>
                </c:pt>
                <c:pt idx="1">
                  <c:v>22953.216374269003</c:v>
                </c:pt>
                <c:pt idx="2">
                  <c:v>11476.608187134501</c:v>
                </c:pt>
                <c:pt idx="3">
                  <c:v>7651.0721247563342</c:v>
                </c:pt>
                <c:pt idx="4">
                  <c:v>5738.3040935672507</c:v>
                </c:pt>
                <c:pt idx="5">
                  <c:v>4590.6432748538009</c:v>
                </c:pt>
                <c:pt idx="6">
                  <c:v>3825.5360623781671</c:v>
                </c:pt>
                <c:pt idx="7">
                  <c:v>3279.0309106098575</c:v>
                </c:pt>
                <c:pt idx="8">
                  <c:v>2869.1520467836253</c:v>
                </c:pt>
                <c:pt idx="9">
                  <c:v>2550.3573749187781</c:v>
                </c:pt>
                <c:pt idx="10">
                  <c:v>2295.3216374269005</c:v>
                </c:pt>
                <c:pt idx="11">
                  <c:v>2086.656034024455</c:v>
                </c:pt>
                <c:pt idx="12">
                  <c:v>1912.7680311890836</c:v>
                </c:pt>
                <c:pt idx="13">
                  <c:v>1765.6320287899234</c:v>
                </c:pt>
                <c:pt idx="14">
                  <c:v>1639.5154553049288</c:v>
                </c:pt>
                <c:pt idx="15">
                  <c:v>1530.2144249512669</c:v>
                </c:pt>
                <c:pt idx="16">
                  <c:v>1434.5760233918127</c:v>
                </c:pt>
                <c:pt idx="17">
                  <c:v>1350.1891984864119</c:v>
                </c:pt>
                <c:pt idx="18">
                  <c:v>1311.6123642439431</c:v>
                </c:pt>
              </c:numCache>
            </c:numRef>
          </c:yVal>
          <c:smooth val="1"/>
          <c:extLst>
            <c:ext xmlns:c16="http://schemas.microsoft.com/office/drawing/2014/chart" uri="{C3380CC4-5D6E-409C-BE32-E72D297353CC}">
              <c16:uniqueId val="{00000001-01C5-5540-BC7E-A52984F75320}"/>
            </c:ext>
          </c:extLst>
        </c:ser>
        <c:ser>
          <c:idx val="1"/>
          <c:order val="2"/>
          <c:tx>
            <c:v>e 5GeV 3A</c:v>
          </c:tx>
          <c:spPr>
            <a:ln w="19050" cap="rnd">
              <a:solidFill>
                <a:schemeClr val="accent2"/>
              </a:solidFill>
              <a:round/>
            </a:ln>
            <a:effectLst/>
          </c:spPr>
          <c:marker>
            <c:symbol val="none"/>
          </c:marker>
          <c:xVal>
            <c:numRef>
              <c:f>Threshold!$B$14:$B$32</c:f>
              <c:numCache>
                <c:formatCode>General</c:formatCode>
                <c:ptCount val="19"/>
                <c:pt idx="0">
                  <c:v>10</c:v>
                </c:pt>
                <c:pt idx="1">
                  <c:v>200</c:v>
                </c:pt>
                <c:pt idx="2">
                  <c:v>400</c:v>
                </c:pt>
                <c:pt idx="3">
                  <c:v>600</c:v>
                </c:pt>
                <c:pt idx="4">
                  <c:v>800</c:v>
                </c:pt>
                <c:pt idx="5">
                  <c:v>1000</c:v>
                </c:pt>
                <c:pt idx="6">
                  <c:v>1200</c:v>
                </c:pt>
                <c:pt idx="7">
                  <c:v>1400</c:v>
                </c:pt>
                <c:pt idx="8">
                  <c:v>1600</c:v>
                </c:pt>
                <c:pt idx="9">
                  <c:v>1800</c:v>
                </c:pt>
                <c:pt idx="10">
                  <c:v>2000</c:v>
                </c:pt>
                <c:pt idx="11">
                  <c:v>2200</c:v>
                </c:pt>
                <c:pt idx="12">
                  <c:v>2400</c:v>
                </c:pt>
                <c:pt idx="13">
                  <c:v>2600</c:v>
                </c:pt>
                <c:pt idx="14">
                  <c:v>2800</c:v>
                </c:pt>
                <c:pt idx="15">
                  <c:v>3000</c:v>
                </c:pt>
                <c:pt idx="16">
                  <c:v>3200</c:v>
                </c:pt>
                <c:pt idx="17">
                  <c:v>3400</c:v>
                </c:pt>
                <c:pt idx="18">
                  <c:v>3500</c:v>
                </c:pt>
              </c:numCache>
            </c:numRef>
          </c:xVal>
          <c:yVal>
            <c:numRef>
              <c:f>Threshold!$D$14:$D$32</c:f>
              <c:numCache>
                <c:formatCode>0.00E+00</c:formatCode>
                <c:ptCount val="19"/>
                <c:pt idx="0">
                  <c:v>1276803.118908382</c:v>
                </c:pt>
                <c:pt idx="1">
                  <c:v>63840.155945419101</c:v>
                </c:pt>
                <c:pt idx="2">
                  <c:v>31920.077972709551</c:v>
                </c:pt>
                <c:pt idx="3">
                  <c:v>21280.051981806369</c:v>
                </c:pt>
                <c:pt idx="4">
                  <c:v>15960.038986354775</c:v>
                </c:pt>
                <c:pt idx="5">
                  <c:v>12768.03118908382</c:v>
                </c:pt>
                <c:pt idx="6">
                  <c:v>10640.025990903185</c:v>
                </c:pt>
                <c:pt idx="7">
                  <c:v>9120.0222779170144</c:v>
                </c:pt>
                <c:pt idx="8">
                  <c:v>7980.0194931773876</c:v>
                </c:pt>
                <c:pt idx="9">
                  <c:v>7093.3506606021219</c:v>
                </c:pt>
                <c:pt idx="10">
                  <c:v>6384.0155945419101</c:v>
                </c:pt>
                <c:pt idx="11">
                  <c:v>5803.6505404926465</c:v>
                </c:pt>
                <c:pt idx="12">
                  <c:v>5320.0129954515924</c:v>
                </c:pt>
                <c:pt idx="13">
                  <c:v>4910.7812265707007</c:v>
                </c:pt>
                <c:pt idx="14">
                  <c:v>4560.0111389585072</c:v>
                </c:pt>
                <c:pt idx="15">
                  <c:v>4256.0103963612737</c:v>
                </c:pt>
                <c:pt idx="16">
                  <c:v>3990.0097465886938</c:v>
                </c:pt>
                <c:pt idx="17">
                  <c:v>3755.3032909070062</c:v>
                </c:pt>
                <c:pt idx="18">
                  <c:v>3648.0089111668062</c:v>
                </c:pt>
              </c:numCache>
            </c:numRef>
          </c:yVal>
          <c:smooth val="1"/>
          <c:extLst>
            <c:ext xmlns:c16="http://schemas.microsoft.com/office/drawing/2014/chart" uri="{C3380CC4-5D6E-409C-BE32-E72D297353CC}">
              <c16:uniqueId val="{00000002-01C5-5540-BC7E-A52984F75320}"/>
            </c:ext>
          </c:extLst>
        </c:ser>
        <c:ser>
          <c:idx val="3"/>
          <c:order val="3"/>
          <c:tx>
            <c:v>e 7GeV 2.6A</c:v>
          </c:tx>
          <c:spPr>
            <a:ln w="19050" cap="rnd">
              <a:solidFill>
                <a:schemeClr val="accent4"/>
              </a:solidFill>
              <a:round/>
            </a:ln>
            <a:effectLst/>
          </c:spPr>
          <c:marker>
            <c:symbol val="none"/>
          </c:marker>
          <c:xVal>
            <c:numRef>
              <c:f>Threshold!$B$14:$B$32</c:f>
              <c:numCache>
                <c:formatCode>General</c:formatCode>
                <c:ptCount val="19"/>
                <c:pt idx="0">
                  <c:v>10</c:v>
                </c:pt>
                <c:pt idx="1">
                  <c:v>200</c:v>
                </c:pt>
                <c:pt idx="2">
                  <c:v>400</c:v>
                </c:pt>
                <c:pt idx="3">
                  <c:v>600</c:v>
                </c:pt>
                <c:pt idx="4">
                  <c:v>800</c:v>
                </c:pt>
                <c:pt idx="5">
                  <c:v>1000</c:v>
                </c:pt>
                <c:pt idx="6">
                  <c:v>1200</c:v>
                </c:pt>
                <c:pt idx="7">
                  <c:v>1400</c:v>
                </c:pt>
                <c:pt idx="8">
                  <c:v>1600</c:v>
                </c:pt>
                <c:pt idx="9">
                  <c:v>1800</c:v>
                </c:pt>
                <c:pt idx="10">
                  <c:v>2000</c:v>
                </c:pt>
                <c:pt idx="11">
                  <c:v>2200</c:v>
                </c:pt>
                <c:pt idx="12">
                  <c:v>2400</c:v>
                </c:pt>
                <c:pt idx="13">
                  <c:v>2600</c:v>
                </c:pt>
                <c:pt idx="14">
                  <c:v>2800</c:v>
                </c:pt>
                <c:pt idx="15">
                  <c:v>3000</c:v>
                </c:pt>
                <c:pt idx="16">
                  <c:v>3200</c:v>
                </c:pt>
                <c:pt idx="17">
                  <c:v>3400</c:v>
                </c:pt>
                <c:pt idx="18">
                  <c:v>3500</c:v>
                </c:pt>
              </c:numCache>
            </c:numRef>
          </c:xVal>
          <c:yVal>
            <c:numRef>
              <c:f>Threshold!$E$14:$E$33</c:f>
              <c:numCache>
                <c:formatCode>0.00E+00</c:formatCode>
                <c:ptCount val="20"/>
                <c:pt idx="0">
                  <c:v>2889113.8101664423</c:v>
                </c:pt>
                <c:pt idx="1">
                  <c:v>144455.69050832209</c:v>
                </c:pt>
                <c:pt idx="2">
                  <c:v>72227.845254161046</c:v>
                </c:pt>
                <c:pt idx="3">
                  <c:v>48151.896836107371</c:v>
                </c:pt>
                <c:pt idx="4">
                  <c:v>36113.922627080523</c:v>
                </c:pt>
                <c:pt idx="5">
                  <c:v>28891.138101664426</c:v>
                </c:pt>
                <c:pt idx="6">
                  <c:v>24075.948418053686</c:v>
                </c:pt>
                <c:pt idx="7">
                  <c:v>20636.527215474583</c:v>
                </c:pt>
                <c:pt idx="8">
                  <c:v>18056.961313540261</c:v>
                </c:pt>
                <c:pt idx="9">
                  <c:v>16050.632278702458</c:v>
                </c:pt>
                <c:pt idx="10">
                  <c:v>14445.569050832213</c:v>
                </c:pt>
                <c:pt idx="11">
                  <c:v>13132.335500756555</c:v>
                </c:pt>
                <c:pt idx="12">
                  <c:v>12037.974209026843</c:v>
                </c:pt>
                <c:pt idx="13">
                  <c:v>11111.976192947855</c:v>
                </c:pt>
                <c:pt idx="14">
                  <c:v>10318.263607737292</c:v>
                </c:pt>
                <c:pt idx="15">
                  <c:v>9630.3793672214742</c:v>
                </c:pt>
                <c:pt idx="16">
                  <c:v>9028.4806567701307</c:v>
                </c:pt>
                <c:pt idx="17">
                  <c:v>8497.3935593130664</c:v>
                </c:pt>
                <c:pt idx="18">
                  <c:v>8254.6108861898338</c:v>
                </c:pt>
              </c:numCache>
            </c:numRef>
          </c:yVal>
          <c:smooth val="1"/>
          <c:extLst>
            <c:ext xmlns:c16="http://schemas.microsoft.com/office/drawing/2014/chart" uri="{C3380CC4-5D6E-409C-BE32-E72D297353CC}">
              <c16:uniqueId val="{00000003-01C5-5540-BC7E-A52984F75320}"/>
            </c:ext>
          </c:extLst>
        </c:ser>
        <c:ser>
          <c:idx val="4"/>
          <c:order val="4"/>
          <c:tx>
            <c:v>e 10GeV 0.75A</c:v>
          </c:tx>
          <c:spPr>
            <a:ln w="19050" cap="rnd">
              <a:solidFill>
                <a:srgbClr val="7030A0"/>
              </a:solidFill>
              <a:round/>
            </a:ln>
            <a:effectLst/>
          </c:spPr>
          <c:marker>
            <c:symbol val="none"/>
          </c:marker>
          <c:xVal>
            <c:numRef>
              <c:f>Threshold!$B$14:$B$32</c:f>
              <c:numCache>
                <c:formatCode>General</c:formatCode>
                <c:ptCount val="19"/>
                <c:pt idx="0">
                  <c:v>10</c:v>
                </c:pt>
                <c:pt idx="1">
                  <c:v>200</c:v>
                </c:pt>
                <c:pt idx="2">
                  <c:v>400</c:v>
                </c:pt>
                <c:pt idx="3">
                  <c:v>600</c:v>
                </c:pt>
                <c:pt idx="4">
                  <c:v>800</c:v>
                </c:pt>
                <c:pt idx="5">
                  <c:v>1000</c:v>
                </c:pt>
                <c:pt idx="6">
                  <c:v>1200</c:v>
                </c:pt>
                <c:pt idx="7">
                  <c:v>1400</c:v>
                </c:pt>
                <c:pt idx="8">
                  <c:v>1600</c:v>
                </c:pt>
                <c:pt idx="9">
                  <c:v>1800</c:v>
                </c:pt>
                <c:pt idx="10">
                  <c:v>2000</c:v>
                </c:pt>
                <c:pt idx="11">
                  <c:v>2200</c:v>
                </c:pt>
                <c:pt idx="12">
                  <c:v>2400</c:v>
                </c:pt>
                <c:pt idx="13">
                  <c:v>2600</c:v>
                </c:pt>
                <c:pt idx="14">
                  <c:v>2800</c:v>
                </c:pt>
                <c:pt idx="15">
                  <c:v>3000</c:v>
                </c:pt>
                <c:pt idx="16">
                  <c:v>3200</c:v>
                </c:pt>
                <c:pt idx="17">
                  <c:v>3400</c:v>
                </c:pt>
                <c:pt idx="18">
                  <c:v>3500</c:v>
                </c:pt>
              </c:numCache>
            </c:numRef>
          </c:xVal>
          <c:yVal>
            <c:numRef>
              <c:f>Threshold!$F$14:$F$32</c:f>
              <c:numCache>
                <c:formatCode>0.00E+00</c:formatCode>
                <c:ptCount val="19"/>
                <c:pt idx="0">
                  <c:v>20233918.128654972</c:v>
                </c:pt>
                <c:pt idx="1">
                  <c:v>1011695.9064327485</c:v>
                </c:pt>
                <c:pt idx="2">
                  <c:v>505847.95321637427</c:v>
                </c:pt>
                <c:pt idx="3">
                  <c:v>337231.96881091618</c:v>
                </c:pt>
                <c:pt idx="4">
                  <c:v>252923.97660818713</c:v>
                </c:pt>
                <c:pt idx="5">
                  <c:v>202339.18128654972</c:v>
                </c:pt>
                <c:pt idx="6">
                  <c:v>168615.98440545809</c:v>
                </c:pt>
                <c:pt idx="7">
                  <c:v>144527.98663324979</c:v>
                </c:pt>
                <c:pt idx="8">
                  <c:v>126461.98830409357</c:v>
                </c:pt>
                <c:pt idx="9">
                  <c:v>112410.65627030538</c:v>
                </c:pt>
                <c:pt idx="10">
                  <c:v>101169.59064327486</c:v>
                </c:pt>
                <c:pt idx="11">
                  <c:v>91972.355130249867</c:v>
                </c:pt>
                <c:pt idx="12">
                  <c:v>84307.992202729045</c:v>
                </c:pt>
                <c:pt idx="13">
                  <c:v>77822.762033288353</c:v>
                </c:pt>
                <c:pt idx="14">
                  <c:v>72263.993316624896</c:v>
                </c:pt>
                <c:pt idx="15">
                  <c:v>67446.393762183245</c:v>
                </c:pt>
                <c:pt idx="16">
                  <c:v>63230.994152046784</c:v>
                </c:pt>
                <c:pt idx="17">
                  <c:v>59511.52390780874</c:v>
                </c:pt>
                <c:pt idx="18">
                  <c:v>57811.194653299921</c:v>
                </c:pt>
              </c:numCache>
            </c:numRef>
          </c:yVal>
          <c:smooth val="1"/>
          <c:extLst>
            <c:ext xmlns:c16="http://schemas.microsoft.com/office/drawing/2014/chart" uri="{C3380CC4-5D6E-409C-BE32-E72D297353CC}">
              <c16:uniqueId val="{00000004-01C5-5540-BC7E-A52984F75320}"/>
            </c:ext>
          </c:extLst>
        </c:ser>
        <c:ser>
          <c:idx val="5"/>
          <c:order val="5"/>
          <c:tx>
            <c:v>p 100GeV 0.75A</c:v>
          </c:tx>
          <c:spPr>
            <a:ln w="19050" cap="rnd">
              <a:solidFill>
                <a:schemeClr val="accent6"/>
              </a:solidFill>
              <a:round/>
            </a:ln>
            <a:effectLst/>
          </c:spPr>
          <c:marker>
            <c:symbol val="none"/>
          </c:marker>
          <c:xVal>
            <c:numRef>
              <c:f>Threshold!$B$14:$B$32</c:f>
              <c:numCache>
                <c:formatCode>General</c:formatCode>
                <c:ptCount val="19"/>
                <c:pt idx="0">
                  <c:v>10</c:v>
                </c:pt>
                <c:pt idx="1">
                  <c:v>200</c:v>
                </c:pt>
                <c:pt idx="2">
                  <c:v>400</c:v>
                </c:pt>
                <c:pt idx="3">
                  <c:v>600</c:v>
                </c:pt>
                <c:pt idx="4">
                  <c:v>800</c:v>
                </c:pt>
                <c:pt idx="5">
                  <c:v>1000</c:v>
                </c:pt>
                <c:pt idx="6">
                  <c:v>1200</c:v>
                </c:pt>
                <c:pt idx="7">
                  <c:v>1400</c:v>
                </c:pt>
                <c:pt idx="8">
                  <c:v>1600</c:v>
                </c:pt>
                <c:pt idx="9">
                  <c:v>1800</c:v>
                </c:pt>
                <c:pt idx="10">
                  <c:v>2000</c:v>
                </c:pt>
                <c:pt idx="11">
                  <c:v>2200</c:v>
                </c:pt>
                <c:pt idx="12">
                  <c:v>2400</c:v>
                </c:pt>
                <c:pt idx="13">
                  <c:v>2600</c:v>
                </c:pt>
                <c:pt idx="14">
                  <c:v>2800</c:v>
                </c:pt>
                <c:pt idx="15">
                  <c:v>3000</c:v>
                </c:pt>
                <c:pt idx="16">
                  <c:v>3200</c:v>
                </c:pt>
                <c:pt idx="17">
                  <c:v>3400</c:v>
                </c:pt>
                <c:pt idx="18">
                  <c:v>3500</c:v>
                </c:pt>
              </c:numCache>
            </c:numRef>
          </c:xVal>
          <c:yVal>
            <c:numRef>
              <c:f>Threshold!$I$14:$I$32</c:f>
              <c:numCache>
                <c:formatCode>0.00E+00</c:formatCode>
                <c:ptCount val="19"/>
                <c:pt idx="0">
                  <c:v>11406844.106463877</c:v>
                </c:pt>
                <c:pt idx="1">
                  <c:v>570342.20532319392</c:v>
                </c:pt>
                <c:pt idx="2">
                  <c:v>285171.10266159696</c:v>
                </c:pt>
                <c:pt idx="3">
                  <c:v>190114.06844106462</c:v>
                </c:pt>
                <c:pt idx="4">
                  <c:v>142585.55133079848</c:v>
                </c:pt>
                <c:pt idx="5">
                  <c:v>114068.44106463878</c:v>
                </c:pt>
                <c:pt idx="6">
                  <c:v>95057.03422053231</c:v>
                </c:pt>
                <c:pt idx="7">
                  <c:v>81477.457903313421</c:v>
                </c:pt>
                <c:pt idx="8">
                  <c:v>71292.77566539924</c:v>
                </c:pt>
                <c:pt idx="9">
                  <c:v>63371.356147021535</c:v>
                </c:pt>
                <c:pt idx="10">
                  <c:v>57034.220532319392</c:v>
                </c:pt>
                <c:pt idx="11">
                  <c:v>51849.291393017629</c:v>
                </c:pt>
                <c:pt idx="12">
                  <c:v>47528.517110266155</c:v>
                </c:pt>
                <c:pt idx="13">
                  <c:v>43872.477332553375</c:v>
                </c:pt>
                <c:pt idx="14">
                  <c:v>40738.728951656711</c:v>
                </c:pt>
                <c:pt idx="15">
                  <c:v>38022.813688212926</c:v>
                </c:pt>
                <c:pt idx="16">
                  <c:v>35646.38783269962</c:v>
                </c:pt>
                <c:pt idx="17">
                  <c:v>33549.541489599644</c:v>
                </c:pt>
                <c:pt idx="18">
                  <c:v>32590.983161325366</c:v>
                </c:pt>
              </c:numCache>
            </c:numRef>
          </c:yVal>
          <c:smooth val="1"/>
          <c:extLst>
            <c:ext xmlns:c16="http://schemas.microsoft.com/office/drawing/2014/chart" uri="{C3380CC4-5D6E-409C-BE32-E72D297353CC}">
              <c16:uniqueId val="{00000005-01C5-5540-BC7E-A52984F75320}"/>
            </c:ext>
          </c:extLst>
        </c:ser>
        <c:ser>
          <c:idx val="6"/>
          <c:order val="6"/>
          <c:tx>
            <c:v>TM10 cutoff</c:v>
          </c:tx>
          <c:spPr>
            <a:ln w="19050" cap="rnd">
              <a:solidFill>
                <a:schemeClr val="accent1">
                  <a:lumMod val="60000"/>
                </a:schemeClr>
              </a:solidFill>
              <a:prstDash val="dash"/>
              <a:round/>
            </a:ln>
            <a:effectLst/>
          </c:spPr>
          <c:marker>
            <c:symbol val="none"/>
          </c:marker>
          <c:xVal>
            <c:numLit>
              <c:formatCode>General</c:formatCode>
              <c:ptCount val="2"/>
              <c:pt idx="0">
                <c:v>3270</c:v>
              </c:pt>
              <c:pt idx="1">
                <c:v>3270</c:v>
              </c:pt>
            </c:numLit>
          </c:xVal>
          <c:yVal>
            <c:numLit>
              <c:formatCode>General</c:formatCode>
              <c:ptCount val="2"/>
              <c:pt idx="0">
                <c:v>0.1</c:v>
              </c:pt>
              <c:pt idx="1">
                <c:v>10000000</c:v>
              </c:pt>
            </c:numLit>
          </c:yVal>
          <c:smooth val="1"/>
          <c:extLst>
            <c:ext xmlns:c16="http://schemas.microsoft.com/office/drawing/2014/chart" uri="{C3380CC4-5D6E-409C-BE32-E72D297353CC}">
              <c16:uniqueId val="{00000006-01C5-5540-BC7E-A52984F75320}"/>
            </c:ext>
          </c:extLst>
        </c:ser>
        <c:dLbls>
          <c:showLegendKey val="0"/>
          <c:showVal val="0"/>
          <c:showCatName val="0"/>
          <c:showSerName val="0"/>
          <c:showPercent val="0"/>
          <c:showBubbleSize val="0"/>
        </c:dLbls>
        <c:axId val="232713368"/>
        <c:axId val="232712192"/>
        <c:extLst/>
      </c:scatterChart>
      <c:valAx>
        <c:axId val="232713368"/>
        <c:scaling>
          <c:orientation val="minMax"/>
          <c:max val="3500"/>
          <c:min val="5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r>
                  <a:rPr lang="en-US"/>
                  <a:t>Frequency [MHz]</a:t>
                </a:r>
              </a:p>
            </c:rich>
          </c:tx>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en-US"/>
          </a:p>
        </c:txPr>
        <c:crossAx val="232712192"/>
        <c:crosses val="autoZero"/>
        <c:crossBetween val="midCat"/>
      </c:valAx>
      <c:valAx>
        <c:axId val="232712192"/>
        <c:scaling>
          <c:logBase val="10"/>
          <c:orientation val="minMax"/>
          <c:max val="10000000"/>
          <c:min val="1"/>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r>
                  <a:rPr lang="en-US"/>
                  <a:t>Impedance [Ohm]</a:t>
                </a:r>
              </a:p>
            </c:rich>
          </c:tx>
          <c:overlay val="0"/>
          <c:spPr>
            <a:noFill/>
            <a:ln>
              <a:noFill/>
            </a:ln>
            <a:effectLst/>
          </c:spPr>
          <c:txPr>
            <a:bodyPr rot="-54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en-US"/>
            </a:p>
          </c:txPr>
        </c:title>
        <c:numFmt formatCode="0.00E+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en-US"/>
          </a:p>
        </c:txPr>
        <c:crossAx val="232713368"/>
        <c:crosses val="autoZero"/>
        <c:crossBetween val="midCat"/>
      </c:valAx>
      <c:spPr>
        <a:noFill/>
        <a:ln>
          <a:noFill/>
        </a:ln>
        <a:effectLst/>
      </c:spPr>
    </c:plotArea>
    <c:legend>
      <c:legendPos val="t"/>
      <c:legendEntry>
        <c:idx val="0"/>
        <c:delete val="1"/>
      </c:legendEntry>
      <c:legendEntry>
        <c:idx val="6"/>
        <c:delete val="1"/>
      </c:legendEntry>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sz="1400"/>
      </a:pPr>
      <a:endParaRPr lang="en-US"/>
    </a:p>
  </c:txPr>
  <c:externalData r:id="rId4">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9" y="19"/>
            <a:ext cx="12921825" cy="2117091"/>
          </a:xfrm>
          <a:prstGeom prst="rect">
            <a:avLst/>
          </a:prstGeom>
        </p:spPr>
        <p:txBody>
          <a:bodyPr vert="horz" lIns="407937" tIns="203981" rIns="407937" bIns="203981" rtlCol="0"/>
          <a:lstStyle>
            <a:lvl1pPr algn="l" defTabSz="19570299" fontAlgn="auto">
              <a:spcBef>
                <a:spcPts val="0"/>
              </a:spcBef>
              <a:spcAft>
                <a:spcPts val="0"/>
              </a:spcAft>
              <a:defRPr sz="5500">
                <a:latin typeface="+mn-lt"/>
              </a:defRPr>
            </a:lvl1pPr>
          </a:lstStyle>
          <a:p>
            <a:pPr>
              <a:defRPr/>
            </a:pPr>
            <a:endParaRPr lang="en-US"/>
          </a:p>
        </p:txBody>
      </p:sp>
      <p:sp>
        <p:nvSpPr>
          <p:cNvPr id="3" name="Date Placeholder 2"/>
          <p:cNvSpPr>
            <a:spLocks noGrp="1"/>
          </p:cNvSpPr>
          <p:nvPr>
            <p:ph type="dt" idx="1"/>
          </p:nvPr>
        </p:nvSpPr>
        <p:spPr>
          <a:xfrm>
            <a:off x="16890894" y="19"/>
            <a:ext cx="12921825" cy="2117091"/>
          </a:xfrm>
          <a:prstGeom prst="rect">
            <a:avLst/>
          </a:prstGeom>
        </p:spPr>
        <p:txBody>
          <a:bodyPr vert="horz" lIns="407937" tIns="203981" rIns="407937" bIns="203981" rtlCol="0"/>
          <a:lstStyle>
            <a:lvl1pPr algn="r" defTabSz="19570299" fontAlgn="auto">
              <a:spcBef>
                <a:spcPts val="0"/>
              </a:spcBef>
              <a:spcAft>
                <a:spcPts val="0"/>
              </a:spcAft>
              <a:defRPr sz="5500">
                <a:latin typeface="+mn-lt"/>
              </a:defRPr>
            </a:lvl1pPr>
          </a:lstStyle>
          <a:p>
            <a:pPr>
              <a:defRPr/>
            </a:pPr>
            <a:fld id="{4CD8A35B-6AE6-4D00-A466-C1754A40AF13}" type="datetimeFigureOut">
              <a:rPr lang="en-US"/>
              <a:pPr>
                <a:defRPr/>
              </a:pPr>
              <a:t>5/13/19</a:t>
            </a:fld>
            <a:endParaRPr lang="en-US"/>
          </a:p>
        </p:txBody>
      </p:sp>
      <p:sp>
        <p:nvSpPr>
          <p:cNvPr id="4" name="Slide Image Placeholder 3"/>
          <p:cNvSpPr>
            <a:spLocks noGrp="1" noRot="1" noChangeAspect="1"/>
          </p:cNvSpPr>
          <p:nvPr>
            <p:ph type="sldImg" idx="2"/>
          </p:nvPr>
        </p:nvSpPr>
        <p:spPr>
          <a:xfrm>
            <a:off x="8955088" y="3173413"/>
            <a:ext cx="11909425" cy="15879762"/>
          </a:xfrm>
          <a:prstGeom prst="rect">
            <a:avLst/>
          </a:prstGeom>
          <a:noFill/>
          <a:ln w="12700">
            <a:solidFill>
              <a:prstClr val="black"/>
            </a:solidFill>
          </a:ln>
        </p:spPr>
        <p:txBody>
          <a:bodyPr vert="horz" lIns="407937" tIns="203981" rIns="407937" bIns="203981" rtlCol="0" anchor="ctr"/>
          <a:lstStyle/>
          <a:p>
            <a:pPr lvl="0"/>
            <a:endParaRPr lang="en-US" noProof="0"/>
          </a:p>
        </p:txBody>
      </p:sp>
      <p:sp>
        <p:nvSpPr>
          <p:cNvPr id="5" name="Notes Placeholder 4"/>
          <p:cNvSpPr>
            <a:spLocks noGrp="1"/>
          </p:cNvSpPr>
          <p:nvPr>
            <p:ph type="body" sz="quarter" idx="3"/>
          </p:nvPr>
        </p:nvSpPr>
        <p:spPr>
          <a:xfrm>
            <a:off x="2981960" y="20112359"/>
            <a:ext cx="23855680" cy="19053810"/>
          </a:xfrm>
          <a:prstGeom prst="rect">
            <a:avLst/>
          </a:prstGeom>
        </p:spPr>
        <p:txBody>
          <a:bodyPr vert="horz" lIns="407937" tIns="203981" rIns="407937" bIns="203981"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19" y="40217393"/>
            <a:ext cx="12921825" cy="2117091"/>
          </a:xfrm>
          <a:prstGeom prst="rect">
            <a:avLst/>
          </a:prstGeom>
        </p:spPr>
        <p:txBody>
          <a:bodyPr vert="horz" lIns="407937" tIns="203981" rIns="407937" bIns="203981" rtlCol="0" anchor="b"/>
          <a:lstStyle>
            <a:lvl1pPr algn="l" defTabSz="19570299" fontAlgn="auto">
              <a:spcBef>
                <a:spcPts val="0"/>
              </a:spcBef>
              <a:spcAft>
                <a:spcPts val="0"/>
              </a:spcAft>
              <a:defRPr sz="5500">
                <a:latin typeface="+mn-lt"/>
              </a:defRPr>
            </a:lvl1pPr>
          </a:lstStyle>
          <a:p>
            <a:pPr>
              <a:defRPr/>
            </a:pPr>
            <a:endParaRPr lang="en-US"/>
          </a:p>
        </p:txBody>
      </p:sp>
      <p:sp>
        <p:nvSpPr>
          <p:cNvPr id="7" name="Slide Number Placeholder 6"/>
          <p:cNvSpPr>
            <a:spLocks noGrp="1"/>
          </p:cNvSpPr>
          <p:nvPr>
            <p:ph type="sldNum" sz="quarter" idx="5"/>
          </p:nvPr>
        </p:nvSpPr>
        <p:spPr>
          <a:xfrm>
            <a:off x="16890894" y="40217393"/>
            <a:ext cx="12921825" cy="2117091"/>
          </a:xfrm>
          <a:prstGeom prst="rect">
            <a:avLst/>
          </a:prstGeom>
        </p:spPr>
        <p:txBody>
          <a:bodyPr vert="horz" lIns="407937" tIns="203981" rIns="407937" bIns="203981" rtlCol="0" anchor="b"/>
          <a:lstStyle>
            <a:lvl1pPr algn="r" defTabSz="19570299" fontAlgn="auto">
              <a:spcBef>
                <a:spcPts val="0"/>
              </a:spcBef>
              <a:spcAft>
                <a:spcPts val="0"/>
              </a:spcAft>
              <a:defRPr sz="5500">
                <a:latin typeface="+mn-lt"/>
              </a:defRPr>
            </a:lvl1pPr>
          </a:lstStyle>
          <a:p>
            <a:pPr>
              <a:defRPr/>
            </a:pPr>
            <a:fld id="{948E4151-DCC9-443E-8E85-BFC112F800F5}" type="slidenum">
              <a:rPr lang="en-US"/>
              <a:pPr>
                <a:defRPr/>
              </a:pPr>
              <a:t>‹#›</a:t>
            </a:fld>
            <a:endParaRPr lang="en-US"/>
          </a:p>
        </p:txBody>
      </p:sp>
    </p:spTree>
    <p:extLst>
      <p:ext uri="{BB962C8B-B14F-4D97-AF65-F5344CB8AC3E}">
        <p14:creationId xmlns:p14="http://schemas.microsoft.com/office/powerpoint/2010/main" val="1390761031"/>
      </p:ext>
    </p:extLst>
  </p:cSld>
  <p:clrMap bg1="lt1" tx1="dk1" bg2="lt2" tx2="dk2" accent1="accent1" accent2="accent2" accent3="accent3" accent4="accent4" accent5="accent5" accent6="accent6" hlink="hlink" folHlink="folHlink"/>
  <p:notesStyle>
    <a:lvl1pPr algn="l" defTabSz="4386263" rtl="0" eaLnBrk="0" fontAlgn="base" hangingPunct="0">
      <a:spcBef>
        <a:spcPct val="30000"/>
      </a:spcBef>
      <a:spcAft>
        <a:spcPct val="0"/>
      </a:spcAft>
      <a:defRPr sz="5800" kern="1200">
        <a:solidFill>
          <a:schemeClr val="tx1"/>
        </a:solidFill>
        <a:latin typeface="+mn-lt"/>
        <a:ea typeface="+mn-ea"/>
        <a:cs typeface="+mn-cs"/>
      </a:defRPr>
    </a:lvl1pPr>
    <a:lvl2pPr marL="2192338" algn="l" defTabSz="4386263" rtl="0" eaLnBrk="0" fontAlgn="base" hangingPunct="0">
      <a:spcBef>
        <a:spcPct val="30000"/>
      </a:spcBef>
      <a:spcAft>
        <a:spcPct val="0"/>
      </a:spcAft>
      <a:defRPr sz="5800" kern="1200">
        <a:solidFill>
          <a:schemeClr val="tx1"/>
        </a:solidFill>
        <a:latin typeface="+mn-lt"/>
        <a:ea typeface="+mn-ea"/>
        <a:cs typeface="+mn-cs"/>
      </a:defRPr>
    </a:lvl2pPr>
    <a:lvl3pPr marL="4386263" algn="l" defTabSz="4386263" rtl="0" eaLnBrk="0" fontAlgn="base" hangingPunct="0">
      <a:spcBef>
        <a:spcPct val="30000"/>
      </a:spcBef>
      <a:spcAft>
        <a:spcPct val="0"/>
      </a:spcAft>
      <a:defRPr sz="5800" kern="1200">
        <a:solidFill>
          <a:schemeClr val="tx1"/>
        </a:solidFill>
        <a:latin typeface="+mn-lt"/>
        <a:ea typeface="+mn-ea"/>
        <a:cs typeface="+mn-cs"/>
      </a:defRPr>
    </a:lvl3pPr>
    <a:lvl4pPr marL="6578600" algn="l" defTabSz="4386263" rtl="0" eaLnBrk="0" fontAlgn="base" hangingPunct="0">
      <a:spcBef>
        <a:spcPct val="30000"/>
      </a:spcBef>
      <a:spcAft>
        <a:spcPct val="0"/>
      </a:spcAft>
      <a:defRPr sz="5800" kern="1200">
        <a:solidFill>
          <a:schemeClr val="tx1"/>
        </a:solidFill>
        <a:latin typeface="+mn-lt"/>
        <a:ea typeface="+mn-ea"/>
        <a:cs typeface="+mn-cs"/>
      </a:defRPr>
    </a:lvl4pPr>
    <a:lvl5pPr marL="8772525" algn="l" defTabSz="4386263" rtl="0" eaLnBrk="0" fontAlgn="base" hangingPunct="0">
      <a:spcBef>
        <a:spcPct val="30000"/>
      </a:spcBef>
      <a:spcAft>
        <a:spcPct val="0"/>
      </a:spcAft>
      <a:defRPr sz="5800" kern="1200">
        <a:solidFill>
          <a:schemeClr val="tx1"/>
        </a:solidFill>
        <a:latin typeface="+mn-lt"/>
        <a:ea typeface="+mn-ea"/>
        <a:cs typeface="+mn-cs"/>
      </a:defRPr>
    </a:lvl5pPr>
    <a:lvl6pPr marL="10966824" algn="l" defTabSz="4386727" rtl="0" eaLnBrk="1" latinLnBrk="0" hangingPunct="1">
      <a:defRPr sz="5800" kern="1200">
        <a:solidFill>
          <a:schemeClr val="tx1"/>
        </a:solidFill>
        <a:latin typeface="+mn-lt"/>
        <a:ea typeface="+mn-ea"/>
        <a:cs typeface="+mn-cs"/>
      </a:defRPr>
    </a:lvl6pPr>
    <a:lvl7pPr marL="13160186" algn="l" defTabSz="4386727" rtl="0" eaLnBrk="1" latinLnBrk="0" hangingPunct="1">
      <a:defRPr sz="5800" kern="1200">
        <a:solidFill>
          <a:schemeClr val="tx1"/>
        </a:solidFill>
        <a:latin typeface="+mn-lt"/>
        <a:ea typeface="+mn-ea"/>
        <a:cs typeface="+mn-cs"/>
      </a:defRPr>
    </a:lvl7pPr>
    <a:lvl8pPr marL="15353546" algn="l" defTabSz="4386727" rtl="0" eaLnBrk="1" latinLnBrk="0" hangingPunct="1">
      <a:defRPr sz="5800" kern="1200">
        <a:solidFill>
          <a:schemeClr val="tx1"/>
        </a:solidFill>
        <a:latin typeface="+mn-lt"/>
        <a:ea typeface="+mn-ea"/>
        <a:cs typeface="+mn-cs"/>
      </a:defRPr>
    </a:lvl8pPr>
    <a:lvl9pPr marL="17546914" algn="l" defTabSz="4386727" rtl="0" eaLnBrk="1" latinLnBrk="0" hangingPunct="1">
      <a:defRPr sz="58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9219"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p>
        </p:txBody>
      </p:sp>
      <p:sp>
        <p:nvSpPr>
          <p:cNvPr id="9220"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defTabSz="19568230" fontAlgn="base">
              <a:spcBef>
                <a:spcPct val="0"/>
              </a:spcBef>
              <a:spcAft>
                <a:spcPct val="0"/>
              </a:spcAft>
              <a:defRPr/>
            </a:pPr>
            <a:fld id="{BEB26AD6-9A9F-4752-8E6B-FD79D5A6E980}" type="slidenum">
              <a:rPr lang="en-US" smtClean="0"/>
              <a:pPr defTabSz="19568230" fontAlgn="base">
                <a:spcBef>
                  <a:spcPct val="0"/>
                </a:spcBef>
                <a:spcAft>
                  <a:spcPct val="0"/>
                </a:spcAft>
                <a:defRPr/>
              </a:pPr>
              <a:t>1</a:t>
            </a:fld>
            <a:endParaRPr lang="en-US" dirty="0"/>
          </a:p>
        </p:txBody>
      </p:sp>
    </p:spTree>
    <p:extLst>
      <p:ext uri="{BB962C8B-B14F-4D97-AF65-F5344CB8AC3E}">
        <p14:creationId xmlns:p14="http://schemas.microsoft.com/office/powerpoint/2010/main" val="201078535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840486" y="8998538"/>
            <a:ext cx="22219916" cy="14410105"/>
          </a:xfrm>
        </p:spPr>
        <p:txBody>
          <a:bodyPr lIns="0" rIns="0">
            <a:noAutofit/>
          </a:bodyPr>
          <a:lstStyle>
            <a:lvl1pPr>
              <a:defRPr sz="31700"/>
            </a:lvl1pPr>
          </a:lstStyle>
          <a:p>
            <a:r>
              <a:rPr lang="en-US"/>
              <a:t>Click to edit Master title style</a:t>
            </a:r>
            <a:endParaRPr lang="en-US" dirty="0"/>
          </a:p>
        </p:txBody>
      </p:sp>
      <p:sp>
        <p:nvSpPr>
          <p:cNvPr id="3" name="Subtitle 2"/>
          <p:cNvSpPr>
            <a:spLocks noGrp="1"/>
          </p:cNvSpPr>
          <p:nvPr>
            <p:ph type="subTitle" idx="1"/>
          </p:nvPr>
        </p:nvSpPr>
        <p:spPr>
          <a:xfrm>
            <a:off x="3840480" y="24997530"/>
            <a:ext cx="22219920" cy="7189351"/>
          </a:xfrm>
        </p:spPr>
        <p:txBody>
          <a:bodyPr>
            <a:normAutofit/>
          </a:bodyPr>
          <a:lstStyle>
            <a:lvl1pPr marL="0" indent="0" algn="l">
              <a:buNone/>
              <a:defRPr sz="9600">
                <a:solidFill>
                  <a:schemeClr val="tx1">
                    <a:tint val="75000"/>
                  </a:schemeClr>
                </a:solidFill>
              </a:defRPr>
            </a:lvl1pPr>
            <a:lvl2pPr marL="2193362" indent="0" algn="ctr">
              <a:buNone/>
              <a:defRPr>
                <a:solidFill>
                  <a:schemeClr val="tx1">
                    <a:tint val="75000"/>
                  </a:schemeClr>
                </a:solidFill>
              </a:defRPr>
            </a:lvl2pPr>
            <a:lvl3pPr marL="4386727" indent="0" algn="ctr">
              <a:buNone/>
              <a:defRPr>
                <a:solidFill>
                  <a:schemeClr val="tx1">
                    <a:tint val="75000"/>
                  </a:schemeClr>
                </a:solidFill>
              </a:defRPr>
            </a:lvl3pPr>
            <a:lvl4pPr marL="6580090" indent="0" algn="ctr">
              <a:buNone/>
              <a:defRPr>
                <a:solidFill>
                  <a:schemeClr val="tx1">
                    <a:tint val="75000"/>
                  </a:schemeClr>
                </a:solidFill>
              </a:defRPr>
            </a:lvl4pPr>
            <a:lvl5pPr marL="8773457" indent="0" algn="ctr">
              <a:buNone/>
              <a:defRPr>
                <a:solidFill>
                  <a:schemeClr val="tx1">
                    <a:tint val="75000"/>
                  </a:schemeClr>
                </a:solidFill>
              </a:defRPr>
            </a:lvl5pPr>
            <a:lvl6pPr marL="10966824" indent="0" algn="ctr">
              <a:buNone/>
              <a:defRPr>
                <a:solidFill>
                  <a:schemeClr val="tx1">
                    <a:tint val="75000"/>
                  </a:schemeClr>
                </a:solidFill>
              </a:defRPr>
            </a:lvl6pPr>
            <a:lvl7pPr marL="13160186" indent="0" algn="ctr">
              <a:buNone/>
              <a:defRPr>
                <a:solidFill>
                  <a:schemeClr val="tx1">
                    <a:tint val="75000"/>
                  </a:schemeClr>
                </a:solidFill>
              </a:defRPr>
            </a:lvl7pPr>
            <a:lvl8pPr marL="15353546" indent="0" algn="ctr">
              <a:buNone/>
              <a:defRPr>
                <a:solidFill>
                  <a:schemeClr val="tx1">
                    <a:tint val="75000"/>
                  </a:schemeClr>
                </a:solidFill>
              </a:defRPr>
            </a:lvl8pPr>
            <a:lvl9pPr marL="17546914"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lvl1pPr>
              <a:defRPr/>
            </a:lvl1pPr>
          </a:lstStyle>
          <a:p>
            <a:pPr>
              <a:defRPr/>
            </a:pPr>
            <a:fld id="{A003EF1B-D37F-452F-91C0-5B34ED111FBD}" type="datetime1">
              <a:rPr lang="en-US"/>
              <a:pPr>
                <a:defRPr/>
              </a:pPr>
              <a:t>5/13/19</a:t>
            </a:fld>
            <a:endParaRPr lang="en-US" dirty="0"/>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5959BC7C-0AF6-407E-8842-DF630227A9A7}" type="slidenum">
              <a:rPr lang="en-US"/>
              <a:pPr>
                <a:defRPr/>
              </a:pPr>
              <a:t>‹#›</a:t>
            </a:fld>
            <a:endParaRPr lang="en-US" dirty="0"/>
          </a:p>
        </p:txBody>
      </p:sp>
    </p:spTree>
    <p:extLst>
      <p:ext uri="{BB962C8B-B14F-4D97-AF65-F5344CB8AC3E}">
        <p14:creationId xmlns:p14="http://schemas.microsoft.com/office/powerpoint/2010/main" val="72247902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a:xfrm>
            <a:off x="12435840" y="9948672"/>
            <a:ext cx="15200309" cy="2487169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lvl1pPr>
              <a:defRPr/>
            </a:lvl1pPr>
          </a:lstStyle>
          <a:p>
            <a:pPr>
              <a:defRPr/>
            </a:pPr>
            <a:fld id="{722528B0-D9C1-4214-8A45-E8BFDE07EB57}" type="datetime1">
              <a:rPr lang="en-US"/>
              <a:pPr>
                <a:defRPr/>
              </a:pPr>
              <a:t>5/13/19</a:t>
            </a:fld>
            <a:endParaRPr lang="en-US" dirty="0"/>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E28079CB-3CD1-47AB-AB27-4A07A81C3483}" type="slidenum">
              <a:rPr lang="en-US"/>
              <a:pPr>
                <a:defRPr/>
              </a:pPr>
              <a:t>‹#›</a:t>
            </a:fld>
            <a:endParaRPr lang="en-US" dirty="0"/>
          </a:p>
        </p:txBody>
      </p:sp>
    </p:spTree>
    <p:extLst>
      <p:ext uri="{BB962C8B-B14F-4D97-AF65-F5344CB8AC3E}">
        <p14:creationId xmlns:p14="http://schemas.microsoft.com/office/powerpoint/2010/main" val="393514241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3851453" y="9948672"/>
            <a:ext cx="7472477" cy="24871680"/>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12443155" y="9948672"/>
            <a:ext cx="15208301" cy="24871680"/>
          </a:xfrm>
        </p:spPr>
        <p:txBody>
          <a:bodyPr vert="eaVert"/>
          <a:lstStyle>
            <a:lvl1pPr algn="l">
              <a:defRPr/>
            </a:lvl1pPr>
            <a:lvl2pPr algn="l">
              <a:defRPr/>
            </a:lvl2pPr>
            <a:lvl3pPr algn="l">
              <a:defRPr/>
            </a:lvl3pPr>
            <a:lvl4pPr algn="l">
              <a:defRPr/>
            </a:lvl4pPr>
            <a:lvl5pPr algn="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23814D6E-5692-4EB4-903F-DD0742845BA8}" type="datetime1">
              <a:rPr lang="en-US"/>
              <a:pPr>
                <a:defRPr/>
              </a:pPr>
              <a:t>5/13/19</a:t>
            </a:fld>
            <a:endParaRPr lang="en-US" dirty="0"/>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BF6F3DFD-16FC-49CC-A2CC-9EC36AEEB595}" type="slidenum">
              <a:rPr lang="en-US"/>
              <a:pPr>
                <a:defRPr/>
              </a:pPr>
              <a:t>‹#›</a:t>
            </a:fld>
            <a:endParaRPr lang="en-US" dirty="0"/>
          </a:p>
        </p:txBody>
      </p:sp>
    </p:spTree>
    <p:extLst>
      <p:ext uri="{BB962C8B-B14F-4D97-AF65-F5344CB8AC3E}">
        <p14:creationId xmlns:p14="http://schemas.microsoft.com/office/powerpoint/2010/main" val="216604431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8" name="Content Placeholder 7"/>
          <p:cNvSpPr>
            <a:spLocks noGrp="1"/>
          </p:cNvSpPr>
          <p:nvPr>
            <p:ph sz="quarter" idx="13"/>
          </p:nvPr>
        </p:nvSpPr>
        <p:spPr>
          <a:xfrm>
            <a:off x="12443155" y="9890151"/>
            <a:ext cx="15208301" cy="2487168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Title 11"/>
          <p:cNvSpPr>
            <a:spLocks noGrp="1"/>
          </p:cNvSpPr>
          <p:nvPr>
            <p:ph type="title"/>
          </p:nvPr>
        </p:nvSpPr>
        <p:spPr/>
        <p:txBody>
          <a:bodyPr/>
          <a:lstStyle/>
          <a:p>
            <a:r>
              <a:rPr lang="en-US"/>
              <a:t>Click to edit Master title style</a:t>
            </a:r>
            <a:endParaRPr lang="en-US" dirty="0"/>
          </a:p>
        </p:txBody>
      </p:sp>
      <p:sp>
        <p:nvSpPr>
          <p:cNvPr id="4" name="Date Placeholder 3"/>
          <p:cNvSpPr>
            <a:spLocks noGrp="1"/>
          </p:cNvSpPr>
          <p:nvPr>
            <p:ph type="dt" sz="half" idx="14"/>
          </p:nvPr>
        </p:nvSpPr>
        <p:spPr/>
        <p:txBody>
          <a:bodyPr/>
          <a:lstStyle>
            <a:lvl1pPr>
              <a:defRPr/>
            </a:lvl1pPr>
          </a:lstStyle>
          <a:p>
            <a:pPr>
              <a:defRPr/>
            </a:pPr>
            <a:fld id="{7A2306D1-2659-4F95-AAB5-BFFB118B4383}" type="datetime1">
              <a:rPr lang="en-US"/>
              <a:pPr>
                <a:defRPr/>
              </a:pPr>
              <a:t>5/13/19</a:t>
            </a:fld>
            <a:endParaRPr lang="en-US" dirty="0"/>
          </a:p>
        </p:txBody>
      </p:sp>
      <p:sp>
        <p:nvSpPr>
          <p:cNvPr id="5" name="Footer Placeholder 4"/>
          <p:cNvSpPr>
            <a:spLocks noGrp="1"/>
          </p:cNvSpPr>
          <p:nvPr>
            <p:ph type="ftr" sz="quarter" idx="15"/>
          </p:nvPr>
        </p:nvSpPr>
        <p:spPr/>
        <p:txBody>
          <a:bodyPr/>
          <a:lstStyle>
            <a:lvl1pPr>
              <a:defRPr/>
            </a:lvl1pPr>
          </a:lstStyle>
          <a:p>
            <a:pPr>
              <a:defRPr/>
            </a:pPr>
            <a:endParaRPr lang="en-US"/>
          </a:p>
        </p:txBody>
      </p:sp>
      <p:sp>
        <p:nvSpPr>
          <p:cNvPr id="6" name="Slide Number Placeholder 5"/>
          <p:cNvSpPr>
            <a:spLocks noGrp="1"/>
          </p:cNvSpPr>
          <p:nvPr>
            <p:ph type="sldNum" sz="quarter" idx="16"/>
          </p:nvPr>
        </p:nvSpPr>
        <p:spPr/>
        <p:txBody>
          <a:bodyPr/>
          <a:lstStyle>
            <a:lvl1pPr>
              <a:defRPr/>
            </a:lvl1pPr>
          </a:lstStyle>
          <a:p>
            <a:pPr>
              <a:defRPr/>
            </a:pPr>
            <a:fld id="{B5AD3DBB-9667-4D63-BCB1-4432DE24CAC6}" type="slidenum">
              <a:rPr lang="en-US"/>
              <a:pPr>
                <a:defRPr/>
              </a:pPr>
              <a:t>‹#›</a:t>
            </a:fld>
            <a:endParaRPr lang="en-US" dirty="0"/>
          </a:p>
        </p:txBody>
      </p:sp>
    </p:spTree>
    <p:extLst>
      <p:ext uri="{BB962C8B-B14F-4D97-AF65-F5344CB8AC3E}">
        <p14:creationId xmlns:p14="http://schemas.microsoft.com/office/powerpoint/2010/main" val="414915488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3851453" y="9421978"/>
            <a:ext cx="22219920" cy="13635533"/>
          </a:xfrm>
        </p:spPr>
        <p:txBody>
          <a:bodyPr>
            <a:noAutofit/>
          </a:bodyPr>
          <a:lstStyle>
            <a:lvl1pPr algn="l">
              <a:defRPr sz="23000" b="1" cap="all"/>
            </a:lvl1pPr>
          </a:lstStyle>
          <a:p>
            <a:r>
              <a:rPr lang="en-US"/>
              <a:t>Click to edit Master title style</a:t>
            </a:r>
            <a:endParaRPr lang="en-US" dirty="0"/>
          </a:p>
        </p:txBody>
      </p:sp>
      <p:sp>
        <p:nvSpPr>
          <p:cNvPr id="3" name="Text Placeholder 2"/>
          <p:cNvSpPr>
            <a:spLocks noGrp="1"/>
          </p:cNvSpPr>
          <p:nvPr>
            <p:ph type="body" idx="1"/>
          </p:nvPr>
        </p:nvSpPr>
        <p:spPr>
          <a:xfrm>
            <a:off x="3851453" y="24871680"/>
            <a:ext cx="22219920" cy="5852160"/>
          </a:xfrm>
        </p:spPr>
        <p:txBody>
          <a:bodyPr>
            <a:normAutofit/>
          </a:bodyPr>
          <a:lstStyle>
            <a:lvl1pPr marL="0" indent="0">
              <a:buNone/>
              <a:defRPr sz="8600">
                <a:solidFill>
                  <a:schemeClr val="tx1">
                    <a:tint val="75000"/>
                  </a:schemeClr>
                </a:solidFill>
              </a:defRPr>
            </a:lvl1pPr>
            <a:lvl2pPr marL="2193362" indent="0">
              <a:buNone/>
              <a:defRPr sz="8600">
                <a:solidFill>
                  <a:schemeClr val="tx1">
                    <a:tint val="75000"/>
                  </a:schemeClr>
                </a:solidFill>
              </a:defRPr>
            </a:lvl2pPr>
            <a:lvl3pPr marL="4386727" indent="0">
              <a:buNone/>
              <a:defRPr sz="7700">
                <a:solidFill>
                  <a:schemeClr val="tx1">
                    <a:tint val="75000"/>
                  </a:schemeClr>
                </a:solidFill>
              </a:defRPr>
            </a:lvl3pPr>
            <a:lvl4pPr marL="6580090" indent="0">
              <a:buNone/>
              <a:defRPr sz="6700">
                <a:solidFill>
                  <a:schemeClr val="tx1">
                    <a:tint val="75000"/>
                  </a:schemeClr>
                </a:solidFill>
              </a:defRPr>
            </a:lvl4pPr>
            <a:lvl5pPr marL="8773457" indent="0">
              <a:buNone/>
              <a:defRPr sz="6700">
                <a:solidFill>
                  <a:schemeClr val="tx1">
                    <a:tint val="75000"/>
                  </a:schemeClr>
                </a:solidFill>
              </a:defRPr>
            </a:lvl5pPr>
            <a:lvl6pPr marL="10966824" indent="0">
              <a:buNone/>
              <a:defRPr sz="6700">
                <a:solidFill>
                  <a:schemeClr val="tx1">
                    <a:tint val="75000"/>
                  </a:schemeClr>
                </a:solidFill>
              </a:defRPr>
            </a:lvl6pPr>
            <a:lvl7pPr marL="13160186" indent="0">
              <a:buNone/>
              <a:defRPr sz="6700">
                <a:solidFill>
                  <a:schemeClr val="tx1">
                    <a:tint val="75000"/>
                  </a:schemeClr>
                </a:solidFill>
              </a:defRPr>
            </a:lvl7pPr>
            <a:lvl8pPr marL="15353546" indent="0">
              <a:buNone/>
              <a:defRPr sz="6700">
                <a:solidFill>
                  <a:schemeClr val="tx1">
                    <a:tint val="75000"/>
                  </a:schemeClr>
                </a:solidFill>
              </a:defRPr>
            </a:lvl8pPr>
            <a:lvl9pPr marL="17546914" indent="0">
              <a:buNone/>
              <a:defRPr sz="67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CD43FFF8-4015-4F1F-9078-9907E03FD840}" type="datetime1">
              <a:rPr lang="en-US"/>
              <a:pPr>
                <a:defRPr/>
              </a:pPr>
              <a:t>5/13/19</a:t>
            </a:fld>
            <a:endParaRPr lang="en-US" dirty="0"/>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96891B26-89D2-4BD5-8103-9BFE6DE918FE}" type="slidenum">
              <a:rPr lang="en-US"/>
              <a:pPr>
                <a:defRPr/>
              </a:pPr>
              <a:t>‹#›</a:t>
            </a:fld>
            <a:endParaRPr lang="en-US" dirty="0"/>
          </a:p>
        </p:txBody>
      </p:sp>
    </p:spTree>
    <p:extLst>
      <p:ext uri="{BB962C8B-B14F-4D97-AF65-F5344CB8AC3E}">
        <p14:creationId xmlns:p14="http://schemas.microsoft.com/office/powerpoint/2010/main" val="298123578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777595" y="3901440"/>
            <a:ext cx="13018770" cy="6827520"/>
          </a:xfrm>
        </p:spPr>
        <p:txBody>
          <a:bodyPr/>
          <a:lstStyle/>
          <a:p>
            <a:r>
              <a:rPr lang="en-US"/>
              <a:t>Click to edit Master title style</a:t>
            </a:r>
            <a:endParaRPr lang="en-US" dirty="0"/>
          </a:p>
        </p:txBody>
      </p:sp>
      <p:sp>
        <p:nvSpPr>
          <p:cNvPr id="3" name="Content Placeholder 2"/>
          <p:cNvSpPr>
            <a:spLocks noGrp="1"/>
          </p:cNvSpPr>
          <p:nvPr>
            <p:ph sz="half" idx="1"/>
          </p:nvPr>
        </p:nvSpPr>
        <p:spPr>
          <a:xfrm>
            <a:off x="16153193" y="12261498"/>
            <a:ext cx="13129078" cy="18441127"/>
          </a:xfrm>
        </p:spPr>
        <p:txBody>
          <a:bodyPr>
            <a:normAutofit/>
          </a:bodyPr>
          <a:lstStyle>
            <a:lvl1pPr>
              <a:defRPr sz="8600"/>
            </a:lvl1pPr>
            <a:lvl2pPr>
              <a:defRPr sz="8600"/>
            </a:lvl2pPr>
            <a:lvl3pPr>
              <a:defRPr sz="8600"/>
            </a:lvl3pPr>
            <a:lvl4pPr>
              <a:defRPr sz="8600"/>
            </a:lvl4pPr>
            <a:lvl5pPr>
              <a:defRPr sz="8600"/>
            </a:lvl5pPr>
            <a:lvl6pPr>
              <a:defRPr sz="8600"/>
            </a:lvl6pPr>
            <a:lvl7pPr>
              <a:defRPr sz="8600"/>
            </a:lvl7pPr>
            <a:lvl8pPr>
              <a:defRPr sz="8600"/>
            </a:lvl8pPr>
            <a:lvl9pPr>
              <a:defRPr sz="8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1788320" y="12261639"/>
            <a:ext cx="13101520" cy="18440947"/>
          </a:xfrm>
        </p:spPr>
        <p:txBody>
          <a:bodyPr>
            <a:normAutofit/>
          </a:bodyPr>
          <a:lstStyle>
            <a:lvl1pPr>
              <a:defRPr sz="8600"/>
            </a:lvl1pPr>
            <a:lvl2pPr>
              <a:defRPr sz="8600"/>
            </a:lvl2pPr>
            <a:lvl3pPr>
              <a:defRPr sz="8600"/>
            </a:lvl3pPr>
            <a:lvl4pPr>
              <a:defRPr sz="8600"/>
            </a:lvl4pPr>
            <a:lvl5pPr>
              <a:defRPr sz="8600"/>
            </a:lvl5pPr>
            <a:lvl6pPr>
              <a:defRPr sz="8600"/>
            </a:lvl6pPr>
            <a:lvl7pPr>
              <a:defRPr sz="8600"/>
            </a:lvl7pPr>
            <a:lvl8pPr>
              <a:defRPr sz="8600"/>
            </a:lvl8pPr>
            <a:lvl9pPr>
              <a:defRPr sz="8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8"/>
          <p:cNvSpPr>
            <a:spLocks noGrp="1"/>
          </p:cNvSpPr>
          <p:nvPr>
            <p:ph type="dt" sz="half" idx="10"/>
          </p:nvPr>
        </p:nvSpPr>
        <p:spPr/>
        <p:txBody>
          <a:bodyPr/>
          <a:lstStyle>
            <a:lvl1pPr>
              <a:defRPr/>
            </a:lvl1pPr>
          </a:lstStyle>
          <a:p>
            <a:pPr>
              <a:defRPr/>
            </a:pPr>
            <a:fld id="{BE711045-6590-4E69-BC07-205372DEAAA9}" type="datetime1">
              <a:rPr lang="en-US"/>
              <a:pPr>
                <a:defRPr/>
              </a:pPr>
              <a:t>5/13/19</a:t>
            </a:fld>
            <a:endParaRPr lang="en-US"/>
          </a:p>
        </p:txBody>
      </p:sp>
      <p:sp>
        <p:nvSpPr>
          <p:cNvPr id="6" name="Slide Number Placeholder 9"/>
          <p:cNvSpPr>
            <a:spLocks noGrp="1"/>
          </p:cNvSpPr>
          <p:nvPr>
            <p:ph type="sldNum" sz="quarter" idx="11"/>
          </p:nvPr>
        </p:nvSpPr>
        <p:spPr/>
        <p:txBody>
          <a:bodyPr/>
          <a:lstStyle>
            <a:lvl1pPr>
              <a:defRPr/>
            </a:lvl1pPr>
          </a:lstStyle>
          <a:p>
            <a:pPr>
              <a:defRPr/>
            </a:pPr>
            <a:fld id="{A6EA42A3-2778-44EB-BE1E-6BBB1CFE2EF0}" type="slidenum">
              <a:rPr lang="en-US"/>
              <a:pPr>
                <a:defRPr/>
              </a:pPr>
              <a:t>‹#›</a:t>
            </a:fld>
            <a:endParaRPr lang="en-US"/>
          </a:p>
        </p:txBody>
      </p:sp>
      <p:sp>
        <p:nvSpPr>
          <p:cNvPr id="7" name="Footer Placeholder 10"/>
          <p:cNvSpPr>
            <a:spLocks noGrp="1"/>
          </p:cNvSpPr>
          <p:nvPr>
            <p:ph type="ftr" sz="quarter" idx="12"/>
          </p:nvPr>
        </p:nvSpPr>
        <p:spPr>
          <a:xfrm>
            <a:off x="1778000" y="40679688"/>
            <a:ext cx="18368963" cy="2336800"/>
          </a:xfrm>
        </p:spPr>
        <p:txBody>
          <a:bodyPr/>
          <a:lstStyle>
            <a:lvl1pPr>
              <a:defRPr/>
            </a:lvl1pPr>
          </a:lstStyle>
          <a:p>
            <a:pPr>
              <a:defRPr/>
            </a:pPr>
            <a:endParaRPr lang="en-US"/>
          </a:p>
        </p:txBody>
      </p:sp>
    </p:spTree>
    <p:extLst>
      <p:ext uri="{BB962C8B-B14F-4D97-AF65-F5344CB8AC3E}">
        <p14:creationId xmlns:p14="http://schemas.microsoft.com/office/powerpoint/2010/main" val="88368902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777594" y="3901450"/>
            <a:ext cx="13016642" cy="6827513"/>
          </a:xfrm>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1783084" y="12263123"/>
            <a:ext cx="13098780" cy="4135117"/>
          </a:xfrm>
        </p:spPr>
        <p:txBody>
          <a:bodyPr>
            <a:normAutofit/>
          </a:bodyPr>
          <a:lstStyle>
            <a:lvl1pPr marL="0" indent="0">
              <a:buNone/>
              <a:defRPr sz="8600" b="0"/>
            </a:lvl1pPr>
            <a:lvl2pPr marL="2193362" indent="0">
              <a:buNone/>
              <a:defRPr sz="9600" b="1"/>
            </a:lvl2pPr>
            <a:lvl3pPr marL="4386727" indent="0">
              <a:buNone/>
              <a:defRPr sz="8600" b="1"/>
            </a:lvl3pPr>
            <a:lvl4pPr marL="6580090" indent="0">
              <a:buNone/>
              <a:defRPr sz="7700" b="1"/>
            </a:lvl4pPr>
            <a:lvl5pPr marL="8773457" indent="0">
              <a:buNone/>
              <a:defRPr sz="7700" b="1"/>
            </a:lvl5pPr>
            <a:lvl6pPr marL="10966824" indent="0">
              <a:buNone/>
              <a:defRPr sz="7700" b="1"/>
            </a:lvl6pPr>
            <a:lvl7pPr marL="13160186" indent="0">
              <a:buNone/>
              <a:defRPr sz="7700" b="1"/>
            </a:lvl7pPr>
            <a:lvl8pPr marL="15353546" indent="0">
              <a:buNone/>
              <a:defRPr sz="7700" b="1"/>
            </a:lvl8pPr>
            <a:lvl9pPr marL="17546914" indent="0">
              <a:buNone/>
              <a:defRPr sz="7700" b="1"/>
            </a:lvl9pPr>
          </a:lstStyle>
          <a:p>
            <a:pPr lvl="0"/>
            <a:r>
              <a:rPr lang="en-US"/>
              <a:t>Click to edit Master text styles</a:t>
            </a:r>
          </a:p>
        </p:txBody>
      </p:sp>
      <p:sp>
        <p:nvSpPr>
          <p:cNvPr id="4" name="Content Placeholder 3"/>
          <p:cNvSpPr>
            <a:spLocks noGrp="1"/>
          </p:cNvSpPr>
          <p:nvPr>
            <p:ph sz="half" idx="2"/>
          </p:nvPr>
        </p:nvSpPr>
        <p:spPr>
          <a:xfrm>
            <a:off x="1783080" y="18308330"/>
            <a:ext cx="13098780" cy="18450553"/>
          </a:xfrm>
        </p:spPr>
        <p:txBody>
          <a:bodyPr>
            <a:normAutofit/>
          </a:bodyPr>
          <a:lstStyle>
            <a:lvl1pPr>
              <a:defRPr sz="8600"/>
            </a:lvl1pPr>
            <a:lvl2pPr>
              <a:defRPr sz="8600"/>
            </a:lvl2pPr>
            <a:lvl3pPr>
              <a:defRPr sz="8600"/>
            </a:lvl3pPr>
            <a:lvl4pPr>
              <a:defRPr sz="8600"/>
            </a:lvl4pPr>
            <a:lvl5pPr>
              <a:defRPr sz="8600"/>
            </a:lvl5pPr>
            <a:lvl6pPr>
              <a:defRPr sz="7700"/>
            </a:lvl6pPr>
            <a:lvl7pPr>
              <a:defRPr sz="7700"/>
            </a:lvl7pPr>
            <a:lvl8pPr>
              <a:defRPr sz="7700"/>
            </a:lvl8pPr>
            <a:lvl9pPr>
              <a:defRPr sz="7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16173455" y="12263123"/>
            <a:ext cx="13178790" cy="4135117"/>
          </a:xfrm>
        </p:spPr>
        <p:txBody>
          <a:bodyPr>
            <a:normAutofit/>
          </a:bodyPr>
          <a:lstStyle>
            <a:lvl1pPr marL="0" indent="0">
              <a:buNone/>
              <a:defRPr sz="8600" b="0"/>
            </a:lvl1pPr>
            <a:lvl2pPr marL="2193362" indent="0">
              <a:buNone/>
              <a:defRPr sz="9600" b="1"/>
            </a:lvl2pPr>
            <a:lvl3pPr marL="4386727" indent="0">
              <a:buNone/>
              <a:defRPr sz="8600" b="1"/>
            </a:lvl3pPr>
            <a:lvl4pPr marL="6580090" indent="0">
              <a:buNone/>
              <a:defRPr sz="7700" b="1"/>
            </a:lvl4pPr>
            <a:lvl5pPr marL="8773457" indent="0">
              <a:buNone/>
              <a:defRPr sz="7700" b="1"/>
            </a:lvl5pPr>
            <a:lvl6pPr marL="10966824" indent="0">
              <a:buNone/>
              <a:defRPr sz="7700" b="1"/>
            </a:lvl6pPr>
            <a:lvl7pPr marL="13160186" indent="0">
              <a:buNone/>
              <a:defRPr sz="7700" b="1"/>
            </a:lvl7pPr>
            <a:lvl8pPr marL="15353546" indent="0">
              <a:buNone/>
              <a:defRPr sz="7700" b="1"/>
            </a:lvl8pPr>
            <a:lvl9pPr marL="17546914" indent="0">
              <a:buNone/>
              <a:defRPr sz="7700" b="1"/>
            </a:lvl9pPr>
          </a:lstStyle>
          <a:p>
            <a:pPr lvl="0"/>
            <a:r>
              <a:rPr lang="en-US"/>
              <a:t>Click to edit Master text styles</a:t>
            </a:r>
          </a:p>
        </p:txBody>
      </p:sp>
      <p:sp>
        <p:nvSpPr>
          <p:cNvPr id="6" name="Content Placeholder 5"/>
          <p:cNvSpPr>
            <a:spLocks noGrp="1"/>
          </p:cNvSpPr>
          <p:nvPr>
            <p:ph sz="quarter" idx="4"/>
          </p:nvPr>
        </p:nvSpPr>
        <p:spPr>
          <a:xfrm>
            <a:off x="16173454" y="18308327"/>
            <a:ext cx="13144500" cy="18450560"/>
          </a:xfrm>
        </p:spPr>
        <p:txBody>
          <a:bodyPr>
            <a:normAutofit/>
          </a:bodyPr>
          <a:lstStyle>
            <a:lvl1pPr>
              <a:defRPr sz="8600"/>
            </a:lvl1pPr>
            <a:lvl2pPr>
              <a:defRPr sz="8600"/>
            </a:lvl2pPr>
            <a:lvl3pPr>
              <a:defRPr sz="8600"/>
            </a:lvl3pPr>
            <a:lvl4pPr>
              <a:defRPr sz="8600"/>
            </a:lvl4pPr>
            <a:lvl5pPr>
              <a:defRPr sz="8600"/>
            </a:lvl5pPr>
            <a:lvl6pPr>
              <a:defRPr sz="7700"/>
            </a:lvl6pPr>
            <a:lvl7pPr>
              <a:defRPr sz="7700"/>
            </a:lvl7pPr>
            <a:lvl8pPr>
              <a:defRPr sz="7700"/>
            </a:lvl8pPr>
            <a:lvl9pPr>
              <a:defRPr sz="7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9"/>
          <p:cNvSpPr>
            <a:spLocks noGrp="1"/>
          </p:cNvSpPr>
          <p:nvPr>
            <p:ph type="dt" sz="half" idx="10"/>
          </p:nvPr>
        </p:nvSpPr>
        <p:spPr/>
        <p:txBody>
          <a:bodyPr/>
          <a:lstStyle>
            <a:lvl1pPr>
              <a:defRPr/>
            </a:lvl1pPr>
          </a:lstStyle>
          <a:p>
            <a:pPr>
              <a:defRPr/>
            </a:pPr>
            <a:fld id="{03429976-C4BA-4EE6-94CE-5500D6FB967C}" type="datetime1">
              <a:rPr lang="en-US"/>
              <a:pPr>
                <a:defRPr/>
              </a:pPr>
              <a:t>5/13/19</a:t>
            </a:fld>
            <a:endParaRPr lang="en-US"/>
          </a:p>
        </p:txBody>
      </p:sp>
      <p:sp>
        <p:nvSpPr>
          <p:cNvPr id="8" name="Slide Number Placeholder 10"/>
          <p:cNvSpPr>
            <a:spLocks noGrp="1"/>
          </p:cNvSpPr>
          <p:nvPr>
            <p:ph type="sldNum" sz="quarter" idx="11"/>
          </p:nvPr>
        </p:nvSpPr>
        <p:spPr/>
        <p:txBody>
          <a:bodyPr/>
          <a:lstStyle>
            <a:lvl1pPr>
              <a:defRPr/>
            </a:lvl1pPr>
          </a:lstStyle>
          <a:p>
            <a:pPr>
              <a:defRPr/>
            </a:pPr>
            <a:fld id="{26AAC486-3690-4461-82D1-16446E231A23}" type="slidenum">
              <a:rPr lang="en-US"/>
              <a:pPr>
                <a:defRPr/>
              </a:pPr>
              <a:t>‹#›</a:t>
            </a:fld>
            <a:endParaRPr lang="en-US" dirty="0"/>
          </a:p>
        </p:txBody>
      </p:sp>
      <p:sp>
        <p:nvSpPr>
          <p:cNvPr id="9" name="Footer Placeholder 11"/>
          <p:cNvSpPr>
            <a:spLocks noGrp="1"/>
          </p:cNvSpPr>
          <p:nvPr>
            <p:ph type="ftr" sz="quarter" idx="12"/>
          </p:nvPr>
        </p:nvSpPr>
        <p:spPr>
          <a:xfrm>
            <a:off x="1778000" y="40679688"/>
            <a:ext cx="18368963" cy="2336800"/>
          </a:xfrm>
        </p:spPr>
        <p:txBody>
          <a:bodyPr/>
          <a:lstStyle>
            <a:lvl1pPr>
              <a:defRPr/>
            </a:lvl1pPr>
          </a:lstStyle>
          <a:p>
            <a:pPr>
              <a:defRPr/>
            </a:pPr>
            <a:endParaRPr lang="en-US"/>
          </a:p>
        </p:txBody>
      </p:sp>
    </p:spTree>
    <p:extLst>
      <p:ext uri="{BB962C8B-B14F-4D97-AF65-F5344CB8AC3E}">
        <p14:creationId xmlns:p14="http://schemas.microsoft.com/office/powerpoint/2010/main" val="125069477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a:xfrm>
            <a:off x="25785763" y="9929813"/>
            <a:ext cx="6583362" cy="2336800"/>
          </a:xfrm>
        </p:spPr>
        <p:txBody>
          <a:bodyPr/>
          <a:lstStyle>
            <a:lvl1pPr>
              <a:defRPr/>
            </a:lvl1pPr>
          </a:lstStyle>
          <a:p>
            <a:pPr>
              <a:defRPr/>
            </a:pPr>
            <a:fld id="{92636FF8-BC2D-4331-965F-EB2980AA4282}" type="datetime1">
              <a:rPr lang="en-US"/>
              <a:pPr>
                <a:defRPr/>
              </a:pPr>
              <a:t>5/13/19</a:t>
            </a:fld>
            <a:endParaRPr lang="en-US"/>
          </a:p>
        </p:txBody>
      </p:sp>
      <p:sp>
        <p:nvSpPr>
          <p:cNvPr id="4" name="Slide Number Placeholder 3"/>
          <p:cNvSpPr>
            <a:spLocks noGrp="1"/>
          </p:cNvSpPr>
          <p:nvPr>
            <p:ph type="sldNum" sz="quarter" idx="11"/>
          </p:nvPr>
        </p:nvSpPr>
        <p:spPr/>
        <p:txBody>
          <a:bodyPr/>
          <a:lstStyle>
            <a:lvl1pPr>
              <a:defRPr/>
            </a:lvl1pPr>
          </a:lstStyle>
          <a:p>
            <a:pPr>
              <a:defRPr/>
            </a:pPr>
            <a:fld id="{3D00A081-E62E-4891-9659-6441120886B9}" type="slidenum">
              <a:rPr lang="en-US"/>
              <a:pPr>
                <a:defRPr/>
              </a:pPr>
              <a:t>‹#›</a:t>
            </a:fld>
            <a:endParaRPr lang="en-US"/>
          </a:p>
        </p:txBody>
      </p:sp>
      <p:sp>
        <p:nvSpPr>
          <p:cNvPr id="6" name="Footer Placeholder 5"/>
          <p:cNvSpPr>
            <a:spLocks noGrp="1"/>
          </p:cNvSpPr>
          <p:nvPr>
            <p:ph type="ftr" sz="quarter" idx="12"/>
          </p:nvPr>
        </p:nvSpPr>
        <p:spPr/>
        <p:txBody>
          <a:bodyPr/>
          <a:lstStyle>
            <a:lvl1pPr>
              <a:defRPr/>
            </a:lvl1pPr>
          </a:lstStyle>
          <a:p>
            <a:pPr>
              <a:defRPr/>
            </a:pPr>
            <a:endParaRPr lang="en-US"/>
          </a:p>
        </p:txBody>
      </p:sp>
    </p:spTree>
    <p:extLst>
      <p:ext uri="{BB962C8B-B14F-4D97-AF65-F5344CB8AC3E}">
        <p14:creationId xmlns:p14="http://schemas.microsoft.com/office/powerpoint/2010/main" val="114003865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A1808F76-71B2-4431-BCFB-193F22094502}" type="datetime1">
              <a:rPr lang="en-US"/>
              <a:pPr>
                <a:defRPr/>
              </a:pPr>
              <a:t>5/13/19</a:t>
            </a:fld>
            <a:endParaRPr lang="en-US" dirty="0"/>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73434CD3-0EA5-40DB-B50F-0FF9D12F7557}" type="slidenum">
              <a:rPr lang="en-US"/>
              <a:pPr>
                <a:defRPr/>
              </a:pPr>
              <a:t>‹#›</a:t>
            </a:fld>
            <a:endParaRPr lang="en-US" dirty="0"/>
          </a:p>
        </p:txBody>
      </p:sp>
    </p:spTree>
    <p:extLst>
      <p:ext uri="{BB962C8B-B14F-4D97-AF65-F5344CB8AC3E}">
        <p14:creationId xmlns:p14="http://schemas.microsoft.com/office/powerpoint/2010/main" val="211293746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16162025" y="12293610"/>
            <a:ext cx="13155930" cy="18491193"/>
          </a:xfrm>
        </p:spPr>
        <p:txBody>
          <a:bodyPr>
            <a:normAutofit/>
          </a:bodyPr>
          <a:lstStyle>
            <a:lvl1pPr>
              <a:defRPr sz="8600"/>
            </a:lvl1pPr>
            <a:lvl2pPr>
              <a:defRPr sz="8600"/>
            </a:lvl2pPr>
            <a:lvl3pPr>
              <a:defRPr sz="8600"/>
            </a:lvl3pPr>
            <a:lvl4pPr>
              <a:defRPr sz="8600"/>
            </a:lvl4pPr>
            <a:lvl5pPr>
              <a:defRPr sz="8600"/>
            </a:lvl5pPr>
            <a:lvl6pPr>
              <a:defRPr sz="9600"/>
            </a:lvl6pPr>
            <a:lvl7pPr>
              <a:defRPr sz="9600"/>
            </a:lvl7pPr>
            <a:lvl8pPr>
              <a:defRPr sz="9600"/>
            </a:lvl8pPr>
            <a:lvl9pPr>
              <a:defRPr sz="9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2" name="Title 1"/>
          <p:cNvSpPr>
            <a:spLocks noGrp="1"/>
          </p:cNvSpPr>
          <p:nvPr>
            <p:ph type="title"/>
          </p:nvPr>
        </p:nvSpPr>
        <p:spPr>
          <a:xfrm>
            <a:off x="1777595" y="3881120"/>
            <a:ext cx="13064490" cy="6664960"/>
          </a:xfrm>
        </p:spPr>
        <p:txBody>
          <a:bodyPr/>
          <a:lstStyle>
            <a:lvl1pPr algn="l">
              <a:defRPr sz="8600" b="1"/>
            </a:lvl1pPr>
          </a:lstStyle>
          <a:p>
            <a:r>
              <a:rPr lang="en-US"/>
              <a:t>Click to edit Master title style</a:t>
            </a:r>
            <a:endParaRPr lang="en-US" dirty="0"/>
          </a:p>
        </p:txBody>
      </p:sp>
      <p:sp>
        <p:nvSpPr>
          <p:cNvPr id="4" name="Text Placeholder 3"/>
          <p:cNvSpPr>
            <a:spLocks noGrp="1"/>
          </p:cNvSpPr>
          <p:nvPr>
            <p:ph type="body" sz="half" idx="2"/>
          </p:nvPr>
        </p:nvSpPr>
        <p:spPr>
          <a:xfrm>
            <a:off x="1783085" y="12293603"/>
            <a:ext cx="13064490" cy="11602720"/>
          </a:xfrm>
        </p:spPr>
        <p:txBody>
          <a:bodyPr>
            <a:normAutofit/>
          </a:bodyPr>
          <a:lstStyle>
            <a:lvl1pPr marL="0" indent="0">
              <a:buNone/>
              <a:defRPr sz="8600"/>
            </a:lvl1pPr>
            <a:lvl2pPr marL="2193362" indent="0">
              <a:buNone/>
              <a:defRPr sz="5800"/>
            </a:lvl2pPr>
            <a:lvl3pPr marL="4386727" indent="0">
              <a:buNone/>
              <a:defRPr sz="4800"/>
            </a:lvl3pPr>
            <a:lvl4pPr marL="6580090" indent="0">
              <a:buNone/>
              <a:defRPr sz="4300"/>
            </a:lvl4pPr>
            <a:lvl5pPr marL="8773457" indent="0">
              <a:buNone/>
              <a:defRPr sz="4300"/>
            </a:lvl5pPr>
            <a:lvl6pPr marL="10966824" indent="0">
              <a:buNone/>
              <a:defRPr sz="4300"/>
            </a:lvl6pPr>
            <a:lvl7pPr marL="13160186" indent="0">
              <a:buNone/>
              <a:defRPr sz="4300"/>
            </a:lvl7pPr>
            <a:lvl8pPr marL="15353546" indent="0">
              <a:buNone/>
              <a:defRPr sz="4300"/>
            </a:lvl8pPr>
            <a:lvl9pPr marL="17546914" indent="0">
              <a:buNone/>
              <a:defRPr sz="4300"/>
            </a:lvl9pPr>
          </a:lstStyle>
          <a:p>
            <a:pPr lvl="0"/>
            <a:r>
              <a:rPr lang="en-US"/>
              <a:t>Click to edit Master text styles</a:t>
            </a:r>
          </a:p>
        </p:txBody>
      </p:sp>
      <p:sp>
        <p:nvSpPr>
          <p:cNvPr id="5" name="Date Placeholder 7"/>
          <p:cNvSpPr>
            <a:spLocks noGrp="1"/>
          </p:cNvSpPr>
          <p:nvPr>
            <p:ph type="dt" sz="half" idx="10"/>
          </p:nvPr>
        </p:nvSpPr>
        <p:spPr/>
        <p:txBody>
          <a:bodyPr/>
          <a:lstStyle>
            <a:lvl1pPr>
              <a:defRPr/>
            </a:lvl1pPr>
          </a:lstStyle>
          <a:p>
            <a:pPr>
              <a:defRPr/>
            </a:pPr>
            <a:fld id="{9C5DDD68-6962-4A97-B702-4D1EC286B996}" type="datetime1">
              <a:rPr lang="en-US"/>
              <a:pPr>
                <a:defRPr/>
              </a:pPr>
              <a:t>5/13/19</a:t>
            </a:fld>
            <a:endParaRPr lang="en-US"/>
          </a:p>
        </p:txBody>
      </p:sp>
      <p:sp>
        <p:nvSpPr>
          <p:cNvPr id="6" name="Slide Number Placeholder 8"/>
          <p:cNvSpPr>
            <a:spLocks noGrp="1"/>
          </p:cNvSpPr>
          <p:nvPr>
            <p:ph type="sldNum" sz="quarter" idx="11"/>
          </p:nvPr>
        </p:nvSpPr>
        <p:spPr/>
        <p:txBody>
          <a:bodyPr/>
          <a:lstStyle>
            <a:lvl1pPr>
              <a:defRPr/>
            </a:lvl1pPr>
          </a:lstStyle>
          <a:p>
            <a:pPr>
              <a:defRPr/>
            </a:pPr>
            <a:fld id="{6D5837EB-439F-4E34-A413-9DD84D3333C6}" type="slidenum">
              <a:rPr lang="en-US"/>
              <a:pPr>
                <a:defRPr/>
              </a:pPr>
              <a:t>‹#›</a:t>
            </a:fld>
            <a:endParaRPr lang="en-US" dirty="0"/>
          </a:p>
        </p:txBody>
      </p:sp>
      <p:sp>
        <p:nvSpPr>
          <p:cNvPr id="7" name="Footer Placeholder 9"/>
          <p:cNvSpPr>
            <a:spLocks noGrp="1"/>
          </p:cNvSpPr>
          <p:nvPr>
            <p:ph type="ftr" sz="quarter" idx="12"/>
          </p:nvPr>
        </p:nvSpPr>
        <p:spPr>
          <a:xfrm>
            <a:off x="1778000" y="40679688"/>
            <a:ext cx="18368963" cy="2336800"/>
          </a:xfrm>
        </p:spPr>
        <p:txBody>
          <a:bodyPr/>
          <a:lstStyle>
            <a:lvl1pPr>
              <a:defRPr/>
            </a:lvl1pPr>
          </a:lstStyle>
          <a:p>
            <a:pPr>
              <a:defRPr/>
            </a:pPr>
            <a:endParaRPr lang="en-US"/>
          </a:p>
        </p:txBody>
      </p:sp>
    </p:spTree>
    <p:extLst>
      <p:ext uri="{BB962C8B-B14F-4D97-AF65-F5344CB8AC3E}">
        <p14:creationId xmlns:p14="http://schemas.microsoft.com/office/powerpoint/2010/main" val="213592893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77594" y="3840483"/>
            <a:ext cx="7469504" cy="12679687"/>
          </a:xfrm>
          <a:ln>
            <a:noFill/>
          </a:ln>
        </p:spPr>
        <p:txBody>
          <a:bodyPr/>
          <a:lstStyle>
            <a:lvl1pPr algn="l">
              <a:defRPr sz="8600" b="0"/>
            </a:lvl1pPr>
          </a:lstStyle>
          <a:p>
            <a:r>
              <a:rPr lang="en-US"/>
              <a:t>Click to edit Master title style</a:t>
            </a:r>
            <a:endParaRPr lang="en-US" dirty="0"/>
          </a:p>
        </p:txBody>
      </p:sp>
      <p:sp>
        <p:nvSpPr>
          <p:cNvPr id="3" name="Picture Placeholder 2"/>
          <p:cNvSpPr>
            <a:spLocks noGrp="1"/>
          </p:cNvSpPr>
          <p:nvPr>
            <p:ph type="pic" idx="1"/>
          </p:nvPr>
        </p:nvSpPr>
        <p:spPr>
          <a:xfrm>
            <a:off x="10669909" y="10566403"/>
            <a:ext cx="20259674" cy="27012896"/>
          </a:xfrm>
        </p:spPr>
        <p:txBody>
          <a:bodyPr rtlCol="0">
            <a:normAutofit/>
          </a:bodyPr>
          <a:lstStyle>
            <a:lvl1pPr marL="0" indent="0">
              <a:buNone/>
              <a:defRPr sz="15400"/>
            </a:lvl1pPr>
            <a:lvl2pPr marL="2193362" indent="0">
              <a:buNone/>
              <a:defRPr sz="13400"/>
            </a:lvl2pPr>
            <a:lvl3pPr marL="4386727" indent="0">
              <a:buNone/>
              <a:defRPr sz="11500"/>
            </a:lvl3pPr>
            <a:lvl4pPr marL="6580090" indent="0">
              <a:buNone/>
              <a:defRPr sz="9600"/>
            </a:lvl4pPr>
            <a:lvl5pPr marL="8773457" indent="0">
              <a:buNone/>
              <a:defRPr sz="9600"/>
            </a:lvl5pPr>
            <a:lvl6pPr marL="10966824" indent="0">
              <a:buNone/>
              <a:defRPr sz="9600"/>
            </a:lvl6pPr>
            <a:lvl7pPr marL="13160186" indent="0">
              <a:buNone/>
              <a:defRPr sz="9600"/>
            </a:lvl7pPr>
            <a:lvl8pPr marL="15353546" indent="0">
              <a:buNone/>
              <a:defRPr sz="9600"/>
            </a:lvl8pPr>
            <a:lvl9pPr marL="17546914" indent="0">
              <a:buNone/>
              <a:defRPr sz="9600"/>
            </a:lvl9pPr>
          </a:lstStyle>
          <a:p>
            <a:pPr lvl="0"/>
            <a:r>
              <a:rPr lang="en-US" noProof="0"/>
              <a:t>Click icon to add picture</a:t>
            </a:r>
            <a:endParaRPr lang="en-US" noProof="0" dirty="0"/>
          </a:p>
        </p:txBody>
      </p:sp>
      <p:sp>
        <p:nvSpPr>
          <p:cNvPr id="4" name="Text Placeholder 3"/>
          <p:cNvSpPr>
            <a:spLocks noGrp="1"/>
          </p:cNvSpPr>
          <p:nvPr>
            <p:ph type="body" sz="half" idx="2"/>
          </p:nvPr>
        </p:nvSpPr>
        <p:spPr>
          <a:xfrm>
            <a:off x="10669903" y="3931932"/>
            <a:ext cx="13470257" cy="5821677"/>
          </a:xfrm>
        </p:spPr>
        <p:txBody>
          <a:bodyPr>
            <a:normAutofit/>
          </a:bodyPr>
          <a:lstStyle>
            <a:lvl1pPr marL="0" indent="0">
              <a:buNone/>
              <a:defRPr sz="8600"/>
            </a:lvl1pPr>
            <a:lvl2pPr marL="2193362" indent="0">
              <a:buNone/>
              <a:defRPr sz="5800"/>
            </a:lvl2pPr>
            <a:lvl3pPr marL="4386727" indent="0">
              <a:buNone/>
              <a:defRPr sz="4800"/>
            </a:lvl3pPr>
            <a:lvl4pPr marL="6580090" indent="0">
              <a:buNone/>
              <a:defRPr sz="4300"/>
            </a:lvl4pPr>
            <a:lvl5pPr marL="8773457" indent="0">
              <a:buNone/>
              <a:defRPr sz="4300"/>
            </a:lvl5pPr>
            <a:lvl6pPr marL="10966824" indent="0">
              <a:buNone/>
              <a:defRPr sz="4300"/>
            </a:lvl6pPr>
            <a:lvl7pPr marL="13160186" indent="0">
              <a:buNone/>
              <a:defRPr sz="4300"/>
            </a:lvl7pPr>
            <a:lvl8pPr marL="15353546" indent="0">
              <a:buNone/>
              <a:defRPr sz="4300"/>
            </a:lvl8pPr>
            <a:lvl9pPr marL="17546914" indent="0">
              <a:buNone/>
              <a:defRPr sz="4300"/>
            </a:lvl9pPr>
          </a:lstStyle>
          <a:p>
            <a:pPr lvl="0"/>
            <a:r>
              <a:rPr lang="en-US"/>
              <a:t>Click to edit Master text styles</a:t>
            </a:r>
          </a:p>
        </p:txBody>
      </p:sp>
      <p:sp>
        <p:nvSpPr>
          <p:cNvPr id="5" name="Date Placeholder 7"/>
          <p:cNvSpPr>
            <a:spLocks noGrp="1"/>
          </p:cNvSpPr>
          <p:nvPr>
            <p:ph type="dt" sz="half" idx="10"/>
          </p:nvPr>
        </p:nvSpPr>
        <p:spPr/>
        <p:txBody>
          <a:bodyPr/>
          <a:lstStyle>
            <a:lvl1pPr>
              <a:defRPr/>
            </a:lvl1pPr>
          </a:lstStyle>
          <a:p>
            <a:pPr>
              <a:defRPr/>
            </a:pPr>
            <a:fld id="{0CB8DD98-F55C-429F-8FE2-DD017E8C5BDF}" type="datetime1">
              <a:rPr lang="en-US"/>
              <a:pPr>
                <a:defRPr/>
              </a:pPr>
              <a:t>5/13/19</a:t>
            </a:fld>
            <a:endParaRPr lang="en-US"/>
          </a:p>
        </p:txBody>
      </p:sp>
      <p:sp>
        <p:nvSpPr>
          <p:cNvPr id="6" name="Slide Number Placeholder 8"/>
          <p:cNvSpPr>
            <a:spLocks noGrp="1"/>
          </p:cNvSpPr>
          <p:nvPr>
            <p:ph type="sldNum" sz="quarter" idx="11"/>
          </p:nvPr>
        </p:nvSpPr>
        <p:spPr/>
        <p:txBody>
          <a:bodyPr/>
          <a:lstStyle>
            <a:lvl1pPr>
              <a:defRPr/>
            </a:lvl1pPr>
          </a:lstStyle>
          <a:p>
            <a:pPr>
              <a:defRPr/>
            </a:pPr>
            <a:fld id="{24ACA33E-ED95-4B8E-8985-89D9A505A4A0}" type="slidenum">
              <a:rPr lang="en-US"/>
              <a:pPr>
                <a:defRPr/>
              </a:pPr>
              <a:t>‹#›</a:t>
            </a:fld>
            <a:endParaRPr lang="en-US"/>
          </a:p>
        </p:txBody>
      </p:sp>
      <p:sp>
        <p:nvSpPr>
          <p:cNvPr id="7" name="Footer Placeholder 9"/>
          <p:cNvSpPr>
            <a:spLocks noGrp="1"/>
          </p:cNvSpPr>
          <p:nvPr>
            <p:ph type="ftr" sz="quarter" idx="12"/>
          </p:nvPr>
        </p:nvSpPr>
        <p:spPr>
          <a:xfrm>
            <a:off x="1778000" y="40679688"/>
            <a:ext cx="18368963" cy="2336800"/>
          </a:xfrm>
        </p:spPr>
        <p:txBody>
          <a:bodyPr/>
          <a:lstStyle>
            <a:lvl1pPr>
              <a:defRPr/>
            </a:lvl1pPr>
          </a:lstStyle>
          <a:p>
            <a:pPr>
              <a:defRPr/>
            </a:pPr>
            <a:endParaRPr lang="en-US"/>
          </a:p>
        </p:txBody>
      </p:sp>
    </p:spTree>
    <p:extLst>
      <p:ext uri="{BB962C8B-B14F-4D97-AF65-F5344CB8AC3E}">
        <p14:creationId xmlns:p14="http://schemas.microsoft.com/office/powerpoint/2010/main" val="264620833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lumMod val="20000"/>
            <a:lumOff val="80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851275" y="9948863"/>
            <a:ext cx="7464425" cy="12668250"/>
          </a:xfrm>
          <a:prstGeom prst="rect">
            <a:avLst/>
          </a:prstGeom>
        </p:spPr>
        <p:txBody>
          <a:bodyPr vert="horz" lIns="438674" tIns="219338" rIns="438674" bIns="219338" rtlCol="0" anchor="t">
            <a:normAutofit/>
          </a:bodyPr>
          <a:lstStyle/>
          <a:p>
            <a:r>
              <a:rPr lang="en-US"/>
              <a:t>Click to edit Master title style</a:t>
            </a:r>
            <a:endParaRPr lang="en-US" dirty="0"/>
          </a:p>
        </p:txBody>
      </p:sp>
      <p:sp>
        <p:nvSpPr>
          <p:cNvPr id="1027" name="Text Placeholder 2"/>
          <p:cNvSpPr>
            <a:spLocks noGrp="1"/>
          </p:cNvSpPr>
          <p:nvPr>
            <p:ph type="body" idx="1"/>
          </p:nvPr>
        </p:nvSpPr>
        <p:spPr bwMode="auto">
          <a:xfrm>
            <a:off x="12436475" y="9901238"/>
            <a:ext cx="15198725" cy="248713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438674" tIns="219338" rIns="438674" bIns="219338"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25785763" y="1212850"/>
            <a:ext cx="6583362" cy="2336800"/>
          </a:xfrm>
          <a:prstGeom prst="rect">
            <a:avLst/>
          </a:prstGeom>
        </p:spPr>
        <p:txBody>
          <a:bodyPr vert="horz" lIns="438674" tIns="219338" rIns="438674" bIns="219338" rtlCol="0" anchor="t"/>
          <a:lstStyle>
            <a:lvl1pPr algn="l" defTabSz="4386727" fontAlgn="auto">
              <a:spcBef>
                <a:spcPts val="0"/>
              </a:spcBef>
              <a:spcAft>
                <a:spcPts val="0"/>
              </a:spcAft>
              <a:defRPr sz="5800">
                <a:solidFill>
                  <a:schemeClr val="tx1">
                    <a:tint val="75000"/>
                  </a:schemeClr>
                </a:solidFill>
                <a:latin typeface="+mn-lt"/>
              </a:defRPr>
            </a:lvl1pPr>
          </a:lstStyle>
          <a:p>
            <a:pPr>
              <a:defRPr/>
            </a:pPr>
            <a:fld id="{24AE4D50-4A06-4611-A60E-AFBA9D29DC47}" type="datetime1">
              <a:rPr lang="en-US"/>
              <a:pPr>
                <a:defRPr/>
              </a:pPr>
              <a:t>5/13/19</a:t>
            </a:fld>
            <a:endParaRPr lang="en-US" dirty="0"/>
          </a:p>
        </p:txBody>
      </p:sp>
      <p:sp>
        <p:nvSpPr>
          <p:cNvPr id="5" name="Footer Placeholder 4"/>
          <p:cNvSpPr>
            <a:spLocks noGrp="1"/>
          </p:cNvSpPr>
          <p:nvPr>
            <p:ph type="ftr" sz="quarter" idx="3"/>
          </p:nvPr>
        </p:nvSpPr>
        <p:spPr>
          <a:xfrm>
            <a:off x="3851275" y="40679688"/>
            <a:ext cx="18368963" cy="2336800"/>
          </a:xfrm>
          <a:prstGeom prst="rect">
            <a:avLst/>
          </a:prstGeom>
        </p:spPr>
        <p:txBody>
          <a:bodyPr vert="horz" lIns="438674" tIns="219338" rIns="438674" bIns="219338" rtlCol="0" anchor="t"/>
          <a:lstStyle>
            <a:lvl1pPr algn="l" defTabSz="4386727" fontAlgn="auto">
              <a:spcBef>
                <a:spcPts val="0"/>
              </a:spcBef>
              <a:spcAft>
                <a:spcPts val="0"/>
              </a:spcAft>
              <a:defRPr sz="5800">
                <a:solidFill>
                  <a:schemeClr val="tx1"/>
                </a:solidFill>
                <a:latin typeface="+mn-lt"/>
              </a:defRPr>
            </a:lvl1pPr>
          </a:lstStyle>
          <a:p>
            <a:pPr>
              <a:defRPr/>
            </a:pPr>
            <a:endParaRPr lang="en-US"/>
          </a:p>
        </p:txBody>
      </p:sp>
      <p:sp>
        <p:nvSpPr>
          <p:cNvPr id="6" name="Slide Number Placeholder 5"/>
          <p:cNvSpPr>
            <a:spLocks noGrp="1"/>
          </p:cNvSpPr>
          <p:nvPr>
            <p:ph type="sldNum" sz="quarter" idx="4"/>
          </p:nvPr>
        </p:nvSpPr>
        <p:spPr>
          <a:xfrm>
            <a:off x="25774650" y="40679688"/>
            <a:ext cx="4095750" cy="2336800"/>
          </a:xfrm>
          <a:prstGeom prst="rect">
            <a:avLst/>
          </a:prstGeom>
        </p:spPr>
        <p:txBody>
          <a:bodyPr vert="horz" lIns="438674" tIns="219338" rIns="438674" bIns="219338" rtlCol="0" anchor="t"/>
          <a:lstStyle>
            <a:lvl1pPr algn="l" defTabSz="4386727" fontAlgn="auto">
              <a:spcBef>
                <a:spcPts val="0"/>
              </a:spcBef>
              <a:spcAft>
                <a:spcPts val="0"/>
              </a:spcAft>
              <a:defRPr sz="5800">
                <a:solidFill>
                  <a:schemeClr val="tx1">
                    <a:tint val="75000"/>
                  </a:schemeClr>
                </a:solidFill>
                <a:latin typeface="+mn-lt"/>
              </a:defRPr>
            </a:lvl1pPr>
          </a:lstStyle>
          <a:p>
            <a:pPr>
              <a:defRPr/>
            </a:pPr>
            <a:fld id="{1820844F-6259-468F-A6F5-28A689C52B87}" type="slidenum">
              <a:rPr lang="en-US"/>
              <a:pPr>
                <a:defRPr/>
              </a:pPr>
              <a:t>‹#›</a:t>
            </a:fld>
            <a:endParaRPr lang="en-US" dirty="0"/>
          </a:p>
        </p:txBody>
      </p:sp>
    </p:spTree>
  </p:cSld>
  <p:clrMap bg1="dk1" tx1="lt1" bg2="dk2" tx2="lt2" accent1="accent1" accent2="accent2" accent3="accent3" accent4="accent4" accent5="accent5" accent6="accent6" hlink="hlink" folHlink="folHlink"/>
  <p:sldLayoutIdLst>
    <p:sldLayoutId id="2147483821" r:id="rId1"/>
    <p:sldLayoutId id="2147483822" r:id="rId2"/>
    <p:sldLayoutId id="2147483823" r:id="rId3"/>
    <p:sldLayoutId id="2147483827" r:id="rId4"/>
    <p:sldLayoutId id="2147483828" r:id="rId5"/>
    <p:sldLayoutId id="2147483829" r:id="rId6"/>
    <p:sldLayoutId id="2147483824" r:id="rId7"/>
    <p:sldLayoutId id="2147483830" r:id="rId8"/>
    <p:sldLayoutId id="2147483831" r:id="rId9"/>
    <p:sldLayoutId id="2147483825" r:id="rId10"/>
    <p:sldLayoutId id="2147483826" r:id="rId11"/>
  </p:sldLayoutIdLst>
  <p:hf sldNum="0" hdr="0" ftr="0" dt="0"/>
  <p:txStyles>
    <p:titleStyle>
      <a:lvl1pPr algn="l" defTabSz="4386263" rtl="0" eaLnBrk="0" fontAlgn="base" hangingPunct="0">
        <a:spcBef>
          <a:spcPct val="0"/>
        </a:spcBef>
        <a:spcAft>
          <a:spcPct val="0"/>
        </a:spcAft>
        <a:defRPr sz="8600" kern="1200" cap="all">
          <a:solidFill>
            <a:schemeClr val="tx1"/>
          </a:solidFill>
          <a:latin typeface="+mj-lt"/>
          <a:ea typeface="+mj-ea"/>
          <a:cs typeface="+mj-cs"/>
        </a:defRPr>
      </a:lvl1pPr>
      <a:lvl2pPr algn="l" defTabSz="4386263" rtl="0" eaLnBrk="0" fontAlgn="base" hangingPunct="0">
        <a:spcBef>
          <a:spcPct val="0"/>
        </a:spcBef>
        <a:spcAft>
          <a:spcPct val="0"/>
        </a:spcAft>
        <a:defRPr sz="8600">
          <a:solidFill>
            <a:schemeClr val="tx1"/>
          </a:solidFill>
          <a:latin typeface="Arial Black" pitchFamily="34" charset="0"/>
        </a:defRPr>
      </a:lvl2pPr>
      <a:lvl3pPr algn="l" defTabSz="4386263" rtl="0" eaLnBrk="0" fontAlgn="base" hangingPunct="0">
        <a:spcBef>
          <a:spcPct val="0"/>
        </a:spcBef>
        <a:spcAft>
          <a:spcPct val="0"/>
        </a:spcAft>
        <a:defRPr sz="8600">
          <a:solidFill>
            <a:schemeClr val="tx1"/>
          </a:solidFill>
          <a:latin typeface="Arial Black" pitchFamily="34" charset="0"/>
        </a:defRPr>
      </a:lvl3pPr>
      <a:lvl4pPr algn="l" defTabSz="4386263" rtl="0" eaLnBrk="0" fontAlgn="base" hangingPunct="0">
        <a:spcBef>
          <a:spcPct val="0"/>
        </a:spcBef>
        <a:spcAft>
          <a:spcPct val="0"/>
        </a:spcAft>
        <a:defRPr sz="8600">
          <a:solidFill>
            <a:schemeClr val="tx1"/>
          </a:solidFill>
          <a:latin typeface="Arial Black" pitchFamily="34" charset="0"/>
        </a:defRPr>
      </a:lvl4pPr>
      <a:lvl5pPr algn="l" defTabSz="4386263" rtl="0" eaLnBrk="0" fontAlgn="base" hangingPunct="0">
        <a:spcBef>
          <a:spcPct val="0"/>
        </a:spcBef>
        <a:spcAft>
          <a:spcPct val="0"/>
        </a:spcAft>
        <a:defRPr sz="8600">
          <a:solidFill>
            <a:schemeClr val="tx1"/>
          </a:solidFill>
          <a:latin typeface="Arial Black" pitchFamily="34" charset="0"/>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1314450" indent="-1314450" algn="l" defTabSz="4386263" rtl="0" eaLnBrk="0" fontAlgn="base" hangingPunct="0">
        <a:spcBef>
          <a:spcPct val="20000"/>
        </a:spcBef>
        <a:spcAft>
          <a:spcPct val="0"/>
        </a:spcAft>
        <a:buFont typeface="Arial" charset="0"/>
        <a:buChar char="•"/>
        <a:defRPr sz="8600" i="1" kern="1200">
          <a:solidFill>
            <a:schemeClr val="tx1"/>
          </a:solidFill>
          <a:latin typeface="+mn-lt"/>
          <a:ea typeface="+mn-ea"/>
          <a:cs typeface="+mn-cs"/>
        </a:defRPr>
      </a:lvl1pPr>
      <a:lvl2pPr marL="3563938" indent="-1370013" algn="l" defTabSz="4386263" rtl="0" eaLnBrk="0" fontAlgn="base" hangingPunct="0">
        <a:spcBef>
          <a:spcPct val="20000"/>
        </a:spcBef>
        <a:spcAft>
          <a:spcPct val="0"/>
        </a:spcAft>
        <a:buFont typeface="Arial" charset="0"/>
        <a:buChar char="–"/>
        <a:defRPr sz="8600" i="1" kern="1200">
          <a:solidFill>
            <a:schemeClr val="tx1"/>
          </a:solidFill>
          <a:latin typeface="+mn-lt"/>
          <a:ea typeface="+mn-ea"/>
          <a:cs typeface="+mn-cs"/>
        </a:defRPr>
      </a:lvl2pPr>
      <a:lvl3pPr marL="5483225" indent="-1095375" algn="l" defTabSz="4386263" rtl="0" eaLnBrk="0" fontAlgn="base" hangingPunct="0">
        <a:spcBef>
          <a:spcPct val="20000"/>
        </a:spcBef>
        <a:spcAft>
          <a:spcPct val="0"/>
        </a:spcAft>
        <a:buFont typeface="Arial" charset="0"/>
        <a:buChar char="•"/>
        <a:defRPr sz="8600" i="1" kern="1200">
          <a:solidFill>
            <a:schemeClr val="tx1"/>
          </a:solidFill>
          <a:latin typeface="+mn-lt"/>
          <a:ea typeface="+mn-ea"/>
          <a:cs typeface="+mn-cs"/>
        </a:defRPr>
      </a:lvl3pPr>
      <a:lvl4pPr marL="7675563" indent="-1095375" algn="l" defTabSz="4386263" rtl="0" eaLnBrk="0" fontAlgn="base" hangingPunct="0">
        <a:spcBef>
          <a:spcPct val="20000"/>
        </a:spcBef>
        <a:spcAft>
          <a:spcPct val="0"/>
        </a:spcAft>
        <a:buFont typeface="Arial" charset="0"/>
        <a:buChar char="–"/>
        <a:defRPr sz="8600" i="1" kern="1200">
          <a:solidFill>
            <a:schemeClr val="tx1"/>
          </a:solidFill>
          <a:latin typeface="+mn-lt"/>
          <a:ea typeface="+mn-ea"/>
          <a:cs typeface="+mn-cs"/>
        </a:defRPr>
      </a:lvl4pPr>
      <a:lvl5pPr marL="9869488" indent="-1095375" algn="l" defTabSz="4386263" rtl="0" eaLnBrk="0" fontAlgn="base" hangingPunct="0">
        <a:spcBef>
          <a:spcPct val="20000"/>
        </a:spcBef>
        <a:spcAft>
          <a:spcPct val="0"/>
        </a:spcAft>
        <a:buFont typeface="Arial" charset="0"/>
        <a:buChar char="»"/>
        <a:defRPr sz="8600" i="1" kern="1200">
          <a:solidFill>
            <a:schemeClr val="tx1"/>
          </a:solidFill>
          <a:latin typeface="+mn-lt"/>
          <a:ea typeface="+mn-ea"/>
          <a:cs typeface="+mn-cs"/>
        </a:defRPr>
      </a:lvl5pPr>
      <a:lvl6pPr marL="12063502" indent="-1096685" algn="l" defTabSz="4386727" rtl="0" eaLnBrk="1" latinLnBrk="0" hangingPunct="1">
        <a:spcBef>
          <a:spcPct val="20000"/>
        </a:spcBef>
        <a:buFont typeface="Arial" pitchFamily="34" charset="0"/>
        <a:buChar char="•"/>
        <a:defRPr sz="8600" i="1" kern="1200">
          <a:solidFill>
            <a:schemeClr val="tx1"/>
          </a:solidFill>
          <a:latin typeface="+mn-lt"/>
          <a:ea typeface="+mn-ea"/>
          <a:cs typeface="+mn-cs"/>
        </a:defRPr>
      </a:lvl6pPr>
      <a:lvl7pPr marL="14256869" indent="-1096685" algn="l" defTabSz="4386727" rtl="0" eaLnBrk="1" latinLnBrk="0" hangingPunct="1">
        <a:spcBef>
          <a:spcPct val="20000"/>
        </a:spcBef>
        <a:buFont typeface="Arial" pitchFamily="34" charset="0"/>
        <a:buChar char="•"/>
        <a:defRPr sz="8600" i="1" kern="1200">
          <a:solidFill>
            <a:schemeClr val="tx1"/>
          </a:solidFill>
          <a:latin typeface="+mn-lt"/>
          <a:ea typeface="+mn-ea"/>
          <a:cs typeface="+mn-cs"/>
        </a:defRPr>
      </a:lvl7pPr>
      <a:lvl8pPr marL="16450231" indent="-1096685" algn="l" defTabSz="4386727" rtl="0" eaLnBrk="1" latinLnBrk="0" hangingPunct="1">
        <a:spcBef>
          <a:spcPct val="20000"/>
        </a:spcBef>
        <a:buFont typeface="Arial" pitchFamily="34" charset="0"/>
        <a:buChar char="•"/>
        <a:defRPr sz="8600" i="1" kern="1200">
          <a:solidFill>
            <a:schemeClr val="tx1"/>
          </a:solidFill>
          <a:latin typeface="+mn-lt"/>
          <a:ea typeface="+mn-ea"/>
          <a:cs typeface="+mn-cs"/>
        </a:defRPr>
      </a:lvl8pPr>
      <a:lvl9pPr marL="18643596" indent="-1096685" algn="l" defTabSz="4386727" rtl="0" eaLnBrk="1" latinLnBrk="0" hangingPunct="1">
        <a:spcBef>
          <a:spcPct val="20000"/>
        </a:spcBef>
        <a:buFont typeface="Arial" pitchFamily="34" charset="0"/>
        <a:buChar char="•"/>
        <a:defRPr sz="8600" kern="1200">
          <a:solidFill>
            <a:schemeClr val="tx1"/>
          </a:solidFill>
          <a:latin typeface="+mn-lt"/>
          <a:ea typeface="+mn-ea"/>
          <a:cs typeface="+mn-cs"/>
        </a:defRPr>
      </a:lvl9pPr>
    </p:bodyStyle>
    <p:otherStyle>
      <a:defPPr>
        <a:defRPr lang="en-US"/>
      </a:defPPr>
      <a:lvl1pPr marL="0" algn="l" defTabSz="4386727" rtl="0" eaLnBrk="1" latinLnBrk="0" hangingPunct="1">
        <a:defRPr sz="8600" kern="1200">
          <a:solidFill>
            <a:schemeClr val="tx1"/>
          </a:solidFill>
          <a:latin typeface="+mn-lt"/>
          <a:ea typeface="+mn-ea"/>
          <a:cs typeface="+mn-cs"/>
        </a:defRPr>
      </a:lvl1pPr>
      <a:lvl2pPr marL="2193362" algn="l" defTabSz="4386727" rtl="0" eaLnBrk="1" latinLnBrk="0" hangingPunct="1">
        <a:defRPr sz="8600" kern="1200">
          <a:solidFill>
            <a:schemeClr val="tx1"/>
          </a:solidFill>
          <a:latin typeface="+mn-lt"/>
          <a:ea typeface="+mn-ea"/>
          <a:cs typeface="+mn-cs"/>
        </a:defRPr>
      </a:lvl2pPr>
      <a:lvl3pPr marL="4386727" algn="l" defTabSz="4386727" rtl="0" eaLnBrk="1" latinLnBrk="0" hangingPunct="1">
        <a:defRPr sz="8600" kern="1200">
          <a:solidFill>
            <a:schemeClr val="tx1"/>
          </a:solidFill>
          <a:latin typeface="+mn-lt"/>
          <a:ea typeface="+mn-ea"/>
          <a:cs typeface="+mn-cs"/>
        </a:defRPr>
      </a:lvl3pPr>
      <a:lvl4pPr marL="6580090" algn="l" defTabSz="4386727" rtl="0" eaLnBrk="1" latinLnBrk="0" hangingPunct="1">
        <a:defRPr sz="8600" kern="1200">
          <a:solidFill>
            <a:schemeClr val="tx1"/>
          </a:solidFill>
          <a:latin typeface="+mn-lt"/>
          <a:ea typeface="+mn-ea"/>
          <a:cs typeface="+mn-cs"/>
        </a:defRPr>
      </a:lvl4pPr>
      <a:lvl5pPr marL="8773457" algn="l" defTabSz="4386727" rtl="0" eaLnBrk="1" latinLnBrk="0" hangingPunct="1">
        <a:defRPr sz="8600" kern="1200">
          <a:solidFill>
            <a:schemeClr val="tx1"/>
          </a:solidFill>
          <a:latin typeface="+mn-lt"/>
          <a:ea typeface="+mn-ea"/>
          <a:cs typeface="+mn-cs"/>
        </a:defRPr>
      </a:lvl5pPr>
      <a:lvl6pPr marL="10966824" algn="l" defTabSz="4386727" rtl="0" eaLnBrk="1" latinLnBrk="0" hangingPunct="1">
        <a:defRPr sz="8600" kern="1200">
          <a:solidFill>
            <a:schemeClr val="tx1"/>
          </a:solidFill>
          <a:latin typeface="+mn-lt"/>
          <a:ea typeface="+mn-ea"/>
          <a:cs typeface="+mn-cs"/>
        </a:defRPr>
      </a:lvl6pPr>
      <a:lvl7pPr marL="13160186" algn="l" defTabSz="4386727" rtl="0" eaLnBrk="1" latinLnBrk="0" hangingPunct="1">
        <a:defRPr sz="8600" kern="1200">
          <a:solidFill>
            <a:schemeClr val="tx1"/>
          </a:solidFill>
          <a:latin typeface="+mn-lt"/>
          <a:ea typeface="+mn-ea"/>
          <a:cs typeface="+mn-cs"/>
        </a:defRPr>
      </a:lvl7pPr>
      <a:lvl8pPr marL="15353546" algn="l" defTabSz="4386727" rtl="0" eaLnBrk="1" latinLnBrk="0" hangingPunct="1">
        <a:defRPr sz="8600" kern="1200">
          <a:solidFill>
            <a:schemeClr val="tx1"/>
          </a:solidFill>
          <a:latin typeface="+mn-lt"/>
          <a:ea typeface="+mn-ea"/>
          <a:cs typeface="+mn-cs"/>
        </a:defRPr>
      </a:lvl8pPr>
      <a:lvl9pPr marL="17546914" algn="l" defTabSz="4386727" rtl="0" eaLnBrk="1" latinLnBrk="0" hangingPunct="1">
        <a:defRPr sz="8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6.png"/><Relationship Id="rId13" Type="http://schemas.openxmlformats.org/officeDocument/2006/relationships/chart" Target="../charts/chart1.xml"/><Relationship Id="rId18" Type="http://schemas.openxmlformats.org/officeDocument/2006/relationships/image" Target="../media/image13.png"/><Relationship Id="rId3" Type="http://schemas.openxmlformats.org/officeDocument/2006/relationships/notesSlide" Target="../notesSlides/notesSlide1.xml"/><Relationship Id="rId21" Type="http://schemas.openxmlformats.org/officeDocument/2006/relationships/chart" Target="../charts/chart2.xml"/><Relationship Id="rId7" Type="http://schemas.openxmlformats.org/officeDocument/2006/relationships/image" Target="../media/image5.png"/><Relationship Id="rId12" Type="http://schemas.openxmlformats.org/officeDocument/2006/relationships/image" Target="../media/image10.png"/><Relationship Id="rId17" Type="http://schemas.openxmlformats.org/officeDocument/2006/relationships/image" Target="../media/image1.emf"/><Relationship Id="rId2" Type="http://schemas.openxmlformats.org/officeDocument/2006/relationships/slideLayout" Target="../slideLayouts/slideLayout1.xml"/><Relationship Id="rId16" Type="http://schemas.openxmlformats.org/officeDocument/2006/relationships/oleObject" Target="../embeddings/oleObject1.bin"/><Relationship Id="rId20" Type="http://schemas.openxmlformats.org/officeDocument/2006/relationships/image" Target="../media/image15.png"/><Relationship Id="rId1" Type="http://schemas.openxmlformats.org/officeDocument/2006/relationships/vmlDrawing" Target="../drawings/vmlDrawing1.vml"/><Relationship Id="rId6" Type="http://schemas.openxmlformats.org/officeDocument/2006/relationships/image" Target="../media/image4.jpeg"/><Relationship Id="rId11" Type="http://schemas.openxmlformats.org/officeDocument/2006/relationships/image" Target="../media/image9.png"/><Relationship Id="rId5" Type="http://schemas.openxmlformats.org/officeDocument/2006/relationships/image" Target="../media/image3.wmf"/><Relationship Id="rId15" Type="http://schemas.openxmlformats.org/officeDocument/2006/relationships/image" Target="../media/image12.png"/><Relationship Id="rId23" Type="http://schemas.openxmlformats.org/officeDocument/2006/relationships/image" Target="../media/image17.png"/><Relationship Id="rId10" Type="http://schemas.openxmlformats.org/officeDocument/2006/relationships/image" Target="../media/image8.png"/><Relationship Id="rId19" Type="http://schemas.openxmlformats.org/officeDocument/2006/relationships/image" Target="../media/image14.png"/><Relationship Id="rId4" Type="http://schemas.openxmlformats.org/officeDocument/2006/relationships/image" Target="../media/image2.jpeg"/><Relationship Id="rId9" Type="http://schemas.openxmlformats.org/officeDocument/2006/relationships/image" Target="../media/image7.png"/><Relationship Id="rId14" Type="http://schemas.openxmlformats.org/officeDocument/2006/relationships/image" Target="../media/image11.png"/><Relationship Id="rId22" Type="http://schemas.openxmlformats.org/officeDocument/2006/relationships/image" Target="../media/image1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Text Box 146"/>
          <p:cNvSpPr txBox="1">
            <a:spLocks noChangeArrowheads="1"/>
          </p:cNvSpPr>
          <p:nvPr/>
        </p:nvSpPr>
        <p:spPr bwMode="auto">
          <a:xfrm>
            <a:off x="0" y="1"/>
            <a:ext cx="32918400" cy="5174267"/>
          </a:xfrm>
          <a:prstGeom prst="rect">
            <a:avLst/>
          </a:prstGeom>
          <a:noFill/>
          <a:ln w="31750">
            <a:noFill/>
            <a:miter lim="800000"/>
            <a:headEnd/>
            <a:tailEnd/>
          </a:ln>
        </p:spPr>
        <p:txBody>
          <a:bodyPr wrap="square" lIns="293455" tIns="822960" rIns="293455" bIns="877346">
            <a:spAutoFit/>
          </a:bodyPr>
          <a:lstStyle/>
          <a:p>
            <a:pPr algn="ctr">
              <a:defRPr/>
            </a:pPr>
            <a:r>
              <a:rPr lang="en-US" sz="6600" b="1" dirty="0">
                <a:solidFill>
                  <a:srgbClr val="154696"/>
                </a:solidFill>
                <a:effectLst>
                  <a:outerShdw blurRad="38100" dist="38100" dir="2700000" algn="tl">
                    <a:srgbClr val="000000"/>
                  </a:outerShdw>
                </a:effectLst>
                <a:cs typeface="Arial" charset="0"/>
              </a:rPr>
              <a:t>Design of a Proof-of-principle Crabbing Cavity </a:t>
            </a:r>
          </a:p>
          <a:p>
            <a:pPr algn="ctr">
              <a:defRPr/>
            </a:pPr>
            <a:r>
              <a:rPr lang="en-US" sz="6600" b="1" dirty="0">
                <a:solidFill>
                  <a:srgbClr val="154696"/>
                </a:solidFill>
                <a:effectLst>
                  <a:outerShdw blurRad="38100" dist="38100" dir="2700000" algn="tl">
                    <a:srgbClr val="000000"/>
                  </a:outerShdw>
                </a:effectLst>
                <a:cs typeface="Arial" charset="0"/>
              </a:rPr>
              <a:t>for the Jefferson Lab Electron-ion Collider</a:t>
            </a:r>
            <a:r>
              <a:rPr lang="en-GB" sz="6600" b="1" dirty="0">
                <a:solidFill>
                  <a:srgbClr val="154696"/>
                </a:solidFill>
                <a:effectLst>
                  <a:outerShdw blurRad="38100" dist="38100" dir="2700000" algn="tl">
                    <a:srgbClr val="000000"/>
                  </a:outerShdw>
                </a:effectLst>
                <a:cs typeface="Arial" charset="0"/>
              </a:rPr>
              <a:t>*</a:t>
            </a:r>
            <a:endParaRPr lang="en-US" sz="6600" b="1" dirty="0">
              <a:solidFill>
                <a:srgbClr val="154696"/>
              </a:solidFill>
              <a:effectLst>
                <a:outerShdw blurRad="38100" dist="38100" dir="2700000" algn="tl">
                  <a:srgbClr val="000000"/>
                </a:outerShdw>
              </a:effectLst>
              <a:cs typeface="Arial" charset="0"/>
            </a:endParaRPr>
          </a:p>
          <a:p>
            <a:pPr algn="ctr" eaLnBrk="0" hangingPunct="0">
              <a:defRPr/>
            </a:pPr>
            <a:r>
              <a:rPr lang="fr-FR" sz="3600" b="1" dirty="0">
                <a:solidFill>
                  <a:srgbClr val="154696"/>
                </a:solidFill>
              </a:rPr>
              <a:t>HyeKyoung Park</a:t>
            </a:r>
            <a:r>
              <a:rPr lang="en-US" sz="3600" b="1" baseline="30000" dirty="0">
                <a:solidFill>
                  <a:srgbClr val="154696"/>
                </a:solidFill>
              </a:rPr>
              <a:t>1,2 #</a:t>
            </a:r>
            <a:r>
              <a:rPr lang="fr-FR" sz="3600" b="1" dirty="0">
                <a:solidFill>
                  <a:srgbClr val="154696"/>
                </a:solidFill>
              </a:rPr>
              <a:t>,</a:t>
            </a:r>
            <a:r>
              <a:rPr lang="en-US" sz="3600" b="1" dirty="0">
                <a:solidFill>
                  <a:srgbClr val="154696"/>
                </a:solidFill>
              </a:rPr>
              <a:t> </a:t>
            </a:r>
            <a:r>
              <a:rPr lang="fr-FR" sz="3600" b="1" dirty="0">
                <a:solidFill>
                  <a:srgbClr val="154696"/>
                </a:solidFill>
              </a:rPr>
              <a:t>S.U. De Silva</a:t>
            </a:r>
            <a:r>
              <a:rPr lang="en-US" sz="3600" b="1" baseline="30000" dirty="0">
                <a:solidFill>
                  <a:srgbClr val="154696"/>
                </a:solidFill>
              </a:rPr>
              <a:t>1</a:t>
            </a:r>
            <a:r>
              <a:rPr lang="fr-FR" sz="3600" b="1" dirty="0">
                <a:solidFill>
                  <a:srgbClr val="154696"/>
                </a:solidFill>
              </a:rPr>
              <a:t>, </a:t>
            </a:r>
            <a:r>
              <a:rPr lang="en-US" sz="3600" b="1" dirty="0">
                <a:solidFill>
                  <a:srgbClr val="154696"/>
                </a:solidFill>
              </a:rPr>
              <a:t>S. Sosa Guitron</a:t>
            </a:r>
            <a:r>
              <a:rPr lang="en-US" sz="3600" b="1" baseline="30000" dirty="0">
                <a:solidFill>
                  <a:srgbClr val="154696"/>
                </a:solidFill>
              </a:rPr>
              <a:t>1</a:t>
            </a:r>
            <a:r>
              <a:rPr lang="en-US" sz="3600" b="1" dirty="0">
                <a:solidFill>
                  <a:srgbClr val="154696"/>
                </a:solidFill>
              </a:rPr>
              <a:t>, </a:t>
            </a:r>
            <a:r>
              <a:rPr lang="fr-FR" sz="3600" b="1" dirty="0">
                <a:solidFill>
                  <a:srgbClr val="154696"/>
                </a:solidFill>
              </a:rPr>
              <a:t>J.R. </a:t>
            </a:r>
            <a:r>
              <a:rPr lang="fr-FR" sz="3600" b="1" dirty="0" err="1">
                <a:solidFill>
                  <a:srgbClr val="154696"/>
                </a:solidFill>
              </a:rPr>
              <a:t>Delayen</a:t>
            </a:r>
            <a:r>
              <a:rPr lang="en-US" sz="3600" b="1" baseline="30000" dirty="0">
                <a:solidFill>
                  <a:srgbClr val="154696"/>
                </a:solidFill>
              </a:rPr>
              <a:t>1</a:t>
            </a:r>
            <a:r>
              <a:rPr lang="en-US" sz="3600" b="1" dirty="0">
                <a:solidFill>
                  <a:srgbClr val="154696"/>
                </a:solidFill>
              </a:rPr>
              <a:t>, </a:t>
            </a:r>
          </a:p>
          <a:p>
            <a:pPr algn="ctr" eaLnBrk="0" hangingPunct="0">
              <a:defRPr/>
            </a:pPr>
            <a:r>
              <a:rPr lang="en-US" sz="2800" b="1" i="1" baseline="30000" dirty="0">
                <a:solidFill>
                  <a:srgbClr val="154696"/>
                </a:solidFill>
              </a:rPr>
              <a:t>1</a:t>
            </a:r>
            <a:r>
              <a:rPr lang="en-US" sz="4300" b="1" i="1" baseline="30000" dirty="0">
                <a:solidFill>
                  <a:srgbClr val="154696"/>
                </a:solidFill>
              </a:rPr>
              <a:t> </a:t>
            </a:r>
            <a:r>
              <a:rPr lang="en-US" sz="2800" b="1" i="1" dirty="0">
                <a:solidFill>
                  <a:srgbClr val="154696"/>
                </a:solidFill>
              </a:rPr>
              <a:t>Center for Accelerator Science, Old Dominion University, Norfolk, VA 23529, U.S.A. </a:t>
            </a:r>
          </a:p>
          <a:p>
            <a:pPr algn="ctr" eaLnBrk="0" hangingPunct="0">
              <a:defRPr/>
            </a:pPr>
            <a:r>
              <a:rPr lang="en-US" sz="2800" b="1" i="1" baseline="30000" dirty="0">
                <a:solidFill>
                  <a:srgbClr val="154696"/>
                </a:solidFill>
              </a:rPr>
              <a:t>2</a:t>
            </a:r>
            <a:r>
              <a:rPr lang="en-US" sz="2800" b="1" i="1" dirty="0">
                <a:solidFill>
                  <a:srgbClr val="154696"/>
                </a:solidFill>
              </a:rPr>
              <a:t> Thomas Jefferson National Accelerator Facility, Newport News, VA 23606, USA</a:t>
            </a:r>
            <a:endParaRPr lang="fr-FR" sz="2800" b="1" i="1" dirty="0">
              <a:solidFill>
                <a:srgbClr val="154696"/>
              </a:solidFill>
            </a:endParaRPr>
          </a:p>
        </p:txBody>
      </p:sp>
      <p:pic>
        <p:nvPicPr>
          <p:cNvPr id="7409" name="Picture 73" descr="ODU SYMBOL.JPG"/>
          <p:cNvPicPr>
            <a:picLocks noChangeAspect="1"/>
          </p:cNvPicPr>
          <p:nvPr/>
        </p:nvPicPr>
        <p:blipFill rotWithShape="1">
          <a:blip r:embed="rId4" cstate="print">
            <a:extLst>
              <a:ext uri="{28A0092B-C50C-407E-A947-70E740481C1C}">
                <a14:useLocalDpi xmlns:a14="http://schemas.microsoft.com/office/drawing/2010/main" val="0"/>
              </a:ext>
            </a:extLst>
          </a:blip>
          <a:srcRect t="5882"/>
          <a:stretch/>
        </p:blipFill>
        <p:spPr bwMode="auto">
          <a:xfrm>
            <a:off x="987257" y="457200"/>
            <a:ext cx="3584743" cy="2438400"/>
          </a:xfrm>
          <a:prstGeom prst="rect">
            <a:avLst/>
          </a:prstGeom>
          <a:solidFill>
            <a:schemeClr val="accent1"/>
          </a:solidFill>
          <a:ln>
            <a:noFill/>
          </a:ln>
          <a:extLst/>
        </p:spPr>
      </p:pic>
      <p:pic>
        <p:nvPicPr>
          <p:cNvPr id="7411" name="Picture 20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7355800" y="2667000"/>
            <a:ext cx="2182111" cy="207741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8" name="Rounded Rectangle 25"/>
          <p:cNvSpPr/>
          <p:nvPr/>
        </p:nvSpPr>
        <p:spPr>
          <a:xfrm>
            <a:off x="914400" y="5334000"/>
            <a:ext cx="31089600" cy="3429000"/>
          </a:xfrm>
          <a:prstGeom prst="round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lIns="219456" tIns="182880" rIns="219456" bIns="182880" anchor="ctr"/>
          <a:lstStyle/>
          <a:p>
            <a:pPr algn="ctr" defTabSz="4386727" eaLnBrk="0" fontAlgn="auto" hangingPunct="0">
              <a:spcBef>
                <a:spcPts val="600"/>
              </a:spcBef>
              <a:spcAft>
                <a:spcPts val="1200"/>
              </a:spcAft>
              <a:defRPr/>
            </a:pPr>
            <a:r>
              <a:rPr lang="en-US" sz="3600" b="1" dirty="0">
                <a:solidFill>
                  <a:srgbClr val="FFFFFF"/>
                </a:solidFill>
              </a:rPr>
              <a:t>ABSTRACT</a:t>
            </a:r>
          </a:p>
          <a:p>
            <a:pPr algn="just" defTabSz="4386727" fontAlgn="auto">
              <a:spcBef>
                <a:spcPts val="0"/>
              </a:spcBef>
              <a:spcAft>
                <a:spcPts val="0"/>
              </a:spcAft>
              <a:tabLst>
                <a:tab pos="914400" algn="l"/>
              </a:tabLst>
              <a:defRPr/>
            </a:pPr>
            <a:r>
              <a:rPr lang="en-US" sz="2800" dirty="0">
                <a:solidFill>
                  <a:srgbClr val="FFFFFF"/>
                </a:solidFill>
              </a:rPr>
              <a:t>	Jefferson Lab design for an electron-ion collider (JLEIC) requires crabbing of the electron and ion beams in order to achieve the design luminosity. Center for Accelerator Science at Old Dominion University has designed, fabricated and successfully tested a crab cavity in 2014 (???) under very early machine design. The JLEIC machine design and parameters have matured over a couple of years. The crab cavity design has also evolved to provide the best crabbing option. A number of options for the crabbing cavities have been explored, and the one which has been selected for the proof-of-principle is a 952 MHz, 2-cell </a:t>
            </a:r>
            <a:r>
              <a:rPr lang="en-US" sz="2800" dirty="0" err="1">
                <a:solidFill>
                  <a:srgbClr val="FFFFFF"/>
                </a:solidFill>
              </a:rPr>
              <a:t>rf</a:t>
            </a:r>
            <a:r>
              <a:rPr lang="en-US" sz="2800" dirty="0">
                <a:solidFill>
                  <a:srgbClr val="FFFFFF"/>
                </a:solidFill>
              </a:rPr>
              <a:t>-dipole (RFD) cavity. This paper summarizes the electromagnetic design of the cavity and its HOM characteristics.</a:t>
            </a:r>
          </a:p>
        </p:txBody>
      </p:sp>
      <p:sp>
        <p:nvSpPr>
          <p:cNvPr id="72" name="Rounded Rectangle 58"/>
          <p:cNvSpPr/>
          <p:nvPr/>
        </p:nvSpPr>
        <p:spPr>
          <a:xfrm>
            <a:off x="968015" y="41922395"/>
            <a:ext cx="31089600" cy="1312972"/>
          </a:xfrm>
          <a:prstGeom prst="roundRect">
            <a:avLst>
              <a:gd name="adj" fmla="val 29272"/>
            </a:avLst>
          </a:prstGeom>
          <a:noFill/>
        </p:spPr>
        <p:style>
          <a:lnRef idx="2">
            <a:schemeClr val="accent1">
              <a:shade val="50000"/>
            </a:schemeClr>
          </a:lnRef>
          <a:fillRef idx="1">
            <a:schemeClr val="accent1"/>
          </a:fillRef>
          <a:effectRef idx="0">
            <a:schemeClr val="accent1"/>
          </a:effectRef>
          <a:fontRef idx="minor">
            <a:schemeClr val="lt1"/>
          </a:fontRef>
        </p:style>
        <p:txBody>
          <a:bodyPr lIns="219456" tIns="109728" rIns="219456" bIns="109728" anchor="ctr"/>
          <a:lstStyle/>
          <a:p>
            <a:r>
              <a:rPr lang="en-US" sz="2000" dirty="0"/>
              <a:t>* Authored by Jefferson Science Associates, LLC under U.S. DOE Contract No. DE-AC05-06OR23177. </a:t>
            </a:r>
            <a:r>
              <a:rPr lang="en-GB" sz="2000" dirty="0"/>
              <a:t>		REFERENCES</a:t>
            </a:r>
          </a:p>
          <a:p>
            <a:r>
              <a:rPr lang="en-US" sz="2000" dirty="0"/>
              <a:t>The U.S. Government retains a non-exclusive, paid-up, irrevocable, world-wide license to publish or 		</a:t>
            </a:r>
            <a:r>
              <a:rPr lang="en-GB" sz="2000" dirty="0"/>
              <a:t>[1] Cryogenic Test of a 750 MHz Superconducting RF Dipole Crabbing Cavity, A. </a:t>
            </a:r>
            <a:r>
              <a:rPr lang="en-GB" sz="2000" dirty="0" err="1"/>
              <a:t>Castilla</a:t>
            </a:r>
            <a:r>
              <a:rPr lang="en-GB" sz="2000" dirty="0"/>
              <a:t> et al, IPAC2014 </a:t>
            </a:r>
            <a:r>
              <a:rPr lang="en-US" sz="2000" dirty="0"/>
              <a:t> </a:t>
            </a:r>
          </a:p>
          <a:p>
            <a:r>
              <a:rPr lang="en-US" sz="2000" dirty="0"/>
              <a:t>reproduce this manuscript for U.S. Government purposes. 			[2]</a:t>
            </a:r>
            <a:r>
              <a:rPr lang="en-GB" sz="2000" dirty="0"/>
              <a:t> MEIC Design Summary, S. </a:t>
            </a:r>
            <a:r>
              <a:rPr lang="en-GB" sz="2000" dirty="0" err="1"/>
              <a:t>Abeyratne</a:t>
            </a:r>
            <a:r>
              <a:rPr lang="en-GB" sz="2000" dirty="0"/>
              <a:t> et al, arXiv:1504.07961 </a:t>
            </a:r>
            <a:endParaRPr lang="en-US" sz="2000" dirty="0"/>
          </a:p>
          <a:p>
            <a:r>
              <a:rPr lang="en-GB" sz="2000" dirty="0"/>
              <a:t>#hkpark@jlab.org</a:t>
            </a:r>
            <a:endParaRPr lang="en-US" sz="2000" dirty="0">
              <a:solidFill>
                <a:srgbClr val="FF0000"/>
              </a:solidFill>
            </a:endParaRPr>
          </a:p>
        </p:txBody>
      </p:sp>
      <p:sp>
        <p:nvSpPr>
          <p:cNvPr id="190" name="Rounded Rectangle 68"/>
          <p:cNvSpPr/>
          <p:nvPr/>
        </p:nvSpPr>
        <p:spPr>
          <a:xfrm>
            <a:off x="914400" y="19354800"/>
            <a:ext cx="15370159" cy="22174200"/>
          </a:xfrm>
          <a:prstGeom prst="roundRect">
            <a:avLst>
              <a:gd name="adj" fmla="val 5265"/>
            </a:avLst>
          </a:prstGeom>
          <a:noFill/>
        </p:spPr>
        <p:style>
          <a:lnRef idx="2">
            <a:schemeClr val="accent1">
              <a:shade val="50000"/>
            </a:schemeClr>
          </a:lnRef>
          <a:fillRef idx="1">
            <a:schemeClr val="accent1"/>
          </a:fillRef>
          <a:effectRef idx="0">
            <a:schemeClr val="accent1"/>
          </a:effectRef>
          <a:fontRef idx="minor">
            <a:schemeClr val="lt1"/>
          </a:fontRef>
        </p:style>
        <p:txBody>
          <a:bodyPr lIns="219456" tIns="0" rIns="219456" bIns="109728" anchor="ctr"/>
          <a:lstStyle/>
          <a:p>
            <a:pPr algn="ctr" defTabSz="4386727" eaLnBrk="0" fontAlgn="auto" hangingPunct="0">
              <a:spcBef>
                <a:spcPts val="0"/>
              </a:spcBef>
              <a:spcAft>
                <a:spcPts val="1200"/>
              </a:spcAft>
              <a:defRPr/>
            </a:pPr>
            <a:endParaRPr lang="en-US" sz="2400" dirty="0">
              <a:solidFill>
                <a:schemeClr val="accent3">
                  <a:lumMod val="50000"/>
                </a:schemeClr>
              </a:solidFill>
            </a:endParaRPr>
          </a:p>
        </p:txBody>
      </p:sp>
      <p:sp>
        <p:nvSpPr>
          <p:cNvPr id="282" name="TextBox 281"/>
          <p:cNvSpPr txBox="1"/>
          <p:nvPr/>
        </p:nvSpPr>
        <p:spPr>
          <a:xfrm>
            <a:off x="928687" y="19431000"/>
            <a:ext cx="15355871" cy="784830"/>
          </a:xfrm>
          <a:prstGeom prst="rect">
            <a:avLst/>
          </a:prstGeom>
          <a:noFill/>
        </p:spPr>
        <p:txBody>
          <a:bodyPr wrap="square" tIns="182880" rtlCol="0">
            <a:spAutoFit/>
          </a:bodyPr>
          <a:lstStyle/>
          <a:p>
            <a:pPr algn="ctr" defTabSz="4386727" eaLnBrk="0" fontAlgn="auto" hangingPunct="0">
              <a:spcBef>
                <a:spcPts val="2400"/>
              </a:spcBef>
              <a:spcAft>
                <a:spcPts val="1200"/>
              </a:spcAft>
              <a:defRPr/>
            </a:pPr>
            <a:r>
              <a:rPr lang="en-US" sz="3600" b="1" u="sng" dirty="0">
                <a:solidFill>
                  <a:schemeClr val="accent1">
                    <a:lumMod val="50000"/>
                  </a:schemeClr>
                </a:solidFill>
                <a:latin typeface="Arial" pitchFamily="34" charset="0"/>
                <a:cs typeface="Arial" pitchFamily="34" charset="0"/>
              </a:rPr>
              <a:t>CRAB CAVITY DESIGN</a:t>
            </a:r>
          </a:p>
        </p:txBody>
      </p:sp>
      <p:sp>
        <p:nvSpPr>
          <p:cNvPr id="81" name="Rounded Rectangle 68"/>
          <p:cNvSpPr/>
          <p:nvPr/>
        </p:nvSpPr>
        <p:spPr>
          <a:xfrm>
            <a:off x="914400" y="9340801"/>
            <a:ext cx="15355871" cy="9556799"/>
          </a:xfrm>
          <a:prstGeom prst="roundRect">
            <a:avLst>
              <a:gd name="adj" fmla="val 8335"/>
            </a:avLst>
          </a:prstGeom>
          <a:noFill/>
        </p:spPr>
        <p:style>
          <a:lnRef idx="2">
            <a:schemeClr val="accent1">
              <a:shade val="50000"/>
            </a:schemeClr>
          </a:lnRef>
          <a:fillRef idx="1">
            <a:schemeClr val="accent1"/>
          </a:fillRef>
          <a:effectRef idx="0">
            <a:schemeClr val="accent1"/>
          </a:effectRef>
          <a:fontRef idx="minor">
            <a:schemeClr val="lt1"/>
          </a:fontRef>
        </p:style>
        <p:txBody>
          <a:bodyPr lIns="219456" tIns="0" rIns="219456" bIns="109728" anchor="ctr"/>
          <a:lstStyle/>
          <a:p>
            <a:pPr algn="ctr" defTabSz="4386727" eaLnBrk="0" fontAlgn="auto" hangingPunct="0">
              <a:spcBef>
                <a:spcPts val="0"/>
              </a:spcBef>
              <a:spcAft>
                <a:spcPts val="1200"/>
              </a:spcAft>
              <a:defRPr/>
            </a:pPr>
            <a:endParaRPr lang="en-US" sz="2400" dirty="0">
              <a:solidFill>
                <a:schemeClr val="accent3">
                  <a:lumMod val="50000"/>
                </a:schemeClr>
              </a:solidFill>
            </a:endParaRPr>
          </a:p>
        </p:txBody>
      </p:sp>
      <p:sp>
        <p:nvSpPr>
          <p:cNvPr id="135" name="TextBox 134"/>
          <p:cNvSpPr txBox="1"/>
          <p:nvPr/>
        </p:nvSpPr>
        <p:spPr>
          <a:xfrm>
            <a:off x="914400" y="9382695"/>
            <a:ext cx="15463861" cy="784830"/>
          </a:xfrm>
          <a:prstGeom prst="rect">
            <a:avLst/>
          </a:prstGeom>
          <a:noFill/>
        </p:spPr>
        <p:txBody>
          <a:bodyPr wrap="square" tIns="182880" rtlCol="0">
            <a:spAutoFit/>
          </a:bodyPr>
          <a:lstStyle/>
          <a:p>
            <a:pPr algn="ctr" defTabSz="4386727" eaLnBrk="0" fontAlgn="auto" hangingPunct="0">
              <a:spcBef>
                <a:spcPts val="2400"/>
              </a:spcBef>
              <a:spcAft>
                <a:spcPts val="1200"/>
              </a:spcAft>
              <a:defRPr/>
            </a:pPr>
            <a:r>
              <a:rPr lang="en-US" sz="3600" b="1" u="sng" cap="all" dirty="0">
                <a:solidFill>
                  <a:schemeClr val="accent1">
                    <a:lumMod val="50000"/>
                  </a:schemeClr>
                </a:solidFill>
                <a:latin typeface="Arial" pitchFamily="34" charset="0"/>
                <a:cs typeface="Arial" pitchFamily="34" charset="0"/>
              </a:rPr>
              <a:t>JLEIC machine layout</a:t>
            </a:r>
          </a:p>
        </p:txBody>
      </p:sp>
      <p:sp>
        <p:nvSpPr>
          <p:cNvPr id="151" name="Rounded Rectangle 68"/>
          <p:cNvSpPr/>
          <p:nvPr/>
        </p:nvSpPr>
        <p:spPr>
          <a:xfrm>
            <a:off x="16611600" y="19354800"/>
            <a:ext cx="15370159" cy="22174200"/>
          </a:xfrm>
          <a:prstGeom prst="roundRect">
            <a:avLst>
              <a:gd name="adj" fmla="val 5265"/>
            </a:avLst>
          </a:prstGeom>
          <a:noFill/>
        </p:spPr>
        <p:style>
          <a:lnRef idx="2">
            <a:schemeClr val="accent1">
              <a:shade val="50000"/>
            </a:schemeClr>
          </a:lnRef>
          <a:fillRef idx="1">
            <a:schemeClr val="accent1"/>
          </a:fillRef>
          <a:effectRef idx="0">
            <a:schemeClr val="accent1"/>
          </a:effectRef>
          <a:fontRef idx="minor">
            <a:schemeClr val="lt1"/>
          </a:fontRef>
        </p:style>
        <p:txBody>
          <a:bodyPr lIns="219456" tIns="0" rIns="219456" bIns="109728" anchor="ctr"/>
          <a:lstStyle/>
          <a:p>
            <a:pPr algn="ctr" defTabSz="4386727" eaLnBrk="0" fontAlgn="auto" hangingPunct="0">
              <a:spcBef>
                <a:spcPts val="0"/>
              </a:spcBef>
              <a:spcAft>
                <a:spcPts val="1200"/>
              </a:spcAft>
              <a:defRPr/>
            </a:pPr>
            <a:endParaRPr lang="en-US" sz="2400" dirty="0">
              <a:solidFill>
                <a:schemeClr val="accent3">
                  <a:lumMod val="50000"/>
                </a:schemeClr>
              </a:solidFill>
            </a:endParaRPr>
          </a:p>
        </p:txBody>
      </p:sp>
      <p:sp>
        <p:nvSpPr>
          <p:cNvPr id="152" name="TextBox 151"/>
          <p:cNvSpPr txBox="1"/>
          <p:nvPr/>
        </p:nvSpPr>
        <p:spPr>
          <a:xfrm>
            <a:off x="16631144" y="19431000"/>
            <a:ext cx="15355870" cy="784830"/>
          </a:xfrm>
          <a:prstGeom prst="rect">
            <a:avLst/>
          </a:prstGeom>
          <a:noFill/>
        </p:spPr>
        <p:txBody>
          <a:bodyPr wrap="square" tIns="182880" rtlCol="0">
            <a:spAutoFit/>
          </a:bodyPr>
          <a:lstStyle/>
          <a:p>
            <a:pPr algn="ctr" defTabSz="4386727" eaLnBrk="0" fontAlgn="auto" hangingPunct="0">
              <a:spcBef>
                <a:spcPts val="2400"/>
              </a:spcBef>
              <a:spcAft>
                <a:spcPts val="1200"/>
              </a:spcAft>
              <a:defRPr/>
            </a:pPr>
            <a:r>
              <a:rPr lang="en-US" sz="3600" b="1" u="sng" cap="all" dirty="0" err="1">
                <a:solidFill>
                  <a:schemeClr val="accent1">
                    <a:lumMod val="50000"/>
                  </a:schemeClr>
                </a:solidFill>
                <a:latin typeface="Arial" pitchFamily="34" charset="0"/>
                <a:cs typeface="Arial" pitchFamily="34" charset="0"/>
              </a:rPr>
              <a:t>Hom</a:t>
            </a:r>
            <a:r>
              <a:rPr lang="en-US" sz="3600" b="1" u="sng" cap="all" dirty="0">
                <a:solidFill>
                  <a:schemeClr val="accent1">
                    <a:lumMod val="50000"/>
                  </a:schemeClr>
                </a:solidFill>
                <a:latin typeface="Arial" pitchFamily="34" charset="0"/>
                <a:cs typeface="Arial" pitchFamily="34" charset="0"/>
              </a:rPr>
              <a:t> damping (properties?)</a:t>
            </a:r>
          </a:p>
        </p:txBody>
      </p:sp>
      <p:pic>
        <p:nvPicPr>
          <p:cNvPr id="1026" name="Picture 2" descr="https://www.nsf.gov/images/logos/nsf1.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902415" y="2610614"/>
            <a:ext cx="2025385" cy="2037586"/>
          </a:xfrm>
          <a:prstGeom prst="rect">
            <a:avLst/>
          </a:prstGeom>
          <a:noFill/>
          <a:extLst>
            <a:ext uri="{909E8E84-426E-40dd-AFC4-6F175D3DCCD1}">
              <a14:hiddenFill xmlns:a14="http://schemas.microsoft.com/office/drawing/2010/main" xmlns="">
                <a:solidFill>
                  <a:srgbClr val="FFFFFF"/>
                </a:solidFill>
              </a14:hiddenFill>
            </a:ext>
          </a:extLst>
        </p:spPr>
      </p:pic>
      <p:pic>
        <p:nvPicPr>
          <p:cNvPr id="1045" name="Picture 2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90600" y="3124200"/>
            <a:ext cx="7132321" cy="1550504"/>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grpSp>
        <p:nvGrpSpPr>
          <p:cNvPr id="74" name="Group 73"/>
          <p:cNvGrpSpPr/>
          <p:nvPr/>
        </p:nvGrpSpPr>
        <p:grpSpPr>
          <a:xfrm>
            <a:off x="16628188" y="9372600"/>
            <a:ext cx="15375812" cy="9525000"/>
            <a:chOff x="914400" y="9864106"/>
            <a:chExt cx="31089600" cy="9525000"/>
          </a:xfrm>
        </p:grpSpPr>
        <p:sp>
          <p:nvSpPr>
            <p:cNvPr id="75" name="Rounded Rectangle 68"/>
            <p:cNvSpPr/>
            <p:nvPr/>
          </p:nvSpPr>
          <p:spPr>
            <a:xfrm>
              <a:off x="914400" y="9864106"/>
              <a:ext cx="31089600" cy="9525000"/>
            </a:xfrm>
            <a:prstGeom prst="roundRect">
              <a:avLst>
                <a:gd name="adj" fmla="val 8335"/>
              </a:avLst>
            </a:prstGeom>
            <a:noFill/>
          </p:spPr>
          <p:style>
            <a:lnRef idx="2">
              <a:schemeClr val="accent1">
                <a:shade val="50000"/>
              </a:schemeClr>
            </a:lnRef>
            <a:fillRef idx="1">
              <a:schemeClr val="accent1"/>
            </a:fillRef>
            <a:effectRef idx="0">
              <a:schemeClr val="accent1"/>
            </a:effectRef>
            <a:fontRef idx="minor">
              <a:schemeClr val="lt1"/>
            </a:fontRef>
          </p:style>
          <p:txBody>
            <a:bodyPr lIns="219456" tIns="0" rIns="219456" bIns="109728" anchor="ctr"/>
            <a:lstStyle/>
            <a:p>
              <a:pPr algn="ctr" defTabSz="4386727" eaLnBrk="0" fontAlgn="auto" hangingPunct="0">
                <a:spcBef>
                  <a:spcPts val="0"/>
                </a:spcBef>
                <a:spcAft>
                  <a:spcPts val="1200"/>
                </a:spcAft>
                <a:defRPr/>
              </a:pPr>
              <a:endParaRPr lang="en-US" sz="2400" dirty="0">
                <a:solidFill>
                  <a:schemeClr val="accent3">
                    <a:lumMod val="50000"/>
                  </a:schemeClr>
                </a:solidFill>
              </a:endParaRPr>
            </a:p>
          </p:txBody>
        </p:sp>
        <p:sp>
          <p:nvSpPr>
            <p:cNvPr id="76" name="TextBox 75"/>
            <p:cNvSpPr txBox="1"/>
            <p:nvPr/>
          </p:nvSpPr>
          <p:spPr>
            <a:xfrm>
              <a:off x="914400" y="9906000"/>
              <a:ext cx="31080075" cy="784830"/>
            </a:xfrm>
            <a:prstGeom prst="rect">
              <a:avLst/>
            </a:prstGeom>
            <a:noFill/>
          </p:spPr>
          <p:txBody>
            <a:bodyPr wrap="square" tIns="182880" rtlCol="0">
              <a:spAutoFit/>
            </a:bodyPr>
            <a:lstStyle/>
            <a:p>
              <a:pPr algn="ctr" defTabSz="4386727" eaLnBrk="0" fontAlgn="auto" hangingPunct="0">
                <a:spcBef>
                  <a:spcPts val="2400"/>
                </a:spcBef>
                <a:spcAft>
                  <a:spcPts val="1200"/>
                </a:spcAft>
                <a:defRPr/>
              </a:pPr>
              <a:r>
                <a:rPr lang="en-US" sz="3600" b="1" u="sng" cap="all" dirty="0">
                  <a:solidFill>
                    <a:schemeClr val="accent1">
                      <a:lumMod val="50000"/>
                    </a:schemeClr>
                  </a:solidFill>
                  <a:latin typeface="Arial" pitchFamily="34" charset="0"/>
                  <a:cs typeface="Arial" pitchFamily="34" charset="0"/>
                </a:rPr>
                <a:t>machine parameters</a:t>
              </a:r>
            </a:p>
          </p:txBody>
        </p:sp>
      </p:grpSp>
      <p:sp>
        <p:nvSpPr>
          <p:cNvPr id="142" name="Rectangle 37"/>
          <p:cNvSpPr/>
          <p:nvPr/>
        </p:nvSpPr>
        <p:spPr>
          <a:xfrm>
            <a:off x="4940807" y="18064156"/>
            <a:ext cx="9238020" cy="547073"/>
          </a:xfrm>
          <a:prstGeom prst="rect">
            <a:avLst/>
          </a:prstGeom>
        </p:spPr>
        <p:txBody>
          <a:bodyPr wrap="square">
            <a:spAutoFit/>
          </a:bodyPr>
          <a:lstStyle/>
          <a:p>
            <a:pPr>
              <a:lnSpc>
                <a:spcPts val="4000"/>
              </a:lnSpc>
            </a:pPr>
            <a:r>
              <a:rPr lang="en-US" sz="2400" dirty="0">
                <a:solidFill>
                  <a:schemeClr val="accent3">
                    <a:lumMod val="50000"/>
                  </a:schemeClr>
                </a:solidFill>
              </a:rPr>
              <a:t>R. </a:t>
            </a:r>
            <a:r>
              <a:rPr lang="en-US" sz="2400" dirty="0" err="1">
                <a:solidFill>
                  <a:schemeClr val="accent3">
                    <a:lumMod val="50000"/>
                  </a:schemeClr>
                </a:solidFill>
              </a:rPr>
              <a:t>Rimmer</a:t>
            </a:r>
            <a:r>
              <a:rPr lang="en-US" sz="2400" dirty="0">
                <a:solidFill>
                  <a:schemeClr val="accent3">
                    <a:lumMod val="50000"/>
                  </a:schemeClr>
                </a:solidFill>
              </a:rPr>
              <a:t>, JLEIC Collaboration Meeting April 2019</a:t>
            </a:r>
          </a:p>
        </p:txBody>
      </p:sp>
      <p:sp>
        <p:nvSpPr>
          <p:cNvPr id="146" name="TextBox 145"/>
          <p:cNvSpPr txBox="1"/>
          <p:nvPr/>
        </p:nvSpPr>
        <p:spPr>
          <a:xfrm>
            <a:off x="18601218" y="32080200"/>
            <a:ext cx="10888182" cy="784830"/>
          </a:xfrm>
          <a:prstGeom prst="rect">
            <a:avLst/>
          </a:prstGeom>
          <a:noFill/>
        </p:spPr>
        <p:txBody>
          <a:bodyPr wrap="square" tIns="182880" rtlCol="0">
            <a:spAutoFit/>
          </a:bodyPr>
          <a:lstStyle/>
          <a:p>
            <a:pPr algn="ctr" defTabSz="4386727" eaLnBrk="0" fontAlgn="auto" hangingPunct="0">
              <a:spcBef>
                <a:spcPts val="2400"/>
              </a:spcBef>
              <a:spcAft>
                <a:spcPts val="1200"/>
              </a:spcAft>
              <a:defRPr/>
            </a:pPr>
            <a:r>
              <a:rPr lang="en-US" sz="3600" b="1" u="sng" dirty="0">
                <a:solidFill>
                  <a:schemeClr val="accent1">
                    <a:lumMod val="50000"/>
                  </a:schemeClr>
                </a:solidFill>
                <a:latin typeface="Arial" pitchFamily="34" charset="0"/>
                <a:cs typeface="Arial" pitchFamily="34" charset="0"/>
              </a:rPr>
              <a:t>RF INPUT POWER AND COUPLING</a:t>
            </a:r>
          </a:p>
        </p:txBody>
      </p:sp>
      <p:sp>
        <p:nvSpPr>
          <p:cNvPr id="148" name="Rectangle 37"/>
          <p:cNvSpPr/>
          <p:nvPr/>
        </p:nvSpPr>
        <p:spPr>
          <a:xfrm>
            <a:off x="4770189" y="34899600"/>
            <a:ext cx="10271621" cy="547073"/>
          </a:xfrm>
          <a:prstGeom prst="rect">
            <a:avLst/>
          </a:prstGeom>
        </p:spPr>
        <p:txBody>
          <a:bodyPr wrap="square">
            <a:spAutoFit/>
          </a:bodyPr>
          <a:lstStyle/>
          <a:p>
            <a:pPr>
              <a:lnSpc>
                <a:spcPts val="4000"/>
              </a:lnSpc>
            </a:pPr>
            <a:r>
              <a:rPr lang="en-US" sz="2400" dirty="0">
                <a:solidFill>
                  <a:schemeClr val="accent3">
                    <a:lumMod val="50000"/>
                  </a:schemeClr>
                </a:solidFill>
              </a:rPr>
              <a:t>Electric Field                                               Magnetic Field</a:t>
            </a:r>
          </a:p>
        </p:txBody>
      </p:sp>
      <p:pic>
        <p:nvPicPr>
          <p:cNvPr id="187" name="Picture 186">
            <a:extLst>
              <a:ext uri="{FF2B5EF4-FFF2-40B4-BE49-F238E27FC236}">
                <a16:creationId xmlns:a16="http://schemas.microsoft.com/office/drawing/2014/main" id="{EEEF19F5-70B0-6D46-A9DF-B1AD27049FC8}"/>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1903507" y="27736800"/>
            <a:ext cx="13565093" cy="2639305"/>
          </a:xfrm>
          <a:prstGeom prst="rect">
            <a:avLst/>
          </a:prstGeom>
          <a:noFill/>
        </p:spPr>
      </p:pic>
      <p:sp>
        <p:nvSpPr>
          <p:cNvPr id="199" name="TextBox 198">
            <a:extLst>
              <a:ext uri="{FF2B5EF4-FFF2-40B4-BE49-F238E27FC236}">
                <a16:creationId xmlns:a16="http://schemas.microsoft.com/office/drawing/2014/main" id="{AD0A780B-7B00-B54A-A1A2-D69A5D89B2BB}"/>
              </a:ext>
            </a:extLst>
          </p:cNvPr>
          <p:cNvSpPr txBox="1"/>
          <p:nvPr/>
        </p:nvSpPr>
        <p:spPr>
          <a:xfrm>
            <a:off x="6321656" y="30853350"/>
            <a:ext cx="1297150"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423 mm</a:t>
            </a:r>
          </a:p>
        </p:txBody>
      </p:sp>
      <p:cxnSp>
        <p:nvCxnSpPr>
          <p:cNvPr id="196" name="Straight Arrow Connector 195">
            <a:extLst>
              <a:ext uri="{FF2B5EF4-FFF2-40B4-BE49-F238E27FC236}">
                <a16:creationId xmlns:a16="http://schemas.microsoft.com/office/drawing/2014/main" id="{5A103B8F-6670-CD41-94C6-38C902C84B6B}"/>
              </a:ext>
            </a:extLst>
          </p:cNvPr>
          <p:cNvCxnSpPr>
            <a:cxnSpLocks/>
          </p:cNvCxnSpPr>
          <p:nvPr/>
        </p:nvCxnSpPr>
        <p:spPr>
          <a:xfrm>
            <a:off x="3581400" y="30761418"/>
            <a:ext cx="6318055" cy="0"/>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97" name="Straight Connector 196">
            <a:extLst>
              <a:ext uri="{FF2B5EF4-FFF2-40B4-BE49-F238E27FC236}">
                <a16:creationId xmlns:a16="http://schemas.microsoft.com/office/drawing/2014/main" id="{77A65558-AA85-3841-A2B3-B6B317C3E141}"/>
              </a:ext>
            </a:extLst>
          </p:cNvPr>
          <p:cNvCxnSpPr>
            <a:cxnSpLocks/>
          </p:cNvCxnSpPr>
          <p:nvPr/>
        </p:nvCxnSpPr>
        <p:spPr>
          <a:xfrm>
            <a:off x="3630891" y="30252781"/>
            <a:ext cx="0" cy="636878"/>
          </a:xfrm>
          <a:prstGeom prst="line">
            <a:avLst/>
          </a:prstGeom>
          <a:ln w="25400"/>
        </p:spPr>
        <p:style>
          <a:lnRef idx="1">
            <a:schemeClr val="accent1"/>
          </a:lnRef>
          <a:fillRef idx="0">
            <a:schemeClr val="accent1"/>
          </a:fillRef>
          <a:effectRef idx="0">
            <a:schemeClr val="accent1"/>
          </a:effectRef>
          <a:fontRef idx="minor">
            <a:schemeClr val="tx1"/>
          </a:fontRef>
        </p:style>
      </p:cxnSp>
      <p:pic>
        <p:nvPicPr>
          <p:cNvPr id="4" name="Picture 3"/>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8286835" y="313364"/>
            <a:ext cx="2857500" cy="2219325"/>
          </a:xfrm>
          <a:prstGeom prst="rect">
            <a:avLst/>
          </a:prstGeom>
        </p:spPr>
      </p:pic>
      <p:cxnSp>
        <p:nvCxnSpPr>
          <p:cNvPr id="198" name="Straight Connector 197">
            <a:extLst>
              <a:ext uri="{FF2B5EF4-FFF2-40B4-BE49-F238E27FC236}">
                <a16:creationId xmlns:a16="http://schemas.microsoft.com/office/drawing/2014/main" id="{DF20E7D6-ADF2-7E4E-9166-CCAC4792E3B0}"/>
              </a:ext>
            </a:extLst>
          </p:cNvPr>
          <p:cNvCxnSpPr>
            <a:cxnSpLocks/>
          </p:cNvCxnSpPr>
          <p:nvPr/>
        </p:nvCxnSpPr>
        <p:spPr>
          <a:xfrm>
            <a:off x="9906000" y="30252781"/>
            <a:ext cx="0" cy="640436"/>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200" name="TextBox 199">
            <a:extLst>
              <a:ext uri="{FF2B5EF4-FFF2-40B4-BE49-F238E27FC236}">
                <a16:creationId xmlns:a16="http://schemas.microsoft.com/office/drawing/2014/main" id="{9A8F5940-ED9F-7144-968D-01F2C8274539}"/>
              </a:ext>
            </a:extLst>
          </p:cNvPr>
          <p:cNvSpPr txBox="1"/>
          <p:nvPr/>
        </p:nvSpPr>
        <p:spPr>
          <a:xfrm>
            <a:off x="13791944" y="30853350"/>
            <a:ext cx="1620957"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Ø 173 mm</a:t>
            </a:r>
          </a:p>
        </p:txBody>
      </p:sp>
      <p:pic>
        <p:nvPicPr>
          <p:cNvPr id="206" name="Picture 205">
            <a:extLst>
              <a:ext uri="{FF2B5EF4-FFF2-40B4-BE49-F238E27FC236}">
                <a16:creationId xmlns:a16="http://schemas.microsoft.com/office/drawing/2014/main" id="{A532C9A5-6DCC-5749-A960-FB3004C298EE}"/>
              </a:ext>
            </a:extLst>
          </p:cNvPr>
          <p:cNvPicPr>
            <a:picLocks noChangeAspect="1"/>
          </p:cNvPicPr>
          <p:nvPr/>
        </p:nvPicPr>
        <p:blipFill rotWithShape="1">
          <a:blip r:embed="rId10"/>
          <a:srcRect l="40555" t="25555" r="30080" b="35362"/>
          <a:stretch/>
        </p:blipFill>
        <p:spPr>
          <a:xfrm>
            <a:off x="12983979" y="24149378"/>
            <a:ext cx="3081708" cy="2307131"/>
          </a:xfrm>
          <a:prstGeom prst="rect">
            <a:avLst/>
          </a:prstGeom>
        </p:spPr>
      </p:pic>
      <p:pic>
        <p:nvPicPr>
          <p:cNvPr id="208" name="Picture 207">
            <a:extLst>
              <a:ext uri="{FF2B5EF4-FFF2-40B4-BE49-F238E27FC236}">
                <a16:creationId xmlns:a16="http://schemas.microsoft.com/office/drawing/2014/main" id="{B1C5FF7A-4117-1549-9D70-A15A2F427088}"/>
              </a:ext>
            </a:extLst>
          </p:cNvPr>
          <p:cNvPicPr>
            <a:picLocks noChangeAspect="1"/>
          </p:cNvPicPr>
          <p:nvPr/>
        </p:nvPicPr>
        <p:blipFill rotWithShape="1">
          <a:blip r:embed="rId11"/>
          <a:srcRect l="2841" t="2761" r="-759" b="1241"/>
          <a:stretch/>
        </p:blipFill>
        <p:spPr>
          <a:xfrm>
            <a:off x="18099951" y="21410733"/>
            <a:ext cx="3769912" cy="3465691"/>
          </a:xfrm>
          <a:prstGeom prst="rect">
            <a:avLst/>
          </a:prstGeom>
        </p:spPr>
      </p:pic>
      <p:pic>
        <p:nvPicPr>
          <p:cNvPr id="209" name="Picture 208">
            <a:extLst>
              <a:ext uri="{FF2B5EF4-FFF2-40B4-BE49-F238E27FC236}">
                <a16:creationId xmlns:a16="http://schemas.microsoft.com/office/drawing/2014/main" id="{49892CF2-1475-3F41-8E3C-483B70E74D6A}"/>
              </a:ext>
            </a:extLst>
          </p:cNvPr>
          <p:cNvPicPr>
            <a:picLocks noChangeAspect="1"/>
          </p:cNvPicPr>
          <p:nvPr/>
        </p:nvPicPr>
        <p:blipFill rotWithShape="1">
          <a:blip r:embed="rId12"/>
          <a:srcRect l="11181"/>
          <a:stretch/>
        </p:blipFill>
        <p:spPr>
          <a:xfrm>
            <a:off x="20578565" y="23774400"/>
            <a:ext cx="986035" cy="974006"/>
          </a:xfrm>
          <a:prstGeom prst="rect">
            <a:avLst/>
          </a:prstGeom>
        </p:spPr>
      </p:pic>
      <p:sp>
        <p:nvSpPr>
          <p:cNvPr id="143" name="Rectangle 37"/>
          <p:cNvSpPr/>
          <p:nvPr/>
        </p:nvSpPr>
        <p:spPr>
          <a:xfrm>
            <a:off x="17360511" y="20394791"/>
            <a:ext cx="13258800" cy="6201313"/>
          </a:xfrm>
          <a:prstGeom prst="rect">
            <a:avLst/>
          </a:prstGeom>
        </p:spPr>
        <p:txBody>
          <a:bodyPr wrap="square">
            <a:spAutoFit/>
          </a:bodyPr>
          <a:lstStyle/>
          <a:p>
            <a:pPr marL="457200" indent="-457200">
              <a:lnSpc>
                <a:spcPts val="4000"/>
              </a:lnSpc>
              <a:buFont typeface="Arial" pitchFamily="34" charset="0"/>
              <a:buChar char="•"/>
            </a:pPr>
            <a:r>
              <a:rPr lang="en-US" sz="2800" dirty="0">
                <a:solidFill>
                  <a:schemeClr val="accent3">
                    <a:lumMod val="50000"/>
                  </a:schemeClr>
                </a:solidFill>
              </a:rPr>
              <a:t>HOM Properties with 2 hook coupler and 2 wave guides</a:t>
            </a:r>
          </a:p>
          <a:p>
            <a:pPr marL="457200" indent="-457200">
              <a:lnSpc>
                <a:spcPts val="4000"/>
              </a:lnSpc>
              <a:buFont typeface="Arial" pitchFamily="34" charset="0"/>
              <a:buChar char="•"/>
            </a:pPr>
            <a:endParaRPr lang="en-US" sz="2800" dirty="0">
              <a:solidFill>
                <a:schemeClr val="accent3">
                  <a:lumMod val="50000"/>
                </a:schemeClr>
              </a:solidFill>
            </a:endParaRPr>
          </a:p>
          <a:p>
            <a:pPr marL="457200" indent="-457200">
              <a:lnSpc>
                <a:spcPts val="4000"/>
              </a:lnSpc>
              <a:buFont typeface="Arial" pitchFamily="34" charset="0"/>
              <a:buChar char="•"/>
            </a:pPr>
            <a:endParaRPr lang="en-US" sz="2800" dirty="0">
              <a:solidFill>
                <a:schemeClr val="accent3">
                  <a:lumMod val="50000"/>
                </a:schemeClr>
              </a:solidFill>
            </a:endParaRPr>
          </a:p>
          <a:p>
            <a:pPr marL="457200" indent="-457200">
              <a:lnSpc>
                <a:spcPts val="4000"/>
              </a:lnSpc>
              <a:buFont typeface="Arial" pitchFamily="34" charset="0"/>
              <a:buChar char="•"/>
            </a:pPr>
            <a:endParaRPr lang="en-US" sz="2800" dirty="0">
              <a:solidFill>
                <a:schemeClr val="accent3">
                  <a:lumMod val="50000"/>
                </a:schemeClr>
              </a:solidFill>
            </a:endParaRPr>
          </a:p>
          <a:p>
            <a:pPr marL="457200" indent="-457200">
              <a:lnSpc>
                <a:spcPts val="4000"/>
              </a:lnSpc>
              <a:buFont typeface="Arial" pitchFamily="34" charset="0"/>
              <a:buChar char="•"/>
            </a:pPr>
            <a:endParaRPr lang="en-US" sz="2800" dirty="0">
              <a:solidFill>
                <a:schemeClr val="accent3">
                  <a:lumMod val="50000"/>
                </a:schemeClr>
              </a:solidFill>
            </a:endParaRPr>
          </a:p>
          <a:p>
            <a:pPr marL="457200" indent="-457200">
              <a:lnSpc>
                <a:spcPts val="4000"/>
              </a:lnSpc>
              <a:buFont typeface="Arial" pitchFamily="34" charset="0"/>
              <a:buChar char="•"/>
            </a:pPr>
            <a:endParaRPr lang="en-US" sz="2800" dirty="0">
              <a:solidFill>
                <a:schemeClr val="accent3">
                  <a:lumMod val="50000"/>
                </a:schemeClr>
              </a:solidFill>
            </a:endParaRPr>
          </a:p>
          <a:p>
            <a:pPr marL="457200" indent="-457200">
              <a:lnSpc>
                <a:spcPts val="4000"/>
              </a:lnSpc>
              <a:buFont typeface="Arial" pitchFamily="34" charset="0"/>
              <a:buChar char="•"/>
            </a:pPr>
            <a:endParaRPr lang="en-US" sz="2800" dirty="0">
              <a:solidFill>
                <a:schemeClr val="accent3">
                  <a:lumMod val="50000"/>
                </a:schemeClr>
              </a:solidFill>
            </a:endParaRPr>
          </a:p>
          <a:p>
            <a:pPr marL="457200" indent="-457200">
              <a:lnSpc>
                <a:spcPts val="4000"/>
              </a:lnSpc>
              <a:buFont typeface="Arial" pitchFamily="34" charset="0"/>
              <a:buChar char="•"/>
            </a:pPr>
            <a:endParaRPr lang="en-US" sz="2800" dirty="0">
              <a:solidFill>
                <a:schemeClr val="accent3">
                  <a:lumMod val="50000"/>
                </a:schemeClr>
              </a:solidFill>
            </a:endParaRPr>
          </a:p>
          <a:p>
            <a:pPr marL="457200" indent="-457200">
              <a:lnSpc>
                <a:spcPts val="4000"/>
              </a:lnSpc>
              <a:buFont typeface="Arial" pitchFamily="34" charset="0"/>
              <a:buChar char="•"/>
            </a:pPr>
            <a:endParaRPr lang="en-US" sz="2800" dirty="0">
              <a:solidFill>
                <a:schemeClr val="accent3">
                  <a:lumMod val="50000"/>
                </a:schemeClr>
              </a:solidFill>
            </a:endParaRPr>
          </a:p>
          <a:p>
            <a:pPr marL="457200" indent="-457200">
              <a:lnSpc>
                <a:spcPts val="4000"/>
              </a:lnSpc>
              <a:buFont typeface="Arial" pitchFamily="34" charset="0"/>
              <a:buChar char="•"/>
            </a:pPr>
            <a:endParaRPr lang="en-US" sz="2800" dirty="0">
              <a:solidFill>
                <a:schemeClr val="accent3">
                  <a:lumMod val="50000"/>
                </a:schemeClr>
              </a:solidFill>
            </a:endParaRPr>
          </a:p>
          <a:p>
            <a:pPr marL="457200" indent="-457200">
              <a:lnSpc>
                <a:spcPts val="4000"/>
              </a:lnSpc>
              <a:buFont typeface="Arial" pitchFamily="34" charset="0"/>
              <a:buChar char="•"/>
            </a:pPr>
            <a:endParaRPr lang="en-US" sz="2800" dirty="0">
              <a:solidFill>
                <a:schemeClr val="accent3">
                  <a:lumMod val="50000"/>
                </a:schemeClr>
              </a:solidFill>
            </a:endParaRPr>
          </a:p>
          <a:p>
            <a:pPr marL="457200" indent="-457200">
              <a:lnSpc>
                <a:spcPts val="4000"/>
              </a:lnSpc>
              <a:buFont typeface="Arial" pitchFamily="34" charset="0"/>
              <a:buChar char="•"/>
            </a:pPr>
            <a:r>
              <a:rPr lang="en-US" sz="2800" dirty="0" err="1">
                <a:solidFill>
                  <a:schemeClr val="accent3">
                    <a:lumMod val="50000"/>
                  </a:schemeClr>
                </a:solidFill>
              </a:rPr>
              <a:t>Wakefields</a:t>
            </a:r>
            <a:r>
              <a:rPr lang="en-US" sz="2800" dirty="0">
                <a:solidFill>
                  <a:schemeClr val="accent3">
                    <a:lumMod val="50000"/>
                  </a:schemeClr>
                </a:solidFill>
              </a:rPr>
              <a:t> - Longitudinal</a:t>
            </a:r>
          </a:p>
        </p:txBody>
      </p:sp>
      <p:graphicFrame>
        <p:nvGraphicFramePr>
          <p:cNvPr id="211" name="Chart 210">
            <a:extLst>
              <a:ext uri="{FF2B5EF4-FFF2-40B4-BE49-F238E27FC236}">
                <a16:creationId xmlns:a16="http://schemas.microsoft.com/office/drawing/2014/main" id="{34D06CF5-865F-5C41-8190-B05402E409A7}"/>
              </a:ext>
            </a:extLst>
          </p:cNvPr>
          <p:cNvGraphicFramePr>
            <a:graphicFrameLocks noGrp="1"/>
          </p:cNvGraphicFramePr>
          <p:nvPr>
            <p:extLst>
              <p:ext uri="{D42A27DB-BD31-4B8C-83A1-F6EECF244321}">
                <p14:modId xmlns:p14="http://schemas.microsoft.com/office/powerpoint/2010/main" val="839102376"/>
              </p:ext>
            </p:extLst>
          </p:nvPr>
        </p:nvGraphicFramePr>
        <p:xfrm>
          <a:off x="22910370" y="21110489"/>
          <a:ext cx="7513504" cy="4891489"/>
        </p:xfrm>
        <a:graphic>
          <a:graphicData uri="http://schemas.openxmlformats.org/drawingml/2006/chart">
            <c:chart xmlns:c="http://schemas.openxmlformats.org/drawingml/2006/chart" xmlns:r="http://schemas.openxmlformats.org/officeDocument/2006/relationships" r:id="rId13"/>
          </a:graphicData>
        </a:graphic>
      </p:graphicFrame>
      <p:sp>
        <p:nvSpPr>
          <p:cNvPr id="212" name="Oval 211">
            <a:extLst>
              <a:ext uri="{FF2B5EF4-FFF2-40B4-BE49-F238E27FC236}">
                <a16:creationId xmlns:a16="http://schemas.microsoft.com/office/drawing/2014/main" id="{E11B0CEB-FB26-E440-BF8C-EF5D4881C512}"/>
              </a:ext>
            </a:extLst>
          </p:cNvPr>
          <p:cNvSpPr/>
          <p:nvPr/>
        </p:nvSpPr>
        <p:spPr>
          <a:xfrm>
            <a:off x="25098259" y="22024889"/>
            <a:ext cx="469130" cy="462709"/>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3" name="TextBox 212">
            <a:extLst>
              <a:ext uri="{FF2B5EF4-FFF2-40B4-BE49-F238E27FC236}">
                <a16:creationId xmlns:a16="http://schemas.microsoft.com/office/drawing/2014/main" id="{E38AFE9B-08BF-4147-AE70-A7976F95DC31}"/>
              </a:ext>
            </a:extLst>
          </p:cNvPr>
          <p:cNvSpPr txBox="1"/>
          <p:nvPr/>
        </p:nvSpPr>
        <p:spPr>
          <a:xfrm>
            <a:off x="25657133" y="21760484"/>
            <a:ext cx="2172390" cy="369332"/>
          </a:xfrm>
          <a:prstGeom prst="rect">
            <a:avLst/>
          </a:prstGeom>
          <a:noFill/>
        </p:spPr>
        <p:txBody>
          <a:bodyPr wrap="none" rtlCol="0">
            <a:spAutoFit/>
          </a:bodyPr>
          <a:lstStyle/>
          <a:p>
            <a:r>
              <a:rPr lang="en-US" sz="1800" dirty="0"/>
              <a:t>Fundamental mode</a:t>
            </a:r>
          </a:p>
        </p:txBody>
      </p:sp>
      <p:cxnSp>
        <p:nvCxnSpPr>
          <p:cNvPr id="214" name="Straight Arrow Connector 213">
            <a:extLst>
              <a:ext uri="{FF2B5EF4-FFF2-40B4-BE49-F238E27FC236}">
                <a16:creationId xmlns:a16="http://schemas.microsoft.com/office/drawing/2014/main" id="{445A1ABA-9AB8-2B46-A387-FCD1784832B5}"/>
              </a:ext>
            </a:extLst>
          </p:cNvPr>
          <p:cNvCxnSpPr>
            <a:endCxn id="212" idx="7"/>
          </p:cNvCxnSpPr>
          <p:nvPr/>
        </p:nvCxnSpPr>
        <p:spPr>
          <a:xfrm flipH="1">
            <a:off x="25498687" y="21947771"/>
            <a:ext cx="158446" cy="1448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15" name="Oval 214">
            <a:extLst>
              <a:ext uri="{FF2B5EF4-FFF2-40B4-BE49-F238E27FC236}">
                <a16:creationId xmlns:a16="http://schemas.microsoft.com/office/drawing/2014/main" id="{FAE618C3-A3D8-2549-90DE-12C0924CD915}"/>
              </a:ext>
            </a:extLst>
          </p:cNvPr>
          <p:cNvSpPr/>
          <p:nvPr/>
        </p:nvSpPr>
        <p:spPr>
          <a:xfrm>
            <a:off x="24844871" y="24461780"/>
            <a:ext cx="469130" cy="462709"/>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6" name="TextBox 215">
            <a:extLst>
              <a:ext uri="{FF2B5EF4-FFF2-40B4-BE49-F238E27FC236}">
                <a16:creationId xmlns:a16="http://schemas.microsoft.com/office/drawing/2014/main" id="{9131C3C4-3297-CF4B-BEEC-832B67C3DC6C}"/>
              </a:ext>
            </a:extLst>
          </p:cNvPr>
          <p:cNvSpPr txBox="1"/>
          <p:nvPr/>
        </p:nvSpPr>
        <p:spPr>
          <a:xfrm>
            <a:off x="25403745" y="24197375"/>
            <a:ext cx="710451" cy="369332"/>
          </a:xfrm>
          <a:prstGeom prst="rect">
            <a:avLst/>
          </a:prstGeom>
          <a:noFill/>
        </p:spPr>
        <p:txBody>
          <a:bodyPr wrap="none" rtlCol="0">
            <a:spAutoFit/>
          </a:bodyPr>
          <a:lstStyle/>
          <a:p>
            <a:r>
              <a:rPr lang="en-US" sz="1800" dirty="0"/>
              <a:t>SOM</a:t>
            </a:r>
          </a:p>
        </p:txBody>
      </p:sp>
      <p:sp>
        <p:nvSpPr>
          <p:cNvPr id="167" name="Rectangle 37"/>
          <p:cNvSpPr/>
          <p:nvPr/>
        </p:nvSpPr>
        <p:spPr>
          <a:xfrm>
            <a:off x="18099951" y="38484709"/>
            <a:ext cx="12859241" cy="2282291"/>
          </a:xfrm>
          <a:prstGeom prst="rect">
            <a:avLst/>
          </a:prstGeom>
        </p:spPr>
        <p:txBody>
          <a:bodyPr wrap="square">
            <a:spAutoFit/>
          </a:bodyPr>
          <a:lstStyle/>
          <a:p>
            <a:pPr marL="457200" indent="-457200">
              <a:buFont typeface="Arial" panose="020B0604020202020204" pitchFamily="34" charset="0"/>
              <a:buChar char="•"/>
            </a:pPr>
            <a:r>
              <a:rPr lang="en-US" sz="2800" dirty="0">
                <a:solidFill>
                  <a:schemeClr val="tx2">
                    <a:lumMod val="10000"/>
                  </a:schemeClr>
                </a:solidFill>
              </a:rPr>
              <a:t>Power coupler location and coupling capacity, preferably same type and location for both electron and ion cases.</a:t>
            </a:r>
          </a:p>
          <a:p>
            <a:pPr marL="457200" indent="-457200">
              <a:buFont typeface="Arial" panose="020B0604020202020204" pitchFamily="34" charset="0"/>
              <a:buChar char="•"/>
            </a:pPr>
            <a:r>
              <a:rPr lang="en-US" sz="2800" dirty="0">
                <a:solidFill>
                  <a:schemeClr val="tx2">
                    <a:lumMod val="10000"/>
                  </a:schemeClr>
                </a:solidFill>
              </a:rPr>
              <a:t>Electron ring Q</a:t>
            </a:r>
            <a:r>
              <a:rPr lang="en-US" sz="2800" baseline="-25000" dirty="0">
                <a:solidFill>
                  <a:schemeClr val="tx2">
                    <a:lumMod val="10000"/>
                  </a:schemeClr>
                </a:solidFill>
              </a:rPr>
              <a:t>L</a:t>
            </a:r>
            <a:r>
              <a:rPr lang="en-US" sz="2800" dirty="0">
                <a:solidFill>
                  <a:schemeClr val="tx2">
                    <a:lumMod val="10000"/>
                  </a:schemeClr>
                </a:solidFill>
              </a:rPr>
              <a:t>=6×10</a:t>
            </a:r>
            <a:r>
              <a:rPr lang="en-US" sz="2800" baseline="30000" dirty="0">
                <a:solidFill>
                  <a:schemeClr val="tx2">
                    <a:lumMod val="10000"/>
                  </a:schemeClr>
                </a:solidFill>
              </a:rPr>
              <a:t>4</a:t>
            </a:r>
            <a:r>
              <a:rPr lang="en-US" sz="2800" dirty="0">
                <a:solidFill>
                  <a:schemeClr val="tx2">
                    <a:lumMod val="10000"/>
                  </a:schemeClr>
                </a:solidFill>
              </a:rPr>
              <a:t> – 2×10</a:t>
            </a:r>
            <a:r>
              <a:rPr lang="en-US" sz="2800" baseline="30000" dirty="0">
                <a:solidFill>
                  <a:schemeClr val="tx2">
                    <a:lumMod val="10000"/>
                  </a:schemeClr>
                </a:solidFill>
              </a:rPr>
              <a:t>5</a:t>
            </a:r>
            <a:r>
              <a:rPr lang="en-US" sz="2800" dirty="0">
                <a:solidFill>
                  <a:schemeClr val="tx2">
                    <a:lumMod val="10000"/>
                  </a:schemeClr>
                </a:solidFill>
              </a:rPr>
              <a:t> </a:t>
            </a:r>
          </a:p>
          <a:p>
            <a:pPr marL="457200" indent="-457200">
              <a:buFont typeface="Arial" panose="020B0604020202020204" pitchFamily="34" charset="0"/>
              <a:buChar char="•"/>
            </a:pPr>
            <a:r>
              <a:rPr lang="en-US" sz="2800" dirty="0">
                <a:solidFill>
                  <a:schemeClr val="tx2">
                    <a:lumMod val="10000"/>
                  </a:schemeClr>
                </a:solidFill>
              </a:rPr>
              <a:t>Ion ring Q</a:t>
            </a:r>
            <a:r>
              <a:rPr lang="en-US" sz="2800" baseline="-25000" dirty="0">
                <a:solidFill>
                  <a:schemeClr val="tx2">
                    <a:lumMod val="10000"/>
                  </a:schemeClr>
                </a:solidFill>
              </a:rPr>
              <a:t>L</a:t>
            </a:r>
            <a:r>
              <a:rPr lang="en-US" sz="2800" dirty="0">
                <a:solidFill>
                  <a:schemeClr val="tx2">
                    <a:lumMod val="10000"/>
                  </a:schemeClr>
                </a:solidFill>
              </a:rPr>
              <a:t>=4×10</a:t>
            </a:r>
            <a:r>
              <a:rPr lang="en-US" sz="2800" baseline="30000" dirty="0">
                <a:solidFill>
                  <a:schemeClr val="tx2">
                    <a:lumMod val="10000"/>
                  </a:schemeClr>
                </a:solidFill>
              </a:rPr>
              <a:t>5</a:t>
            </a:r>
            <a:r>
              <a:rPr lang="en-US" sz="2800" dirty="0">
                <a:solidFill>
                  <a:schemeClr val="tx2">
                    <a:lumMod val="10000"/>
                  </a:schemeClr>
                </a:solidFill>
              </a:rPr>
              <a:t> – 2×10</a:t>
            </a:r>
            <a:r>
              <a:rPr lang="en-US" sz="2800" baseline="30000" dirty="0">
                <a:solidFill>
                  <a:schemeClr val="tx2">
                    <a:lumMod val="10000"/>
                  </a:schemeClr>
                </a:solidFill>
              </a:rPr>
              <a:t>6</a:t>
            </a:r>
            <a:endParaRPr lang="en-US" sz="2800" dirty="0">
              <a:solidFill>
                <a:schemeClr val="tx2">
                  <a:lumMod val="10000"/>
                </a:schemeClr>
              </a:solidFill>
            </a:endParaRPr>
          </a:p>
          <a:p>
            <a:pPr marL="457200" indent="-457200">
              <a:lnSpc>
                <a:spcPts val="4000"/>
              </a:lnSpc>
              <a:buFont typeface="Arial" panose="020B0604020202020204" pitchFamily="34" charset="0"/>
              <a:buChar char="•"/>
            </a:pPr>
            <a:endParaRPr lang="en-US" sz="2800" dirty="0">
              <a:solidFill>
                <a:schemeClr val="tx2">
                  <a:lumMod val="10000"/>
                </a:schemeClr>
              </a:solidFill>
            </a:endParaRPr>
          </a:p>
        </p:txBody>
      </p:sp>
      <p:cxnSp>
        <p:nvCxnSpPr>
          <p:cNvPr id="217" name="Straight Arrow Connector 216">
            <a:extLst>
              <a:ext uri="{FF2B5EF4-FFF2-40B4-BE49-F238E27FC236}">
                <a16:creationId xmlns:a16="http://schemas.microsoft.com/office/drawing/2014/main" id="{5E58C71C-1939-9647-9B3E-981C1E3BA75C}"/>
              </a:ext>
            </a:extLst>
          </p:cNvPr>
          <p:cNvCxnSpPr>
            <a:endCxn id="215" idx="7"/>
          </p:cNvCxnSpPr>
          <p:nvPr/>
        </p:nvCxnSpPr>
        <p:spPr>
          <a:xfrm flipH="1">
            <a:off x="25245299" y="24384662"/>
            <a:ext cx="158446" cy="1448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218" name="TextBox 217">
                <a:extLst>
                  <a:ext uri="{FF2B5EF4-FFF2-40B4-BE49-F238E27FC236}">
                    <a16:creationId xmlns:a16="http://schemas.microsoft.com/office/drawing/2014/main" id="{C7E302B6-B59C-DA41-A261-CD30DB38A855}"/>
                  </a:ext>
                </a:extLst>
              </p:cNvPr>
              <p:cNvSpPr txBox="1"/>
              <p:nvPr/>
            </p:nvSpPr>
            <p:spPr>
              <a:xfrm>
                <a:off x="18282136" y="27240099"/>
                <a:ext cx="3587264" cy="80150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pt-BR" sz="2400" i="1" smtClean="0">
                              <a:solidFill>
                                <a:schemeClr val="tx2">
                                  <a:lumMod val="10000"/>
                                </a:schemeClr>
                              </a:solidFill>
                              <a:latin typeface="Cambria Math" panose="02040503050406030204" pitchFamily="18" charset="0"/>
                            </a:rPr>
                          </m:ctrlPr>
                        </m:sSubSupPr>
                        <m:e>
                          <m:r>
                            <a:rPr lang="en-US" sz="2400" b="0" i="1" smtClean="0">
                              <a:solidFill>
                                <a:schemeClr val="tx2">
                                  <a:lumMod val="10000"/>
                                </a:schemeClr>
                              </a:solidFill>
                              <a:latin typeface="Cambria Math" panose="02040503050406030204" pitchFamily="18" charset="0"/>
                            </a:rPr>
                            <m:t>𝑍</m:t>
                          </m:r>
                        </m:e>
                        <m:sub>
                          <m:r>
                            <a:rPr lang="en-US" sz="2400" b="0" i="1" smtClean="0">
                              <a:solidFill>
                                <a:schemeClr val="tx2">
                                  <a:lumMod val="10000"/>
                                </a:schemeClr>
                              </a:solidFill>
                              <a:latin typeface="Cambria Math" panose="02040503050406030204" pitchFamily="18" charset="0"/>
                            </a:rPr>
                            <m:t>‖</m:t>
                          </m:r>
                        </m:sub>
                        <m:sup>
                          <m:r>
                            <a:rPr lang="en-US" sz="2400" b="0" i="1" smtClean="0">
                              <a:solidFill>
                                <a:schemeClr val="tx2">
                                  <a:lumMod val="10000"/>
                                </a:schemeClr>
                              </a:solidFill>
                              <a:latin typeface="Cambria Math" panose="02040503050406030204" pitchFamily="18" charset="0"/>
                            </a:rPr>
                            <m:t>𝑡h𝑟𝑒𝑠h</m:t>
                          </m:r>
                          <m:r>
                            <a:rPr lang="en-US" sz="2400" b="0" i="1" smtClean="0">
                              <a:solidFill>
                                <a:schemeClr val="tx2">
                                  <a:lumMod val="10000"/>
                                </a:schemeClr>
                              </a:solidFill>
                              <a:latin typeface="Cambria Math" panose="02040503050406030204" pitchFamily="18" charset="0"/>
                            </a:rPr>
                            <m:t>.</m:t>
                          </m:r>
                        </m:sup>
                      </m:sSubSup>
                      <m:r>
                        <a:rPr lang="en-US" sz="2400" b="0" i="1" smtClean="0">
                          <a:solidFill>
                            <a:schemeClr val="tx2">
                              <a:lumMod val="10000"/>
                            </a:schemeClr>
                          </a:solidFill>
                          <a:latin typeface="Cambria Math" panose="02040503050406030204" pitchFamily="18" charset="0"/>
                        </a:rPr>
                        <m:t>=</m:t>
                      </m:r>
                      <m:f>
                        <m:fPr>
                          <m:ctrlPr>
                            <a:rPr lang="en-US" sz="2400" b="0" i="1" smtClean="0">
                              <a:solidFill>
                                <a:schemeClr val="tx2">
                                  <a:lumMod val="10000"/>
                                </a:schemeClr>
                              </a:solidFill>
                              <a:latin typeface="Cambria Math" panose="02040503050406030204" pitchFamily="18" charset="0"/>
                            </a:rPr>
                          </m:ctrlPr>
                        </m:fPr>
                        <m:num>
                          <m:r>
                            <a:rPr lang="en-US" sz="2400" b="0" i="1" smtClean="0">
                              <a:solidFill>
                                <a:schemeClr val="tx2">
                                  <a:lumMod val="10000"/>
                                </a:schemeClr>
                              </a:solidFill>
                              <a:latin typeface="Cambria Math" panose="02040503050406030204" pitchFamily="18" charset="0"/>
                            </a:rPr>
                            <m:t>1</m:t>
                          </m:r>
                        </m:num>
                        <m:den>
                          <m:sSub>
                            <m:sSubPr>
                              <m:ctrlPr>
                                <a:rPr lang="en-US" sz="2400" b="0" i="1" smtClean="0">
                                  <a:solidFill>
                                    <a:schemeClr val="tx2">
                                      <a:lumMod val="10000"/>
                                    </a:schemeClr>
                                  </a:solidFill>
                                  <a:latin typeface="Cambria Math" panose="02040503050406030204" pitchFamily="18" charset="0"/>
                                </a:rPr>
                              </m:ctrlPr>
                            </m:sSubPr>
                            <m:e>
                              <m:r>
                                <a:rPr lang="en-US" sz="2400" b="0" i="1" smtClean="0">
                                  <a:solidFill>
                                    <a:schemeClr val="tx2">
                                      <a:lumMod val="10000"/>
                                    </a:schemeClr>
                                  </a:solidFill>
                                  <a:latin typeface="Cambria Math" panose="02040503050406030204" pitchFamily="18" charset="0"/>
                                </a:rPr>
                                <m:t>𝑁</m:t>
                              </m:r>
                            </m:e>
                            <m:sub>
                              <m:r>
                                <a:rPr lang="en-US" sz="2400" b="0" i="1" smtClean="0">
                                  <a:solidFill>
                                    <a:schemeClr val="tx2">
                                      <a:lumMod val="10000"/>
                                    </a:schemeClr>
                                  </a:solidFill>
                                  <a:latin typeface="Cambria Math" panose="02040503050406030204" pitchFamily="18" charset="0"/>
                                </a:rPr>
                                <m:t>𝐶</m:t>
                              </m:r>
                            </m:sub>
                          </m:sSub>
                        </m:den>
                      </m:f>
                      <m:f>
                        <m:fPr>
                          <m:ctrlPr>
                            <a:rPr lang="en-US" sz="2400" b="0" i="1" smtClean="0">
                              <a:solidFill>
                                <a:schemeClr val="tx2">
                                  <a:lumMod val="10000"/>
                                </a:schemeClr>
                              </a:solidFill>
                              <a:latin typeface="Cambria Math" panose="02040503050406030204" pitchFamily="18" charset="0"/>
                            </a:rPr>
                          </m:ctrlPr>
                        </m:fPr>
                        <m:num>
                          <m:r>
                            <a:rPr lang="en-US" sz="2400" b="0" i="1" smtClean="0">
                              <a:solidFill>
                                <a:schemeClr val="tx2">
                                  <a:lumMod val="10000"/>
                                </a:schemeClr>
                              </a:solidFill>
                              <a:latin typeface="Cambria Math" panose="02040503050406030204" pitchFamily="18" charset="0"/>
                            </a:rPr>
                            <m:t>1</m:t>
                          </m:r>
                        </m:num>
                        <m:den>
                          <m:sSub>
                            <m:sSubPr>
                              <m:ctrlPr>
                                <a:rPr lang="en-US" sz="2400" i="1">
                                  <a:solidFill>
                                    <a:schemeClr val="tx2">
                                      <a:lumMod val="10000"/>
                                    </a:schemeClr>
                                  </a:solidFill>
                                  <a:latin typeface="Cambria Math" panose="02040503050406030204" pitchFamily="18" charset="0"/>
                                </a:rPr>
                              </m:ctrlPr>
                            </m:sSubPr>
                            <m:e>
                              <m:r>
                                <a:rPr lang="en-US" sz="2400" i="1">
                                  <a:solidFill>
                                    <a:schemeClr val="tx2">
                                      <a:lumMod val="10000"/>
                                    </a:schemeClr>
                                  </a:solidFill>
                                  <a:latin typeface="Cambria Math" panose="02040503050406030204" pitchFamily="18" charset="0"/>
                                </a:rPr>
                                <m:t>𝑓</m:t>
                              </m:r>
                            </m:e>
                            <m:sub>
                              <m:r>
                                <a:rPr lang="en-US" sz="2400" i="1" smtClean="0">
                                  <a:solidFill>
                                    <a:schemeClr val="tx2">
                                      <a:lumMod val="10000"/>
                                    </a:schemeClr>
                                  </a:solidFill>
                                  <a:latin typeface="Cambria Math" panose="02040503050406030204" pitchFamily="18" charset="0"/>
                                </a:rPr>
                                <m:t>‖</m:t>
                              </m:r>
                              <m:r>
                                <a:rPr lang="en-US" sz="2400" b="0" i="1" smtClean="0">
                                  <a:solidFill>
                                    <a:schemeClr val="tx2">
                                      <a:lumMod val="10000"/>
                                    </a:schemeClr>
                                  </a:solidFill>
                                  <a:latin typeface="Cambria Math" panose="02040503050406030204" pitchFamily="18" charset="0"/>
                                </a:rPr>
                                <m:t>,</m:t>
                              </m:r>
                              <m:r>
                                <a:rPr lang="en-US" sz="2400" b="0" i="1" smtClean="0">
                                  <a:solidFill>
                                    <a:schemeClr val="tx2">
                                      <a:lumMod val="10000"/>
                                    </a:schemeClr>
                                  </a:solidFill>
                                  <a:latin typeface="Cambria Math" panose="02040503050406030204" pitchFamily="18" charset="0"/>
                                </a:rPr>
                                <m:t>𝐻𝑂𝑀</m:t>
                              </m:r>
                            </m:sub>
                          </m:sSub>
                        </m:den>
                      </m:f>
                      <m:f>
                        <m:fPr>
                          <m:ctrlPr>
                            <a:rPr lang="en-US" sz="2400" b="0" i="1" smtClean="0">
                              <a:solidFill>
                                <a:schemeClr val="tx2">
                                  <a:lumMod val="10000"/>
                                </a:schemeClr>
                              </a:solidFill>
                              <a:latin typeface="Cambria Math" panose="02040503050406030204" pitchFamily="18" charset="0"/>
                            </a:rPr>
                          </m:ctrlPr>
                        </m:fPr>
                        <m:num>
                          <m:r>
                            <a:rPr lang="en-US" sz="2400" b="0" i="1" smtClean="0">
                              <a:solidFill>
                                <a:schemeClr val="tx2">
                                  <a:lumMod val="10000"/>
                                </a:schemeClr>
                              </a:solidFill>
                              <a:latin typeface="Cambria Math" panose="02040503050406030204" pitchFamily="18" charset="0"/>
                            </a:rPr>
                            <m:t>2</m:t>
                          </m:r>
                          <m:sSub>
                            <m:sSubPr>
                              <m:ctrlPr>
                                <a:rPr lang="en-US" sz="2400" b="0" i="1" smtClean="0">
                                  <a:solidFill>
                                    <a:schemeClr val="tx2">
                                      <a:lumMod val="10000"/>
                                    </a:schemeClr>
                                  </a:solidFill>
                                  <a:latin typeface="Cambria Math" panose="02040503050406030204" pitchFamily="18" charset="0"/>
                                </a:rPr>
                              </m:ctrlPr>
                            </m:sSubPr>
                            <m:e>
                              <m:r>
                                <a:rPr lang="en-US" sz="2400" b="0" i="1" smtClean="0">
                                  <a:solidFill>
                                    <a:schemeClr val="tx2">
                                      <a:lumMod val="10000"/>
                                    </a:schemeClr>
                                  </a:solidFill>
                                  <a:latin typeface="Cambria Math" panose="02040503050406030204" pitchFamily="18" charset="0"/>
                                </a:rPr>
                                <m:t>𝐸</m:t>
                              </m:r>
                            </m:e>
                            <m:sub>
                              <m:r>
                                <a:rPr lang="en-US" sz="2400" b="0" i="1" smtClean="0">
                                  <a:solidFill>
                                    <a:schemeClr val="tx2">
                                      <a:lumMod val="10000"/>
                                    </a:schemeClr>
                                  </a:solidFill>
                                  <a:latin typeface="Cambria Math" panose="02040503050406030204" pitchFamily="18" charset="0"/>
                                </a:rPr>
                                <m:t>𝑏</m:t>
                              </m:r>
                            </m:sub>
                          </m:sSub>
                          <m:sSub>
                            <m:sSubPr>
                              <m:ctrlPr>
                                <a:rPr lang="en-US" sz="2400" b="0" i="1" smtClean="0">
                                  <a:solidFill>
                                    <a:schemeClr val="tx2">
                                      <a:lumMod val="10000"/>
                                    </a:schemeClr>
                                  </a:solidFill>
                                  <a:latin typeface="Cambria Math" panose="02040503050406030204" pitchFamily="18" charset="0"/>
                                </a:rPr>
                              </m:ctrlPr>
                            </m:sSubPr>
                            <m:e>
                              <m:r>
                                <a:rPr lang="en-US" sz="2400" b="0" i="1" smtClean="0">
                                  <a:solidFill>
                                    <a:schemeClr val="tx2">
                                      <a:lumMod val="10000"/>
                                    </a:schemeClr>
                                  </a:solidFill>
                                  <a:latin typeface="Cambria Math" panose="02040503050406030204" pitchFamily="18" charset="0"/>
                                </a:rPr>
                                <m:t>𝑄</m:t>
                              </m:r>
                            </m:e>
                            <m:sub>
                              <m:r>
                                <a:rPr lang="en-US" sz="2400" b="0" i="1" smtClean="0">
                                  <a:solidFill>
                                    <a:schemeClr val="tx2">
                                      <a:lumMod val="10000"/>
                                    </a:schemeClr>
                                  </a:solidFill>
                                  <a:latin typeface="Cambria Math" panose="02040503050406030204" pitchFamily="18" charset="0"/>
                                </a:rPr>
                                <m:t>𝑠</m:t>
                              </m:r>
                            </m:sub>
                          </m:sSub>
                        </m:num>
                        <m:den>
                          <m:sSub>
                            <m:sSubPr>
                              <m:ctrlPr>
                                <a:rPr lang="en-US" sz="2400" b="0" i="1" smtClean="0">
                                  <a:solidFill>
                                    <a:schemeClr val="tx2">
                                      <a:lumMod val="10000"/>
                                    </a:schemeClr>
                                  </a:solidFill>
                                  <a:latin typeface="Cambria Math" panose="02040503050406030204" pitchFamily="18" charset="0"/>
                                </a:rPr>
                              </m:ctrlPr>
                            </m:sSubPr>
                            <m:e>
                              <m:r>
                                <a:rPr lang="en-US" sz="2400" b="0" i="1" smtClean="0">
                                  <a:solidFill>
                                    <a:schemeClr val="tx2">
                                      <a:lumMod val="10000"/>
                                    </a:schemeClr>
                                  </a:solidFill>
                                  <a:latin typeface="Cambria Math" panose="02040503050406030204" pitchFamily="18" charset="0"/>
                                </a:rPr>
                                <m:t>𝐼</m:t>
                              </m:r>
                            </m:e>
                            <m:sub>
                              <m:r>
                                <a:rPr lang="en-US" sz="2400" b="0" i="1" smtClean="0">
                                  <a:solidFill>
                                    <a:schemeClr val="tx2">
                                      <a:lumMod val="10000"/>
                                    </a:schemeClr>
                                  </a:solidFill>
                                  <a:latin typeface="Cambria Math" panose="02040503050406030204" pitchFamily="18" charset="0"/>
                                </a:rPr>
                                <m:t>𝑏</m:t>
                              </m:r>
                            </m:sub>
                          </m:sSub>
                          <m:r>
                            <a:rPr lang="en-US" sz="2400" b="0" i="1" smtClean="0">
                              <a:solidFill>
                                <a:schemeClr val="tx2">
                                  <a:lumMod val="10000"/>
                                </a:schemeClr>
                              </a:solidFill>
                              <a:latin typeface="Cambria Math" panose="02040503050406030204" pitchFamily="18" charset="0"/>
                              <a:ea typeface="Cambria Math" panose="02040503050406030204" pitchFamily="18" charset="0"/>
                            </a:rPr>
                            <m:t>𝛼</m:t>
                          </m:r>
                          <m:sSub>
                            <m:sSubPr>
                              <m:ctrlPr>
                                <a:rPr lang="en-US" sz="2400" b="0" i="1" smtClean="0">
                                  <a:solidFill>
                                    <a:schemeClr val="tx2">
                                      <a:lumMod val="10000"/>
                                    </a:schemeClr>
                                  </a:solidFill>
                                  <a:latin typeface="Cambria Math" panose="02040503050406030204" pitchFamily="18" charset="0"/>
                                </a:rPr>
                              </m:ctrlPr>
                            </m:sSubPr>
                            <m:e>
                              <m:r>
                                <a:rPr lang="en-US" sz="2400" b="0" i="1" smtClean="0">
                                  <a:solidFill>
                                    <a:schemeClr val="tx2">
                                      <a:lumMod val="10000"/>
                                    </a:schemeClr>
                                  </a:solidFill>
                                  <a:latin typeface="Cambria Math" panose="02040503050406030204" pitchFamily="18" charset="0"/>
                                  <a:ea typeface="Cambria Math" panose="02040503050406030204" pitchFamily="18" charset="0"/>
                                </a:rPr>
                                <m:t>𝜏</m:t>
                              </m:r>
                            </m:e>
                            <m:sub>
                              <m:r>
                                <a:rPr lang="en-US" sz="2400" b="0" i="1" smtClean="0">
                                  <a:solidFill>
                                    <a:schemeClr val="tx2">
                                      <a:lumMod val="10000"/>
                                    </a:schemeClr>
                                  </a:solidFill>
                                  <a:latin typeface="Cambria Math" panose="02040503050406030204" pitchFamily="18" charset="0"/>
                                  <a:ea typeface="Cambria Math" panose="02040503050406030204" pitchFamily="18" charset="0"/>
                                </a:rPr>
                                <m:t>𝑠</m:t>
                              </m:r>
                            </m:sub>
                          </m:sSub>
                        </m:den>
                      </m:f>
                    </m:oMath>
                  </m:oMathPara>
                </a14:m>
                <a:endParaRPr lang="en-US" sz="2400" dirty="0">
                  <a:solidFill>
                    <a:schemeClr val="tx2">
                      <a:lumMod val="10000"/>
                    </a:schemeClr>
                  </a:solidFill>
                </a:endParaRPr>
              </a:p>
            </p:txBody>
          </p:sp>
        </mc:Choice>
        <mc:Fallback>
          <p:sp>
            <p:nvSpPr>
              <p:cNvPr id="218" name="TextBox 217">
                <a:extLst>
                  <a:ext uri="{FF2B5EF4-FFF2-40B4-BE49-F238E27FC236}">
                    <a16:creationId xmlns:a16="http://schemas.microsoft.com/office/drawing/2014/main" id="{C7E302B6-B59C-DA41-A261-CD30DB38A855}"/>
                  </a:ext>
                </a:extLst>
              </p:cNvPr>
              <p:cNvSpPr txBox="1">
                <a:spLocks noRot="1" noChangeAspect="1" noMove="1" noResize="1" noEditPoints="1" noAdjustHandles="1" noChangeArrowheads="1" noChangeShapeType="1" noTextEdit="1"/>
              </p:cNvSpPr>
              <p:nvPr/>
            </p:nvSpPr>
            <p:spPr>
              <a:xfrm>
                <a:off x="18282136" y="27240099"/>
                <a:ext cx="3587264" cy="801501"/>
              </a:xfrm>
              <a:prstGeom prst="rect">
                <a:avLst/>
              </a:prstGeom>
              <a:blipFill>
                <a:blip r:embed="rId14"/>
                <a:stretch>
                  <a:fillRect l="-1418" t="-1563" b="-12500"/>
                </a:stretch>
              </a:blipFill>
            </p:spPr>
            <p:txBody>
              <a:bodyPr/>
              <a:lstStyle/>
              <a:p>
                <a:r>
                  <a:rPr lang="en-US">
                    <a:noFill/>
                  </a:rPr>
                  <a:t> </a:t>
                </a:r>
              </a:p>
            </p:txBody>
          </p:sp>
        </mc:Fallback>
      </mc:AlternateContent>
      <p:graphicFrame>
        <p:nvGraphicFramePr>
          <p:cNvPr id="3" name="Table 2">
            <a:extLst>
              <a:ext uri="{FF2B5EF4-FFF2-40B4-BE49-F238E27FC236}">
                <a16:creationId xmlns:a16="http://schemas.microsoft.com/office/drawing/2014/main" id="{947CF3F6-9536-B444-8702-B19405B5004E}"/>
              </a:ext>
            </a:extLst>
          </p:cNvPr>
          <p:cNvGraphicFramePr>
            <a:graphicFrameLocks noGrp="1"/>
          </p:cNvGraphicFramePr>
          <p:nvPr>
            <p:extLst>
              <p:ext uri="{D42A27DB-BD31-4B8C-83A1-F6EECF244321}">
                <p14:modId xmlns:p14="http://schemas.microsoft.com/office/powerpoint/2010/main" val="2227376299"/>
              </p:ext>
            </p:extLst>
          </p:nvPr>
        </p:nvGraphicFramePr>
        <p:xfrm>
          <a:off x="17260029" y="10426728"/>
          <a:ext cx="14034542" cy="4588596"/>
        </p:xfrm>
        <a:graphic>
          <a:graphicData uri="http://schemas.openxmlformats.org/drawingml/2006/table">
            <a:tbl>
              <a:tblPr firstRow="1" firstCol="1" bandRow="1">
                <a:tableStyleId>{5C22544A-7EE6-4342-B048-85BDC9FD1C3A}</a:tableStyleId>
              </a:tblPr>
              <a:tblGrid>
                <a:gridCol w="3270958">
                  <a:extLst>
                    <a:ext uri="{9D8B030D-6E8A-4147-A177-3AD203B41FA5}">
                      <a16:colId xmlns:a16="http://schemas.microsoft.com/office/drawing/2014/main" val="3192913052"/>
                    </a:ext>
                  </a:extLst>
                </a:gridCol>
                <a:gridCol w="1295343">
                  <a:extLst>
                    <a:ext uri="{9D8B030D-6E8A-4147-A177-3AD203B41FA5}">
                      <a16:colId xmlns:a16="http://schemas.microsoft.com/office/drawing/2014/main" val="118760977"/>
                    </a:ext>
                  </a:extLst>
                </a:gridCol>
                <a:gridCol w="2198069">
                  <a:extLst>
                    <a:ext uri="{9D8B030D-6E8A-4147-A177-3AD203B41FA5}">
                      <a16:colId xmlns:a16="http://schemas.microsoft.com/office/drawing/2014/main" val="2195678983"/>
                    </a:ext>
                  </a:extLst>
                </a:gridCol>
                <a:gridCol w="1144307">
                  <a:extLst>
                    <a:ext uri="{9D8B030D-6E8A-4147-A177-3AD203B41FA5}">
                      <a16:colId xmlns:a16="http://schemas.microsoft.com/office/drawing/2014/main" val="2996949784"/>
                    </a:ext>
                  </a:extLst>
                </a:gridCol>
                <a:gridCol w="1657919">
                  <a:extLst>
                    <a:ext uri="{9D8B030D-6E8A-4147-A177-3AD203B41FA5}">
                      <a16:colId xmlns:a16="http://schemas.microsoft.com/office/drawing/2014/main" val="745159757"/>
                    </a:ext>
                  </a:extLst>
                </a:gridCol>
                <a:gridCol w="1568933">
                  <a:extLst>
                    <a:ext uri="{9D8B030D-6E8A-4147-A177-3AD203B41FA5}">
                      <a16:colId xmlns:a16="http://schemas.microsoft.com/office/drawing/2014/main" val="815238469"/>
                    </a:ext>
                  </a:extLst>
                </a:gridCol>
                <a:gridCol w="1367548">
                  <a:extLst>
                    <a:ext uri="{9D8B030D-6E8A-4147-A177-3AD203B41FA5}">
                      <a16:colId xmlns:a16="http://schemas.microsoft.com/office/drawing/2014/main" val="1156022326"/>
                    </a:ext>
                  </a:extLst>
                </a:gridCol>
                <a:gridCol w="1531465">
                  <a:extLst>
                    <a:ext uri="{9D8B030D-6E8A-4147-A177-3AD203B41FA5}">
                      <a16:colId xmlns:a16="http://schemas.microsoft.com/office/drawing/2014/main" val="1703556879"/>
                    </a:ext>
                  </a:extLst>
                </a:gridCol>
              </a:tblGrid>
              <a:tr h="218952">
                <a:tc>
                  <a:txBody>
                    <a:bodyPr/>
                    <a:lstStyle/>
                    <a:p>
                      <a:pPr marL="0" marR="0" algn="ctr">
                        <a:lnSpc>
                          <a:spcPct val="115000"/>
                        </a:lnSpc>
                        <a:spcBef>
                          <a:spcPts val="0"/>
                        </a:spcBef>
                        <a:spcAft>
                          <a:spcPts val="0"/>
                        </a:spcAft>
                      </a:pPr>
                      <a:r>
                        <a:rPr lang="en-GB" sz="2400">
                          <a:solidFill>
                            <a:schemeClr val="tx2">
                              <a:lumMod val="10000"/>
                            </a:schemeClr>
                          </a:solidFill>
                          <a:effectLst/>
                        </a:rPr>
                        <a:t> </a:t>
                      </a:r>
                      <a:endParaRPr lang="en-US" sz="2400">
                        <a:solidFill>
                          <a:schemeClr val="tx2">
                            <a:lumMod val="1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noFill/>
                  </a:tcPr>
                </a:tc>
                <a:tc gridSpan="4">
                  <a:txBody>
                    <a:bodyPr/>
                    <a:lstStyle/>
                    <a:p>
                      <a:pPr marL="0" marR="0" algn="ctr">
                        <a:lnSpc>
                          <a:spcPct val="115000"/>
                        </a:lnSpc>
                        <a:spcBef>
                          <a:spcPts val="0"/>
                        </a:spcBef>
                        <a:spcAft>
                          <a:spcPts val="0"/>
                        </a:spcAft>
                      </a:pPr>
                      <a:r>
                        <a:rPr lang="en-GB" sz="2400">
                          <a:solidFill>
                            <a:schemeClr val="tx2">
                              <a:lumMod val="10000"/>
                            </a:schemeClr>
                          </a:solidFill>
                          <a:effectLst/>
                        </a:rPr>
                        <a:t>Electron</a:t>
                      </a:r>
                      <a:endParaRPr lang="en-US" sz="2400">
                        <a:solidFill>
                          <a:schemeClr val="tx2">
                            <a:lumMod val="1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oFill/>
                  </a:tcPr>
                </a:tc>
                <a:tc hMerge="1">
                  <a:txBody>
                    <a:bodyPr/>
                    <a:lstStyle/>
                    <a:p>
                      <a:endParaRPr lang="en-US"/>
                    </a:p>
                  </a:txBody>
                  <a:tcPr/>
                </a:tc>
                <a:tc hMerge="1">
                  <a:txBody>
                    <a:bodyPr/>
                    <a:lstStyle/>
                    <a:p>
                      <a:endParaRPr lang="en-US"/>
                    </a:p>
                  </a:txBody>
                  <a:tcPr/>
                </a:tc>
                <a:tc hMerge="1">
                  <a:txBody>
                    <a:bodyPr/>
                    <a:lstStyle/>
                    <a:p>
                      <a:endParaRPr lang="en-US"/>
                    </a:p>
                  </a:txBody>
                  <a:tcPr/>
                </a:tc>
                <a:tc gridSpan="3">
                  <a:txBody>
                    <a:bodyPr/>
                    <a:lstStyle/>
                    <a:p>
                      <a:pPr marL="0" marR="0" algn="ctr">
                        <a:lnSpc>
                          <a:spcPct val="115000"/>
                        </a:lnSpc>
                        <a:spcBef>
                          <a:spcPts val="0"/>
                        </a:spcBef>
                        <a:spcAft>
                          <a:spcPts val="0"/>
                        </a:spcAft>
                      </a:pPr>
                      <a:r>
                        <a:rPr lang="en-GB" sz="2400">
                          <a:solidFill>
                            <a:schemeClr val="tx2">
                              <a:lumMod val="10000"/>
                            </a:schemeClr>
                          </a:solidFill>
                          <a:effectLst/>
                        </a:rPr>
                        <a:t>Proton</a:t>
                      </a:r>
                      <a:endParaRPr lang="en-US" sz="2400">
                        <a:solidFill>
                          <a:schemeClr val="tx2">
                            <a:lumMod val="1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oFill/>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3521227360"/>
                  </a:ext>
                </a:extLst>
              </a:tr>
              <a:tr h="452953">
                <a:tc>
                  <a:txBody>
                    <a:bodyPr/>
                    <a:lstStyle/>
                    <a:p>
                      <a:pPr marL="0" marR="0">
                        <a:lnSpc>
                          <a:spcPct val="115000"/>
                        </a:lnSpc>
                        <a:spcBef>
                          <a:spcPts val="0"/>
                        </a:spcBef>
                        <a:spcAft>
                          <a:spcPts val="0"/>
                        </a:spcAft>
                      </a:pPr>
                      <a:r>
                        <a:rPr lang="en-GB" sz="2400" dirty="0">
                          <a:solidFill>
                            <a:schemeClr val="tx2">
                              <a:lumMod val="10000"/>
                            </a:schemeClr>
                          </a:solidFill>
                          <a:effectLst/>
                        </a:rPr>
                        <a:t>Beam energy [GeV]</a:t>
                      </a:r>
                      <a:endParaRPr lang="en-US" sz="2400" dirty="0">
                        <a:solidFill>
                          <a:schemeClr val="tx2">
                            <a:lumMod val="1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noFill/>
                  </a:tcPr>
                </a:tc>
                <a:tc>
                  <a:txBody>
                    <a:bodyPr/>
                    <a:lstStyle/>
                    <a:p>
                      <a:pPr marL="0" marR="0" algn="ctr">
                        <a:lnSpc>
                          <a:spcPct val="115000"/>
                        </a:lnSpc>
                        <a:spcBef>
                          <a:spcPts val="0"/>
                        </a:spcBef>
                        <a:spcAft>
                          <a:spcPts val="0"/>
                        </a:spcAft>
                      </a:pPr>
                      <a:r>
                        <a:rPr lang="en-GB" sz="2400">
                          <a:solidFill>
                            <a:schemeClr val="tx2">
                              <a:lumMod val="10000"/>
                            </a:schemeClr>
                          </a:solidFill>
                          <a:effectLst/>
                        </a:rPr>
                        <a:t>3</a:t>
                      </a:r>
                      <a:endParaRPr lang="en-US" sz="2400">
                        <a:solidFill>
                          <a:schemeClr val="tx2">
                            <a:lumMod val="1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noFill/>
                  </a:tcPr>
                </a:tc>
                <a:tc>
                  <a:txBody>
                    <a:bodyPr/>
                    <a:lstStyle/>
                    <a:p>
                      <a:pPr marL="0" marR="0" algn="ctr">
                        <a:lnSpc>
                          <a:spcPct val="115000"/>
                        </a:lnSpc>
                        <a:spcBef>
                          <a:spcPts val="0"/>
                        </a:spcBef>
                        <a:spcAft>
                          <a:spcPts val="0"/>
                        </a:spcAft>
                      </a:pPr>
                      <a:r>
                        <a:rPr lang="en-GB" sz="2400">
                          <a:solidFill>
                            <a:schemeClr val="tx2">
                              <a:lumMod val="10000"/>
                            </a:schemeClr>
                          </a:solidFill>
                          <a:effectLst/>
                        </a:rPr>
                        <a:t>5</a:t>
                      </a:r>
                      <a:endParaRPr lang="en-US" sz="2400">
                        <a:solidFill>
                          <a:schemeClr val="tx2">
                            <a:lumMod val="1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noFill/>
                  </a:tcPr>
                </a:tc>
                <a:tc>
                  <a:txBody>
                    <a:bodyPr/>
                    <a:lstStyle/>
                    <a:p>
                      <a:pPr marL="0" marR="0" algn="ctr">
                        <a:lnSpc>
                          <a:spcPct val="115000"/>
                        </a:lnSpc>
                        <a:spcBef>
                          <a:spcPts val="0"/>
                        </a:spcBef>
                        <a:spcAft>
                          <a:spcPts val="0"/>
                        </a:spcAft>
                      </a:pPr>
                      <a:r>
                        <a:rPr lang="en-GB" sz="2400">
                          <a:solidFill>
                            <a:schemeClr val="tx2">
                              <a:lumMod val="10000"/>
                            </a:schemeClr>
                          </a:solidFill>
                          <a:effectLst/>
                        </a:rPr>
                        <a:t>10</a:t>
                      </a:r>
                      <a:endParaRPr lang="en-US" sz="2400">
                        <a:solidFill>
                          <a:schemeClr val="tx2">
                            <a:lumMod val="1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noFill/>
                  </a:tcPr>
                </a:tc>
                <a:tc>
                  <a:txBody>
                    <a:bodyPr/>
                    <a:lstStyle/>
                    <a:p>
                      <a:pPr marL="0" marR="0" algn="ctr">
                        <a:lnSpc>
                          <a:spcPct val="115000"/>
                        </a:lnSpc>
                        <a:spcBef>
                          <a:spcPts val="0"/>
                        </a:spcBef>
                        <a:spcAft>
                          <a:spcPts val="0"/>
                        </a:spcAft>
                      </a:pPr>
                      <a:r>
                        <a:rPr lang="en-GB" sz="2400">
                          <a:solidFill>
                            <a:schemeClr val="tx2">
                              <a:lumMod val="10000"/>
                            </a:schemeClr>
                          </a:solidFill>
                          <a:effectLst/>
                        </a:rPr>
                        <a:t>12</a:t>
                      </a:r>
                      <a:endParaRPr lang="en-US" sz="2400">
                        <a:solidFill>
                          <a:schemeClr val="tx2">
                            <a:lumMod val="1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noFill/>
                  </a:tcPr>
                </a:tc>
                <a:tc>
                  <a:txBody>
                    <a:bodyPr/>
                    <a:lstStyle/>
                    <a:p>
                      <a:pPr marL="0" marR="0" algn="ctr">
                        <a:lnSpc>
                          <a:spcPct val="115000"/>
                        </a:lnSpc>
                        <a:spcBef>
                          <a:spcPts val="0"/>
                        </a:spcBef>
                        <a:spcAft>
                          <a:spcPts val="0"/>
                        </a:spcAft>
                      </a:pPr>
                      <a:r>
                        <a:rPr lang="en-GB" sz="2400">
                          <a:solidFill>
                            <a:schemeClr val="tx2">
                              <a:lumMod val="10000"/>
                            </a:schemeClr>
                          </a:solidFill>
                          <a:effectLst/>
                        </a:rPr>
                        <a:t>40</a:t>
                      </a:r>
                      <a:endParaRPr lang="en-US" sz="2400">
                        <a:solidFill>
                          <a:schemeClr val="tx2">
                            <a:lumMod val="1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noFill/>
                  </a:tcPr>
                </a:tc>
                <a:tc>
                  <a:txBody>
                    <a:bodyPr/>
                    <a:lstStyle/>
                    <a:p>
                      <a:pPr marL="0" marR="0" algn="ctr">
                        <a:lnSpc>
                          <a:spcPct val="115000"/>
                        </a:lnSpc>
                        <a:spcBef>
                          <a:spcPts val="0"/>
                        </a:spcBef>
                        <a:spcAft>
                          <a:spcPts val="0"/>
                        </a:spcAft>
                      </a:pPr>
                      <a:r>
                        <a:rPr lang="en-GB" sz="2400">
                          <a:solidFill>
                            <a:schemeClr val="tx2">
                              <a:lumMod val="10000"/>
                            </a:schemeClr>
                          </a:solidFill>
                          <a:effectLst/>
                        </a:rPr>
                        <a:t>100</a:t>
                      </a:r>
                      <a:endParaRPr lang="en-US" sz="2400">
                        <a:solidFill>
                          <a:schemeClr val="tx2">
                            <a:lumMod val="1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noFill/>
                  </a:tcPr>
                </a:tc>
                <a:tc>
                  <a:txBody>
                    <a:bodyPr/>
                    <a:lstStyle/>
                    <a:p>
                      <a:pPr marL="0" marR="0" algn="ctr">
                        <a:lnSpc>
                          <a:spcPct val="115000"/>
                        </a:lnSpc>
                        <a:spcBef>
                          <a:spcPts val="0"/>
                        </a:spcBef>
                        <a:spcAft>
                          <a:spcPts val="0"/>
                        </a:spcAft>
                      </a:pPr>
                      <a:r>
                        <a:rPr lang="en-GB" sz="2400">
                          <a:solidFill>
                            <a:schemeClr val="tx2">
                              <a:lumMod val="10000"/>
                            </a:schemeClr>
                          </a:solidFill>
                          <a:effectLst/>
                        </a:rPr>
                        <a:t>200</a:t>
                      </a:r>
                      <a:endParaRPr lang="en-US" sz="2400">
                        <a:solidFill>
                          <a:schemeClr val="tx2">
                            <a:lumMod val="1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noFill/>
                  </a:tcPr>
                </a:tc>
                <a:extLst>
                  <a:ext uri="{0D108BD9-81ED-4DB2-BD59-A6C34878D82A}">
                    <a16:rowId xmlns:a16="http://schemas.microsoft.com/office/drawing/2014/main" val="1478804780"/>
                  </a:ext>
                </a:extLst>
              </a:tr>
              <a:tr h="452953">
                <a:tc>
                  <a:txBody>
                    <a:bodyPr/>
                    <a:lstStyle/>
                    <a:p>
                      <a:pPr marL="0" marR="0">
                        <a:lnSpc>
                          <a:spcPct val="115000"/>
                        </a:lnSpc>
                        <a:spcBef>
                          <a:spcPts val="0"/>
                        </a:spcBef>
                        <a:spcAft>
                          <a:spcPts val="0"/>
                        </a:spcAft>
                      </a:pPr>
                      <a:r>
                        <a:rPr lang="en-GB" sz="2400">
                          <a:solidFill>
                            <a:schemeClr val="tx2">
                              <a:lumMod val="10000"/>
                            </a:schemeClr>
                          </a:solidFill>
                          <a:effectLst/>
                        </a:rPr>
                        <a:t>Beam current [A]</a:t>
                      </a:r>
                      <a:endParaRPr lang="en-US" sz="2400">
                        <a:solidFill>
                          <a:schemeClr val="tx2">
                            <a:lumMod val="1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noFill/>
                  </a:tcPr>
                </a:tc>
                <a:tc>
                  <a:txBody>
                    <a:bodyPr/>
                    <a:lstStyle/>
                    <a:p>
                      <a:pPr marL="0" marR="0" algn="ctr">
                        <a:lnSpc>
                          <a:spcPct val="115000"/>
                        </a:lnSpc>
                        <a:spcBef>
                          <a:spcPts val="0"/>
                        </a:spcBef>
                        <a:spcAft>
                          <a:spcPts val="0"/>
                        </a:spcAft>
                      </a:pPr>
                      <a:r>
                        <a:rPr lang="en-GB" sz="2400" dirty="0">
                          <a:solidFill>
                            <a:schemeClr val="tx2">
                              <a:lumMod val="10000"/>
                            </a:schemeClr>
                          </a:solidFill>
                          <a:effectLst/>
                        </a:rPr>
                        <a:t>3</a:t>
                      </a:r>
                      <a:endParaRPr lang="en-US" sz="2400" dirty="0">
                        <a:solidFill>
                          <a:schemeClr val="tx2">
                            <a:lumMod val="1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noFill/>
                  </a:tcPr>
                </a:tc>
                <a:tc>
                  <a:txBody>
                    <a:bodyPr/>
                    <a:lstStyle/>
                    <a:p>
                      <a:pPr marL="0" marR="0" algn="ctr">
                        <a:lnSpc>
                          <a:spcPct val="115000"/>
                        </a:lnSpc>
                        <a:spcBef>
                          <a:spcPts val="0"/>
                        </a:spcBef>
                        <a:spcAft>
                          <a:spcPts val="0"/>
                        </a:spcAft>
                      </a:pPr>
                      <a:r>
                        <a:rPr lang="en-GB" sz="2400" dirty="0">
                          <a:solidFill>
                            <a:schemeClr val="tx2">
                              <a:lumMod val="10000"/>
                            </a:schemeClr>
                          </a:solidFill>
                          <a:effectLst/>
                        </a:rPr>
                        <a:t>3.5</a:t>
                      </a:r>
                      <a:endParaRPr lang="en-US" sz="2400" dirty="0">
                        <a:solidFill>
                          <a:schemeClr val="tx2">
                            <a:lumMod val="1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noFill/>
                  </a:tcPr>
                </a:tc>
                <a:tc>
                  <a:txBody>
                    <a:bodyPr/>
                    <a:lstStyle/>
                    <a:p>
                      <a:pPr marL="0" marR="0" algn="ctr">
                        <a:lnSpc>
                          <a:spcPct val="115000"/>
                        </a:lnSpc>
                        <a:spcBef>
                          <a:spcPts val="0"/>
                        </a:spcBef>
                        <a:spcAft>
                          <a:spcPts val="0"/>
                        </a:spcAft>
                      </a:pPr>
                      <a:r>
                        <a:rPr lang="en-GB" sz="2400">
                          <a:solidFill>
                            <a:schemeClr val="tx2">
                              <a:lumMod val="10000"/>
                            </a:schemeClr>
                          </a:solidFill>
                          <a:effectLst/>
                        </a:rPr>
                        <a:t>0.8</a:t>
                      </a:r>
                      <a:endParaRPr lang="en-US" sz="2400">
                        <a:solidFill>
                          <a:schemeClr val="tx2">
                            <a:lumMod val="1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noFill/>
                  </a:tcPr>
                </a:tc>
                <a:tc>
                  <a:txBody>
                    <a:bodyPr/>
                    <a:lstStyle/>
                    <a:p>
                      <a:pPr marL="0" marR="0" algn="ctr">
                        <a:lnSpc>
                          <a:spcPct val="115000"/>
                        </a:lnSpc>
                        <a:spcBef>
                          <a:spcPts val="0"/>
                        </a:spcBef>
                        <a:spcAft>
                          <a:spcPts val="0"/>
                        </a:spcAft>
                      </a:pPr>
                      <a:r>
                        <a:rPr lang="en-GB" sz="2400">
                          <a:solidFill>
                            <a:schemeClr val="tx2">
                              <a:lumMod val="10000"/>
                            </a:schemeClr>
                          </a:solidFill>
                          <a:effectLst/>
                        </a:rPr>
                        <a:t>0.39</a:t>
                      </a:r>
                      <a:endParaRPr lang="en-US" sz="2400">
                        <a:solidFill>
                          <a:schemeClr val="tx2">
                            <a:lumMod val="1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noFill/>
                  </a:tcPr>
                </a:tc>
                <a:tc>
                  <a:txBody>
                    <a:bodyPr/>
                    <a:lstStyle/>
                    <a:p>
                      <a:pPr marL="0" marR="0" algn="ctr">
                        <a:lnSpc>
                          <a:spcPct val="115000"/>
                        </a:lnSpc>
                        <a:spcBef>
                          <a:spcPts val="0"/>
                        </a:spcBef>
                        <a:spcAft>
                          <a:spcPts val="0"/>
                        </a:spcAft>
                      </a:pPr>
                      <a:r>
                        <a:rPr lang="en-GB" sz="2400">
                          <a:solidFill>
                            <a:schemeClr val="tx2">
                              <a:lumMod val="10000"/>
                            </a:schemeClr>
                          </a:solidFill>
                          <a:effectLst/>
                        </a:rPr>
                        <a:t>0.45</a:t>
                      </a:r>
                      <a:endParaRPr lang="en-US" sz="2400">
                        <a:solidFill>
                          <a:schemeClr val="tx2">
                            <a:lumMod val="1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noFill/>
                  </a:tcPr>
                </a:tc>
                <a:tc>
                  <a:txBody>
                    <a:bodyPr/>
                    <a:lstStyle/>
                    <a:p>
                      <a:pPr marL="0" marR="0" algn="ctr">
                        <a:lnSpc>
                          <a:spcPct val="115000"/>
                        </a:lnSpc>
                        <a:spcBef>
                          <a:spcPts val="0"/>
                        </a:spcBef>
                        <a:spcAft>
                          <a:spcPts val="0"/>
                        </a:spcAft>
                      </a:pPr>
                      <a:r>
                        <a:rPr lang="en-GB" sz="2400">
                          <a:solidFill>
                            <a:schemeClr val="tx2">
                              <a:lumMod val="10000"/>
                            </a:schemeClr>
                          </a:solidFill>
                          <a:effectLst/>
                        </a:rPr>
                        <a:t>0.75</a:t>
                      </a:r>
                      <a:endParaRPr lang="en-US" sz="2400">
                        <a:solidFill>
                          <a:schemeClr val="tx2">
                            <a:lumMod val="1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noFill/>
                  </a:tcPr>
                </a:tc>
                <a:tc>
                  <a:txBody>
                    <a:bodyPr/>
                    <a:lstStyle/>
                    <a:p>
                      <a:pPr marL="0" marR="0" algn="ctr">
                        <a:lnSpc>
                          <a:spcPct val="115000"/>
                        </a:lnSpc>
                        <a:spcBef>
                          <a:spcPts val="0"/>
                        </a:spcBef>
                        <a:spcAft>
                          <a:spcPts val="0"/>
                        </a:spcAft>
                      </a:pPr>
                      <a:r>
                        <a:rPr lang="en-GB" sz="2400">
                          <a:solidFill>
                            <a:schemeClr val="tx2">
                              <a:lumMod val="10000"/>
                            </a:schemeClr>
                          </a:solidFill>
                          <a:effectLst/>
                        </a:rPr>
                        <a:t>0.75</a:t>
                      </a:r>
                      <a:endParaRPr lang="en-US" sz="2400">
                        <a:solidFill>
                          <a:schemeClr val="tx2">
                            <a:lumMod val="1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noFill/>
                  </a:tcPr>
                </a:tc>
                <a:extLst>
                  <a:ext uri="{0D108BD9-81ED-4DB2-BD59-A6C34878D82A}">
                    <a16:rowId xmlns:a16="http://schemas.microsoft.com/office/drawing/2014/main" val="1027730294"/>
                  </a:ext>
                </a:extLst>
              </a:tr>
              <a:tr h="452953">
                <a:tc>
                  <a:txBody>
                    <a:bodyPr/>
                    <a:lstStyle/>
                    <a:p>
                      <a:pPr marL="0" marR="0">
                        <a:lnSpc>
                          <a:spcPct val="115000"/>
                        </a:lnSpc>
                        <a:spcBef>
                          <a:spcPts val="0"/>
                        </a:spcBef>
                        <a:spcAft>
                          <a:spcPts val="0"/>
                        </a:spcAft>
                      </a:pPr>
                      <a:r>
                        <a:rPr lang="en-GB" sz="2400">
                          <a:solidFill>
                            <a:schemeClr val="tx2">
                              <a:lumMod val="10000"/>
                            </a:schemeClr>
                          </a:solidFill>
                          <a:effectLst/>
                        </a:rPr>
                        <a:t>Frequency (f</a:t>
                      </a:r>
                      <a:r>
                        <a:rPr lang="en-GB" sz="2400" baseline="-25000">
                          <a:solidFill>
                            <a:schemeClr val="tx2">
                              <a:lumMod val="10000"/>
                            </a:schemeClr>
                          </a:solidFill>
                          <a:effectLst/>
                        </a:rPr>
                        <a:t>rf</a:t>
                      </a:r>
                      <a:r>
                        <a:rPr lang="en-GB" sz="2400">
                          <a:solidFill>
                            <a:schemeClr val="tx2">
                              <a:lumMod val="10000"/>
                            </a:schemeClr>
                          </a:solidFill>
                          <a:effectLst/>
                        </a:rPr>
                        <a:t>) [MHz]</a:t>
                      </a:r>
                      <a:endParaRPr lang="en-US" sz="2400">
                        <a:solidFill>
                          <a:schemeClr val="tx2">
                            <a:lumMod val="1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noFill/>
                  </a:tcPr>
                </a:tc>
                <a:tc gridSpan="7">
                  <a:txBody>
                    <a:bodyPr/>
                    <a:lstStyle/>
                    <a:p>
                      <a:pPr marL="0" marR="0" algn="ctr">
                        <a:lnSpc>
                          <a:spcPct val="115000"/>
                        </a:lnSpc>
                        <a:spcBef>
                          <a:spcPts val="0"/>
                        </a:spcBef>
                        <a:spcAft>
                          <a:spcPts val="0"/>
                        </a:spcAft>
                      </a:pPr>
                      <a:r>
                        <a:rPr lang="en-GB" sz="2400">
                          <a:solidFill>
                            <a:schemeClr val="tx2">
                              <a:lumMod val="10000"/>
                            </a:schemeClr>
                          </a:solidFill>
                          <a:effectLst/>
                        </a:rPr>
                        <a:t>952.6</a:t>
                      </a:r>
                      <a:endParaRPr lang="en-US" sz="2400">
                        <a:solidFill>
                          <a:schemeClr val="tx2">
                            <a:lumMod val="1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no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371001403"/>
                  </a:ext>
                </a:extLst>
              </a:tr>
              <a:tr h="686953">
                <a:tc>
                  <a:txBody>
                    <a:bodyPr/>
                    <a:lstStyle/>
                    <a:p>
                      <a:pPr marL="0" marR="0">
                        <a:lnSpc>
                          <a:spcPct val="115000"/>
                        </a:lnSpc>
                        <a:spcBef>
                          <a:spcPts val="0"/>
                        </a:spcBef>
                        <a:spcAft>
                          <a:spcPts val="0"/>
                        </a:spcAft>
                      </a:pPr>
                      <a:r>
                        <a:rPr lang="en-GB" sz="2400" dirty="0">
                          <a:solidFill>
                            <a:schemeClr val="tx2">
                              <a:lumMod val="10000"/>
                            </a:schemeClr>
                          </a:solidFill>
                          <a:effectLst/>
                        </a:rPr>
                        <a:t>Crossing angle (</a:t>
                      </a:r>
                      <a:r>
                        <a:rPr lang="en-GB" sz="2400" dirty="0" err="1">
                          <a:solidFill>
                            <a:schemeClr val="tx2">
                              <a:lumMod val="10000"/>
                            </a:schemeClr>
                          </a:solidFill>
                          <a:effectLst/>
                        </a:rPr>
                        <a:t>φ</a:t>
                      </a:r>
                      <a:r>
                        <a:rPr lang="en-GB" sz="2400" baseline="-25000" dirty="0" err="1">
                          <a:solidFill>
                            <a:schemeClr val="tx2">
                              <a:lumMod val="10000"/>
                            </a:schemeClr>
                          </a:solidFill>
                          <a:effectLst/>
                        </a:rPr>
                        <a:t>crab</a:t>
                      </a:r>
                      <a:r>
                        <a:rPr lang="en-GB" sz="2400" dirty="0">
                          <a:solidFill>
                            <a:schemeClr val="tx2">
                              <a:lumMod val="10000"/>
                            </a:schemeClr>
                          </a:solidFill>
                          <a:effectLst/>
                        </a:rPr>
                        <a:t>) [</a:t>
                      </a:r>
                      <a:r>
                        <a:rPr lang="en-GB" sz="2400" dirty="0" err="1">
                          <a:solidFill>
                            <a:schemeClr val="tx2">
                              <a:lumMod val="10000"/>
                            </a:schemeClr>
                          </a:solidFill>
                          <a:effectLst/>
                        </a:rPr>
                        <a:t>mrad</a:t>
                      </a:r>
                      <a:r>
                        <a:rPr lang="en-GB" sz="2400" dirty="0">
                          <a:solidFill>
                            <a:schemeClr val="tx2">
                              <a:lumMod val="10000"/>
                            </a:schemeClr>
                          </a:solidFill>
                          <a:effectLst/>
                        </a:rPr>
                        <a:t>]</a:t>
                      </a:r>
                      <a:endParaRPr lang="en-US" sz="2400" dirty="0">
                        <a:solidFill>
                          <a:schemeClr val="tx2">
                            <a:lumMod val="1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noFill/>
                  </a:tcPr>
                </a:tc>
                <a:tc gridSpan="7">
                  <a:txBody>
                    <a:bodyPr/>
                    <a:lstStyle/>
                    <a:p>
                      <a:pPr marL="0" marR="0" algn="ctr">
                        <a:lnSpc>
                          <a:spcPct val="115000"/>
                        </a:lnSpc>
                        <a:spcBef>
                          <a:spcPts val="0"/>
                        </a:spcBef>
                        <a:spcAft>
                          <a:spcPts val="0"/>
                        </a:spcAft>
                      </a:pPr>
                      <a:r>
                        <a:rPr lang="en-GB" sz="2400" dirty="0">
                          <a:solidFill>
                            <a:schemeClr val="tx2">
                              <a:lumMod val="10000"/>
                            </a:schemeClr>
                          </a:solidFill>
                          <a:effectLst/>
                        </a:rPr>
                        <a:t>50.0</a:t>
                      </a:r>
                      <a:endParaRPr lang="en-US" sz="2400" dirty="0">
                        <a:solidFill>
                          <a:schemeClr val="tx2">
                            <a:lumMod val="1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no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413539736"/>
                  </a:ext>
                </a:extLst>
              </a:tr>
              <a:tr h="218952">
                <a:tc>
                  <a:txBody>
                    <a:bodyPr/>
                    <a:lstStyle/>
                    <a:p>
                      <a:pPr marL="0" marR="0">
                        <a:lnSpc>
                          <a:spcPct val="115000"/>
                        </a:lnSpc>
                        <a:spcBef>
                          <a:spcPts val="0"/>
                        </a:spcBef>
                        <a:spcAft>
                          <a:spcPts val="0"/>
                        </a:spcAft>
                      </a:pPr>
                      <a:r>
                        <a:rPr lang="en-GB" sz="2400">
                          <a:solidFill>
                            <a:schemeClr val="tx2">
                              <a:lumMod val="10000"/>
                            </a:schemeClr>
                          </a:solidFill>
                          <a:effectLst/>
                        </a:rPr>
                        <a:t>β</a:t>
                      </a:r>
                      <a:r>
                        <a:rPr lang="en-GB" sz="2400" baseline="-25000">
                          <a:solidFill>
                            <a:schemeClr val="tx2">
                              <a:lumMod val="10000"/>
                            </a:schemeClr>
                          </a:solidFill>
                          <a:effectLst/>
                        </a:rPr>
                        <a:t>x</a:t>
                      </a:r>
                      <a:r>
                        <a:rPr lang="en-GB" sz="2400" baseline="30000">
                          <a:solidFill>
                            <a:schemeClr val="tx2">
                              <a:lumMod val="10000"/>
                            </a:schemeClr>
                          </a:solidFill>
                          <a:effectLst/>
                        </a:rPr>
                        <a:t>*</a:t>
                      </a:r>
                      <a:r>
                        <a:rPr lang="en-GB" sz="2400">
                          <a:solidFill>
                            <a:schemeClr val="tx2">
                              <a:lumMod val="10000"/>
                            </a:schemeClr>
                          </a:solidFill>
                          <a:effectLst/>
                        </a:rPr>
                        <a:t>[cm]</a:t>
                      </a:r>
                      <a:endParaRPr lang="en-US" sz="2400">
                        <a:solidFill>
                          <a:schemeClr val="tx2">
                            <a:lumMod val="1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noFill/>
                  </a:tcPr>
                </a:tc>
                <a:tc>
                  <a:txBody>
                    <a:bodyPr/>
                    <a:lstStyle/>
                    <a:p>
                      <a:pPr marL="0" marR="0" algn="ctr">
                        <a:lnSpc>
                          <a:spcPct val="115000"/>
                        </a:lnSpc>
                        <a:spcBef>
                          <a:spcPts val="0"/>
                        </a:spcBef>
                        <a:spcAft>
                          <a:spcPts val="0"/>
                        </a:spcAft>
                      </a:pPr>
                      <a:r>
                        <a:rPr lang="en-GB" sz="2400">
                          <a:solidFill>
                            <a:schemeClr val="tx2">
                              <a:lumMod val="10000"/>
                            </a:schemeClr>
                          </a:solidFill>
                          <a:effectLst/>
                        </a:rPr>
                        <a:t>30</a:t>
                      </a:r>
                      <a:endParaRPr lang="en-US" sz="2400">
                        <a:solidFill>
                          <a:schemeClr val="tx2">
                            <a:lumMod val="1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noFill/>
                  </a:tcPr>
                </a:tc>
                <a:tc>
                  <a:txBody>
                    <a:bodyPr/>
                    <a:lstStyle/>
                    <a:p>
                      <a:pPr marL="0" marR="0" algn="ctr">
                        <a:lnSpc>
                          <a:spcPct val="115000"/>
                        </a:lnSpc>
                        <a:spcBef>
                          <a:spcPts val="0"/>
                        </a:spcBef>
                        <a:spcAft>
                          <a:spcPts val="0"/>
                        </a:spcAft>
                      </a:pPr>
                      <a:r>
                        <a:rPr lang="en-GB" sz="2400">
                          <a:solidFill>
                            <a:schemeClr val="tx2">
                              <a:lumMod val="10000"/>
                            </a:schemeClr>
                          </a:solidFill>
                          <a:effectLst/>
                        </a:rPr>
                        <a:t>5.72</a:t>
                      </a:r>
                      <a:endParaRPr lang="en-US" sz="2400">
                        <a:solidFill>
                          <a:schemeClr val="tx2">
                            <a:lumMod val="1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oFill/>
                  </a:tcPr>
                </a:tc>
                <a:tc>
                  <a:txBody>
                    <a:bodyPr/>
                    <a:lstStyle/>
                    <a:p>
                      <a:pPr marL="0" marR="0" algn="ctr">
                        <a:lnSpc>
                          <a:spcPct val="115000"/>
                        </a:lnSpc>
                        <a:spcBef>
                          <a:spcPts val="0"/>
                        </a:spcBef>
                        <a:spcAft>
                          <a:spcPts val="0"/>
                        </a:spcAft>
                      </a:pPr>
                      <a:r>
                        <a:rPr lang="en-GB" sz="2400">
                          <a:solidFill>
                            <a:schemeClr val="tx2">
                              <a:lumMod val="10000"/>
                            </a:schemeClr>
                          </a:solidFill>
                          <a:effectLst/>
                        </a:rPr>
                        <a:t>9.1</a:t>
                      </a:r>
                      <a:endParaRPr lang="en-US" sz="2400">
                        <a:solidFill>
                          <a:schemeClr val="tx2">
                            <a:lumMod val="1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oFill/>
                  </a:tcPr>
                </a:tc>
                <a:tc>
                  <a:txBody>
                    <a:bodyPr/>
                    <a:lstStyle/>
                    <a:p>
                      <a:pPr marL="0" marR="0" algn="ctr">
                        <a:lnSpc>
                          <a:spcPct val="115000"/>
                        </a:lnSpc>
                        <a:spcBef>
                          <a:spcPts val="0"/>
                        </a:spcBef>
                        <a:spcAft>
                          <a:spcPts val="0"/>
                        </a:spcAft>
                      </a:pPr>
                      <a:r>
                        <a:rPr lang="en-GB" sz="2400">
                          <a:solidFill>
                            <a:schemeClr val="tx2">
                              <a:lumMod val="10000"/>
                            </a:schemeClr>
                          </a:solidFill>
                          <a:effectLst/>
                        </a:rPr>
                        <a:t>6.6</a:t>
                      </a:r>
                      <a:endParaRPr lang="en-US" sz="2400">
                        <a:solidFill>
                          <a:schemeClr val="tx2">
                            <a:lumMod val="1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noFill/>
                  </a:tcPr>
                </a:tc>
                <a:tc>
                  <a:txBody>
                    <a:bodyPr/>
                    <a:lstStyle/>
                    <a:p>
                      <a:pPr marL="0" marR="0" algn="ctr">
                        <a:lnSpc>
                          <a:spcPct val="115000"/>
                        </a:lnSpc>
                        <a:spcBef>
                          <a:spcPts val="0"/>
                        </a:spcBef>
                        <a:spcAft>
                          <a:spcPts val="0"/>
                        </a:spcAft>
                      </a:pPr>
                      <a:r>
                        <a:rPr lang="en-GB" sz="2400">
                          <a:solidFill>
                            <a:schemeClr val="tx2">
                              <a:lumMod val="10000"/>
                            </a:schemeClr>
                          </a:solidFill>
                          <a:effectLst/>
                        </a:rPr>
                        <a:t>8</a:t>
                      </a:r>
                      <a:endParaRPr lang="en-US" sz="2400">
                        <a:solidFill>
                          <a:schemeClr val="tx2">
                            <a:lumMod val="1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noFill/>
                  </a:tcPr>
                </a:tc>
                <a:tc>
                  <a:txBody>
                    <a:bodyPr/>
                    <a:lstStyle/>
                    <a:p>
                      <a:pPr marL="0" marR="0" algn="ctr">
                        <a:lnSpc>
                          <a:spcPct val="115000"/>
                        </a:lnSpc>
                        <a:spcBef>
                          <a:spcPts val="0"/>
                        </a:spcBef>
                        <a:spcAft>
                          <a:spcPts val="0"/>
                        </a:spcAft>
                      </a:pPr>
                      <a:r>
                        <a:rPr lang="en-GB" sz="2400">
                          <a:solidFill>
                            <a:schemeClr val="tx2">
                              <a:lumMod val="10000"/>
                            </a:schemeClr>
                          </a:solidFill>
                          <a:effectLst/>
                        </a:rPr>
                        <a:t>8</a:t>
                      </a:r>
                      <a:endParaRPr lang="en-US" sz="2400">
                        <a:solidFill>
                          <a:schemeClr val="tx2">
                            <a:lumMod val="1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oFill/>
                  </a:tcPr>
                </a:tc>
                <a:tc>
                  <a:txBody>
                    <a:bodyPr/>
                    <a:lstStyle/>
                    <a:p>
                      <a:pPr marL="0" marR="0" algn="ctr">
                        <a:lnSpc>
                          <a:spcPct val="115000"/>
                        </a:lnSpc>
                        <a:spcBef>
                          <a:spcPts val="0"/>
                        </a:spcBef>
                        <a:spcAft>
                          <a:spcPts val="0"/>
                        </a:spcAft>
                      </a:pPr>
                      <a:r>
                        <a:rPr lang="en-GB" sz="2400">
                          <a:solidFill>
                            <a:schemeClr val="tx2">
                              <a:lumMod val="10000"/>
                            </a:schemeClr>
                          </a:solidFill>
                          <a:effectLst/>
                        </a:rPr>
                        <a:t>2.1</a:t>
                      </a:r>
                      <a:endParaRPr lang="en-US" sz="2400">
                        <a:solidFill>
                          <a:schemeClr val="tx2">
                            <a:lumMod val="1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noFill/>
                  </a:tcPr>
                </a:tc>
                <a:extLst>
                  <a:ext uri="{0D108BD9-81ED-4DB2-BD59-A6C34878D82A}">
                    <a16:rowId xmlns:a16="http://schemas.microsoft.com/office/drawing/2014/main" val="290869065"/>
                  </a:ext>
                </a:extLst>
              </a:tr>
              <a:tr h="218952">
                <a:tc>
                  <a:txBody>
                    <a:bodyPr/>
                    <a:lstStyle/>
                    <a:p>
                      <a:pPr marL="0" marR="0">
                        <a:lnSpc>
                          <a:spcPct val="115000"/>
                        </a:lnSpc>
                        <a:spcBef>
                          <a:spcPts val="0"/>
                        </a:spcBef>
                        <a:spcAft>
                          <a:spcPts val="0"/>
                        </a:spcAft>
                      </a:pPr>
                      <a:r>
                        <a:rPr lang="en-GB" sz="2400">
                          <a:solidFill>
                            <a:schemeClr val="tx2">
                              <a:lumMod val="10000"/>
                            </a:schemeClr>
                          </a:solidFill>
                          <a:effectLst/>
                        </a:rPr>
                        <a:t>β</a:t>
                      </a:r>
                      <a:r>
                        <a:rPr lang="en-GB" sz="2400" baseline="-25000">
                          <a:solidFill>
                            <a:schemeClr val="tx2">
                              <a:lumMod val="10000"/>
                            </a:schemeClr>
                          </a:solidFill>
                          <a:effectLst/>
                        </a:rPr>
                        <a:t>x</a:t>
                      </a:r>
                      <a:r>
                        <a:rPr lang="en-GB" sz="2400" baseline="30000">
                          <a:solidFill>
                            <a:schemeClr val="tx2">
                              <a:lumMod val="10000"/>
                            </a:schemeClr>
                          </a:solidFill>
                          <a:effectLst/>
                        </a:rPr>
                        <a:t>c</a:t>
                      </a:r>
                      <a:r>
                        <a:rPr lang="en-GB" sz="2400">
                          <a:solidFill>
                            <a:schemeClr val="tx2">
                              <a:lumMod val="10000"/>
                            </a:schemeClr>
                          </a:solidFill>
                          <a:effectLst/>
                        </a:rPr>
                        <a:t> [m]</a:t>
                      </a:r>
                      <a:endParaRPr lang="en-US" sz="2400">
                        <a:solidFill>
                          <a:schemeClr val="tx2">
                            <a:lumMod val="1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noFill/>
                  </a:tcPr>
                </a:tc>
                <a:tc>
                  <a:txBody>
                    <a:bodyPr/>
                    <a:lstStyle/>
                    <a:p>
                      <a:pPr marL="0" marR="0" algn="ctr">
                        <a:lnSpc>
                          <a:spcPct val="115000"/>
                        </a:lnSpc>
                        <a:spcBef>
                          <a:spcPts val="0"/>
                        </a:spcBef>
                        <a:spcAft>
                          <a:spcPts val="0"/>
                        </a:spcAft>
                      </a:pPr>
                      <a:r>
                        <a:rPr lang="en-GB" sz="2400">
                          <a:solidFill>
                            <a:schemeClr val="tx2">
                              <a:lumMod val="10000"/>
                            </a:schemeClr>
                          </a:solidFill>
                          <a:effectLst/>
                        </a:rPr>
                        <a:t>200</a:t>
                      </a:r>
                      <a:endParaRPr lang="en-US" sz="2400">
                        <a:solidFill>
                          <a:schemeClr val="tx2">
                            <a:lumMod val="1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noFill/>
                  </a:tcPr>
                </a:tc>
                <a:tc>
                  <a:txBody>
                    <a:bodyPr/>
                    <a:lstStyle/>
                    <a:p>
                      <a:pPr marL="0" marR="0" algn="ctr">
                        <a:lnSpc>
                          <a:spcPct val="115000"/>
                        </a:lnSpc>
                        <a:spcBef>
                          <a:spcPts val="0"/>
                        </a:spcBef>
                        <a:spcAft>
                          <a:spcPts val="0"/>
                        </a:spcAft>
                      </a:pPr>
                      <a:r>
                        <a:rPr lang="en-GB" sz="2400">
                          <a:solidFill>
                            <a:schemeClr val="tx2">
                              <a:lumMod val="10000"/>
                            </a:schemeClr>
                          </a:solidFill>
                          <a:effectLst/>
                        </a:rPr>
                        <a:t>200</a:t>
                      </a:r>
                      <a:endParaRPr lang="en-US" sz="2400">
                        <a:solidFill>
                          <a:schemeClr val="tx2">
                            <a:lumMod val="1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oFill/>
                  </a:tcPr>
                </a:tc>
                <a:tc>
                  <a:txBody>
                    <a:bodyPr/>
                    <a:lstStyle/>
                    <a:p>
                      <a:pPr marL="0" marR="0" algn="ctr">
                        <a:lnSpc>
                          <a:spcPct val="115000"/>
                        </a:lnSpc>
                        <a:spcBef>
                          <a:spcPts val="0"/>
                        </a:spcBef>
                        <a:spcAft>
                          <a:spcPts val="0"/>
                        </a:spcAft>
                      </a:pPr>
                      <a:r>
                        <a:rPr lang="en-GB" sz="2400">
                          <a:solidFill>
                            <a:schemeClr val="tx2">
                              <a:lumMod val="10000"/>
                            </a:schemeClr>
                          </a:solidFill>
                          <a:effectLst/>
                        </a:rPr>
                        <a:t>200</a:t>
                      </a:r>
                      <a:endParaRPr lang="en-US" sz="2400">
                        <a:solidFill>
                          <a:schemeClr val="tx2">
                            <a:lumMod val="1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oFill/>
                  </a:tcPr>
                </a:tc>
                <a:tc>
                  <a:txBody>
                    <a:bodyPr/>
                    <a:lstStyle/>
                    <a:p>
                      <a:pPr marL="0" marR="0" algn="ctr">
                        <a:lnSpc>
                          <a:spcPct val="115000"/>
                        </a:lnSpc>
                        <a:spcBef>
                          <a:spcPts val="0"/>
                        </a:spcBef>
                        <a:spcAft>
                          <a:spcPts val="0"/>
                        </a:spcAft>
                      </a:pPr>
                      <a:r>
                        <a:rPr lang="en-GB" sz="2400">
                          <a:solidFill>
                            <a:schemeClr val="tx2">
                              <a:lumMod val="10000"/>
                            </a:schemeClr>
                          </a:solidFill>
                          <a:effectLst/>
                        </a:rPr>
                        <a:t>200</a:t>
                      </a:r>
                      <a:endParaRPr lang="en-US" sz="2400">
                        <a:solidFill>
                          <a:schemeClr val="tx2">
                            <a:lumMod val="1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noFill/>
                  </a:tcPr>
                </a:tc>
                <a:tc>
                  <a:txBody>
                    <a:bodyPr/>
                    <a:lstStyle/>
                    <a:p>
                      <a:pPr marL="0" marR="0" algn="ctr">
                        <a:lnSpc>
                          <a:spcPct val="115000"/>
                        </a:lnSpc>
                        <a:spcBef>
                          <a:spcPts val="0"/>
                        </a:spcBef>
                        <a:spcAft>
                          <a:spcPts val="0"/>
                        </a:spcAft>
                      </a:pPr>
                      <a:r>
                        <a:rPr lang="en-GB" sz="2400">
                          <a:solidFill>
                            <a:schemeClr val="tx2">
                              <a:lumMod val="10000"/>
                            </a:schemeClr>
                          </a:solidFill>
                          <a:effectLst/>
                        </a:rPr>
                        <a:t>650</a:t>
                      </a:r>
                      <a:endParaRPr lang="en-US" sz="2400">
                        <a:solidFill>
                          <a:schemeClr val="tx2">
                            <a:lumMod val="1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noFill/>
                  </a:tcPr>
                </a:tc>
                <a:tc>
                  <a:txBody>
                    <a:bodyPr/>
                    <a:lstStyle/>
                    <a:p>
                      <a:pPr marL="0" marR="0" algn="ctr">
                        <a:lnSpc>
                          <a:spcPct val="115000"/>
                        </a:lnSpc>
                        <a:spcBef>
                          <a:spcPts val="0"/>
                        </a:spcBef>
                        <a:spcAft>
                          <a:spcPts val="0"/>
                        </a:spcAft>
                      </a:pPr>
                      <a:r>
                        <a:rPr lang="en-GB" sz="2400">
                          <a:solidFill>
                            <a:schemeClr val="tx2">
                              <a:lumMod val="10000"/>
                            </a:schemeClr>
                          </a:solidFill>
                          <a:effectLst/>
                        </a:rPr>
                        <a:t>650</a:t>
                      </a:r>
                      <a:endParaRPr lang="en-US" sz="2400">
                        <a:solidFill>
                          <a:schemeClr val="tx2">
                            <a:lumMod val="1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oFill/>
                  </a:tcPr>
                </a:tc>
                <a:tc>
                  <a:txBody>
                    <a:bodyPr/>
                    <a:lstStyle/>
                    <a:p>
                      <a:pPr marL="0" marR="0" algn="ctr">
                        <a:lnSpc>
                          <a:spcPct val="115000"/>
                        </a:lnSpc>
                        <a:spcBef>
                          <a:spcPts val="0"/>
                        </a:spcBef>
                        <a:spcAft>
                          <a:spcPts val="0"/>
                        </a:spcAft>
                      </a:pPr>
                      <a:r>
                        <a:rPr lang="en-GB" sz="2400">
                          <a:solidFill>
                            <a:schemeClr val="tx2">
                              <a:lumMod val="10000"/>
                            </a:schemeClr>
                          </a:solidFill>
                          <a:effectLst/>
                        </a:rPr>
                        <a:t>650</a:t>
                      </a:r>
                      <a:endParaRPr lang="en-US" sz="2400">
                        <a:solidFill>
                          <a:schemeClr val="tx2">
                            <a:lumMod val="1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noFill/>
                  </a:tcPr>
                </a:tc>
                <a:extLst>
                  <a:ext uri="{0D108BD9-81ED-4DB2-BD59-A6C34878D82A}">
                    <a16:rowId xmlns:a16="http://schemas.microsoft.com/office/drawing/2014/main" val="4047888509"/>
                  </a:ext>
                </a:extLst>
              </a:tr>
              <a:tr h="920954">
                <a:tc>
                  <a:txBody>
                    <a:bodyPr/>
                    <a:lstStyle/>
                    <a:p>
                      <a:pPr marL="0" marR="0">
                        <a:lnSpc>
                          <a:spcPct val="115000"/>
                        </a:lnSpc>
                        <a:spcBef>
                          <a:spcPts val="0"/>
                        </a:spcBef>
                        <a:spcAft>
                          <a:spcPts val="0"/>
                        </a:spcAft>
                      </a:pPr>
                      <a:r>
                        <a:rPr lang="en-GB" sz="2400">
                          <a:solidFill>
                            <a:schemeClr val="tx2">
                              <a:lumMod val="10000"/>
                            </a:schemeClr>
                          </a:solidFill>
                          <a:effectLst/>
                        </a:rPr>
                        <a:t>Total crabbing voltage (V</a:t>
                      </a:r>
                      <a:r>
                        <a:rPr lang="en-GB" sz="2400" baseline="-25000">
                          <a:solidFill>
                            <a:schemeClr val="tx2">
                              <a:lumMod val="10000"/>
                            </a:schemeClr>
                          </a:solidFill>
                          <a:effectLst/>
                        </a:rPr>
                        <a:t>t</a:t>
                      </a:r>
                      <a:r>
                        <a:rPr lang="en-GB" sz="2400">
                          <a:solidFill>
                            <a:schemeClr val="tx2">
                              <a:lumMod val="10000"/>
                            </a:schemeClr>
                          </a:solidFill>
                          <a:effectLst/>
                        </a:rPr>
                        <a:t>) (per side per beam) [MV]</a:t>
                      </a:r>
                      <a:endParaRPr lang="en-US" sz="2400">
                        <a:solidFill>
                          <a:schemeClr val="tx2">
                            <a:lumMod val="1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noFill/>
                  </a:tcPr>
                </a:tc>
                <a:tc>
                  <a:txBody>
                    <a:bodyPr/>
                    <a:lstStyle/>
                    <a:p>
                      <a:pPr marL="0" marR="0" algn="ctr">
                        <a:lnSpc>
                          <a:spcPct val="115000"/>
                        </a:lnSpc>
                        <a:spcBef>
                          <a:spcPts val="0"/>
                        </a:spcBef>
                        <a:spcAft>
                          <a:spcPts val="0"/>
                        </a:spcAft>
                      </a:pPr>
                      <a:r>
                        <a:rPr lang="en-GB" sz="2400">
                          <a:solidFill>
                            <a:schemeClr val="tx2">
                              <a:lumMod val="10000"/>
                            </a:schemeClr>
                          </a:solidFill>
                          <a:effectLst/>
                        </a:rPr>
                        <a:t>0.5</a:t>
                      </a:r>
                      <a:endParaRPr lang="en-US" sz="2400">
                        <a:solidFill>
                          <a:schemeClr val="tx2">
                            <a:lumMod val="1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noFill/>
                  </a:tcPr>
                </a:tc>
                <a:tc>
                  <a:txBody>
                    <a:bodyPr/>
                    <a:lstStyle/>
                    <a:p>
                      <a:pPr marL="0" marR="0" algn="ctr">
                        <a:lnSpc>
                          <a:spcPct val="115000"/>
                        </a:lnSpc>
                        <a:spcBef>
                          <a:spcPts val="0"/>
                        </a:spcBef>
                        <a:spcAft>
                          <a:spcPts val="0"/>
                        </a:spcAft>
                      </a:pPr>
                      <a:r>
                        <a:rPr lang="en-GB" sz="2400">
                          <a:solidFill>
                            <a:schemeClr val="tx2">
                              <a:lumMod val="10000"/>
                            </a:schemeClr>
                          </a:solidFill>
                          <a:effectLst/>
                        </a:rPr>
                        <a:t>1.9</a:t>
                      </a:r>
                      <a:endParaRPr lang="en-US" sz="2400">
                        <a:solidFill>
                          <a:schemeClr val="tx2">
                            <a:lumMod val="1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noFill/>
                  </a:tcPr>
                </a:tc>
                <a:tc>
                  <a:txBody>
                    <a:bodyPr/>
                    <a:lstStyle/>
                    <a:p>
                      <a:pPr marL="0" marR="0" algn="ctr">
                        <a:lnSpc>
                          <a:spcPct val="115000"/>
                        </a:lnSpc>
                        <a:spcBef>
                          <a:spcPts val="0"/>
                        </a:spcBef>
                        <a:spcAft>
                          <a:spcPts val="0"/>
                        </a:spcAft>
                      </a:pPr>
                      <a:r>
                        <a:rPr lang="en-GB" sz="2400">
                          <a:solidFill>
                            <a:schemeClr val="tx2">
                              <a:lumMod val="10000"/>
                            </a:schemeClr>
                          </a:solidFill>
                          <a:effectLst/>
                        </a:rPr>
                        <a:t>3.0</a:t>
                      </a:r>
                      <a:endParaRPr lang="en-US" sz="2400">
                        <a:solidFill>
                          <a:schemeClr val="tx2">
                            <a:lumMod val="1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noFill/>
                  </a:tcPr>
                </a:tc>
                <a:tc>
                  <a:txBody>
                    <a:bodyPr/>
                    <a:lstStyle/>
                    <a:p>
                      <a:pPr marL="0" marR="0" algn="ctr">
                        <a:lnSpc>
                          <a:spcPct val="115000"/>
                        </a:lnSpc>
                        <a:spcBef>
                          <a:spcPts val="0"/>
                        </a:spcBef>
                        <a:spcAft>
                          <a:spcPts val="0"/>
                        </a:spcAft>
                      </a:pPr>
                      <a:r>
                        <a:rPr lang="en-GB" sz="2400">
                          <a:solidFill>
                            <a:schemeClr val="tx2">
                              <a:lumMod val="10000"/>
                            </a:schemeClr>
                          </a:solidFill>
                          <a:effectLst/>
                        </a:rPr>
                        <a:t>4.2</a:t>
                      </a:r>
                      <a:endParaRPr lang="en-US" sz="2400">
                        <a:solidFill>
                          <a:schemeClr val="tx2">
                            <a:lumMod val="1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noFill/>
                  </a:tcPr>
                </a:tc>
                <a:tc>
                  <a:txBody>
                    <a:bodyPr/>
                    <a:lstStyle/>
                    <a:p>
                      <a:pPr marL="0" marR="0" algn="ctr">
                        <a:lnSpc>
                          <a:spcPct val="115000"/>
                        </a:lnSpc>
                        <a:spcBef>
                          <a:spcPts val="0"/>
                        </a:spcBef>
                        <a:spcAft>
                          <a:spcPts val="0"/>
                        </a:spcAft>
                      </a:pPr>
                      <a:r>
                        <a:rPr lang="en-GB" sz="2400" dirty="0">
                          <a:solidFill>
                            <a:schemeClr val="tx2">
                              <a:lumMod val="10000"/>
                            </a:schemeClr>
                          </a:solidFill>
                          <a:effectLst/>
                        </a:rPr>
                        <a:t>7.0</a:t>
                      </a:r>
                      <a:endParaRPr lang="en-US" sz="2400" dirty="0">
                        <a:solidFill>
                          <a:schemeClr val="tx2">
                            <a:lumMod val="1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noFill/>
                  </a:tcPr>
                </a:tc>
                <a:tc>
                  <a:txBody>
                    <a:bodyPr/>
                    <a:lstStyle/>
                    <a:p>
                      <a:pPr marL="0" marR="0" algn="ctr">
                        <a:lnSpc>
                          <a:spcPct val="115000"/>
                        </a:lnSpc>
                        <a:spcBef>
                          <a:spcPts val="0"/>
                        </a:spcBef>
                        <a:spcAft>
                          <a:spcPts val="0"/>
                        </a:spcAft>
                      </a:pPr>
                      <a:r>
                        <a:rPr lang="en-GB" sz="2400">
                          <a:solidFill>
                            <a:schemeClr val="tx2">
                              <a:lumMod val="10000"/>
                            </a:schemeClr>
                          </a:solidFill>
                          <a:effectLst/>
                        </a:rPr>
                        <a:t>17.4</a:t>
                      </a:r>
                      <a:endParaRPr lang="en-US" sz="2400">
                        <a:solidFill>
                          <a:schemeClr val="tx2">
                            <a:lumMod val="1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noFill/>
                  </a:tcPr>
                </a:tc>
                <a:tc>
                  <a:txBody>
                    <a:bodyPr/>
                    <a:lstStyle/>
                    <a:p>
                      <a:pPr marL="0" marR="0" algn="ctr">
                        <a:lnSpc>
                          <a:spcPct val="115000"/>
                        </a:lnSpc>
                        <a:spcBef>
                          <a:spcPts val="0"/>
                        </a:spcBef>
                        <a:spcAft>
                          <a:spcPts val="0"/>
                        </a:spcAft>
                      </a:pPr>
                      <a:r>
                        <a:rPr lang="en-GB" sz="2400" dirty="0">
                          <a:solidFill>
                            <a:schemeClr val="tx2">
                              <a:lumMod val="10000"/>
                            </a:schemeClr>
                          </a:solidFill>
                          <a:effectLst/>
                        </a:rPr>
                        <a:t>21.5</a:t>
                      </a:r>
                      <a:endParaRPr lang="en-US" sz="2400" dirty="0">
                        <a:solidFill>
                          <a:schemeClr val="tx2">
                            <a:lumMod val="1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noFill/>
                  </a:tcPr>
                </a:tc>
                <a:extLst>
                  <a:ext uri="{0D108BD9-81ED-4DB2-BD59-A6C34878D82A}">
                    <a16:rowId xmlns:a16="http://schemas.microsoft.com/office/drawing/2014/main" val="1072813233"/>
                  </a:ext>
                </a:extLst>
              </a:tr>
            </a:tbl>
          </a:graphicData>
        </a:graphic>
      </p:graphicFrame>
      <mc:AlternateContent xmlns:mc="http://schemas.openxmlformats.org/markup-compatibility/2006">
        <mc:Choice xmlns:a14="http://schemas.microsoft.com/office/drawing/2010/main" Requires="a14">
          <p:graphicFrame>
            <p:nvGraphicFramePr>
              <p:cNvPr id="219" name="Table 218">
                <a:extLst>
                  <a:ext uri="{FF2B5EF4-FFF2-40B4-BE49-F238E27FC236}">
                    <a16:creationId xmlns:a16="http://schemas.microsoft.com/office/drawing/2014/main" id="{682F4FF8-979B-254F-9F94-E2FDA5D535E4}"/>
                  </a:ext>
                </a:extLst>
              </p:cNvPr>
              <p:cNvGraphicFramePr>
                <a:graphicFrameLocks noGrp="1"/>
              </p:cNvGraphicFramePr>
              <p:nvPr>
                <p:extLst>
                  <p:ext uri="{D42A27DB-BD31-4B8C-83A1-F6EECF244321}">
                    <p14:modId xmlns:p14="http://schemas.microsoft.com/office/powerpoint/2010/main" val="3651844539"/>
                  </p:ext>
                </p:extLst>
              </p:nvPr>
            </p:nvGraphicFramePr>
            <p:xfrm>
              <a:off x="18203616" y="28422600"/>
              <a:ext cx="3741984" cy="2865120"/>
            </p:xfrm>
            <a:graphic>
              <a:graphicData uri="http://schemas.openxmlformats.org/drawingml/2006/table">
                <a:tbl>
                  <a:tblPr firstRow="1" bandRow="1">
                    <a:tableStyleId>{91EBBBCC-DAD2-459C-BE2E-F6DE35CF9A28}</a:tableStyleId>
                  </a:tblPr>
                  <a:tblGrid>
                    <a:gridCol w="718627">
                      <a:extLst>
                        <a:ext uri="{9D8B030D-6E8A-4147-A177-3AD203B41FA5}">
                          <a16:colId xmlns:a16="http://schemas.microsoft.com/office/drawing/2014/main" val="20000"/>
                        </a:ext>
                      </a:extLst>
                    </a:gridCol>
                    <a:gridCol w="813981">
                      <a:extLst>
                        <a:ext uri="{9D8B030D-6E8A-4147-A177-3AD203B41FA5}">
                          <a16:colId xmlns:a16="http://schemas.microsoft.com/office/drawing/2014/main" val="20001"/>
                        </a:ext>
                      </a:extLst>
                    </a:gridCol>
                    <a:gridCol w="1072387">
                      <a:extLst>
                        <a:ext uri="{9D8B030D-6E8A-4147-A177-3AD203B41FA5}">
                          <a16:colId xmlns:a16="http://schemas.microsoft.com/office/drawing/2014/main" val="20002"/>
                        </a:ext>
                      </a:extLst>
                    </a:gridCol>
                    <a:gridCol w="1136989">
                      <a:extLst>
                        <a:ext uri="{9D8B030D-6E8A-4147-A177-3AD203B41FA5}">
                          <a16:colId xmlns:a16="http://schemas.microsoft.com/office/drawing/2014/main" val="20003"/>
                        </a:ext>
                      </a:extLst>
                    </a:gridCol>
                  </a:tblGrid>
                  <a:tr h="370840">
                    <a:tc>
                      <a:txBody>
                        <a:bodyPr/>
                        <a:lstStyle/>
                        <a:p>
                          <a:pPr algn="ctr"/>
                          <a:endParaRPr lang="en-US" sz="1800" dirty="0">
                            <a:solidFill>
                              <a:schemeClr val="tx2">
                                <a:lumMod val="10000"/>
                              </a:schemeClr>
                            </a:solidFill>
                          </a:endParaRPr>
                        </a:p>
                      </a:txBody>
                      <a:tcPr>
                        <a:noFill/>
                      </a:tcPr>
                    </a:tc>
                    <a:tc>
                      <a:txBody>
                        <a:bodyPr/>
                        <a:lstStyle/>
                        <a:p>
                          <a:pPr algn="ctr"/>
                          <a:r>
                            <a:rPr lang="en-US" sz="1800" dirty="0">
                              <a:solidFill>
                                <a:schemeClr val="tx2">
                                  <a:lumMod val="10000"/>
                                </a:schemeClr>
                              </a:solidFill>
                            </a:rPr>
                            <a:t>Unit</a:t>
                          </a:r>
                        </a:p>
                      </a:txBody>
                      <a:tcPr>
                        <a:noFill/>
                      </a:tcPr>
                    </a:tc>
                    <a:tc>
                      <a:txBody>
                        <a:bodyPr/>
                        <a:lstStyle/>
                        <a:p>
                          <a:pPr algn="ctr"/>
                          <a:r>
                            <a:rPr lang="en-US" sz="1800" dirty="0">
                              <a:solidFill>
                                <a:schemeClr val="tx2">
                                  <a:lumMod val="10000"/>
                                </a:schemeClr>
                              </a:solidFill>
                            </a:rPr>
                            <a:t>e</a:t>
                          </a:r>
                        </a:p>
                      </a:txBody>
                      <a:tcPr>
                        <a:noFill/>
                      </a:tcPr>
                    </a:tc>
                    <a:tc>
                      <a:txBody>
                        <a:bodyPr/>
                        <a:lstStyle/>
                        <a:p>
                          <a:pPr algn="ctr"/>
                          <a:r>
                            <a:rPr lang="en-US" sz="1800" dirty="0">
                              <a:solidFill>
                                <a:schemeClr val="tx2">
                                  <a:lumMod val="10000"/>
                                </a:schemeClr>
                              </a:solidFill>
                            </a:rPr>
                            <a:t>p</a:t>
                          </a:r>
                        </a:p>
                      </a:txBody>
                      <a:tcPr>
                        <a:noFill/>
                      </a:tcPr>
                    </a:tc>
                    <a:extLst>
                      <a:ext uri="{0D108BD9-81ED-4DB2-BD59-A6C34878D82A}">
                        <a16:rowId xmlns:a16="http://schemas.microsoft.com/office/drawing/2014/main" val="10000"/>
                      </a:ext>
                    </a:extLst>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a:solidFill>
                                <a:schemeClr val="tx2">
                                  <a:lumMod val="10000"/>
                                </a:schemeClr>
                              </a:solidFill>
                            </a:rPr>
                            <a:t>N</a:t>
                          </a:r>
                          <a:r>
                            <a:rPr lang="en-US" sz="1800" baseline="-25000" dirty="0">
                              <a:solidFill>
                                <a:schemeClr val="tx2">
                                  <a:lumMod val="10000"/>
                                </a:schemeClr>
                              </a:solidFill>
                            </a:rPr>
                            <a:t>C</a:t>
                          </a:r>
                          <a:endParaRPr lang="en-US" sz="1800" dirty="0">
                            <a:solidFill>
                              <a:schemeClr val="tx2">
                                <a:lumMod val="10000"/>
                              </a:schemeClr>
                            </a:solidFill>
                          </a:endParaRPr>
                        </a:p>
                      </a:txBody>
                      <a:tcP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a:solidFill>
                                <a:schemeClr val="tx2">
                                  <a:lumMod val="10000"/>
                                </a:schemeClr>
                              </a:solidFill>
                            </a:rPr>
                            <a:t>-</a:t>
                          </a:r>
                        </a:p>
                      </a:txBody>
                      <a:tcPr>
                        <a:noFill/>
                      </a:tcPr>
                    </a:tc>
                    <a:tc>
                      <a:txBody>
                        <a:bodyPr/>
                        <a:lstStyle/>
                        <a:p>
                          <a:pPr algn="ctr"/>
                          <a:r>
                            <a:rPr lang="en-US" sz="1800" dirty="0">
                              <a:solidFill>
                                <a:schemeClr val="tx2">
                                  <a:lumMod val="10000"/>
                                </a:schemeClr>
                              </a:solidFill>
                            </a:rPr>
                            <a:t>4</a:t>
                          </a:r>
                        </a:p>
                      </a:txBody>
                      <a:tcPr>
                        <a:noFill/>
                      </a:tcPr>
                    </a:tc>
                    <a:tc>
                      <a:txBody>
                        <a:bodyPr/>
                        <a:lstStyle/>
                        <a:p>
                          <a:pPr algn="ctr"/>
                          <a:r>
                            <a:rPr lang="en-US" sz="1800" dirty="0">
                              <a:solidFill>
                                <a:schemeClr val="tx2">
                                  <a:lumMod val="10000"/>
                                </a:schemeClr>
                              </a:solidFill>
                            </a:rPr>
                            <a:t>24</a:t>
                          </a:r>
                        </a:p>
                      </a:txBody>
                      <a:tcPr>
                        <a:noFill/>
                      </a:tcPr>
                    </a:tc>
                    <a:extLst>
                      <a:ext uri="{0D108BD9-81ED-4DB2-BD59-A6C34878D82A}">
                        <a16:rowId xmlns:a16="http://schemas.microsoft.com/office/drawing/2014/main" val="10001"/>
                      </a:ext>
                    </a:extLst>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1800" b="0" i="1" smtClean="0">
                                        <a:solidFill>
                                          <a:schemeClr val="tx2">
                                            <a:lumMod val="10000"/>
                                          </a:schemeClr>
                                        </a:solidFill>
                                        <a:latin typeface="Cambria Math" panose="02040503050406030204" pitchFamily="18" charset="0"/>
                                      </a:rPr>
                                    </m:ctrlPr>
                                  </m:sSubPr>
                                  <m:e>
                                    <m:r>
                                      <a:rPr lang="en-US" sz="1800" b="0" i="1" smtClean="0">
                                        <a:solidFill>
                                          <a:schemeClr val="tx2">
                                            <a:lumMod val="10000"/>
                                          </a:schemeClr>
                                        </a:solidFill>
                                        <a:latin typeface="Cambria Math" panose="02040503050406030204" pitchFamily="18" charset="0"/>
                                      </a:rPr>
                                      <m:t>𝐸</m:t>
                                    </m:r>
                                  </m:e>
                                  <m:sub>
                                    <m:r>
                                      <a:rPr lang="en-US" sz="1800" b="0" i="1" smtClean="0">
                                        <a:solidFill>
                                          <a:schemeClr val="tx2">
                                            <a:lumMod val="10000"/>
                                          </a:schemeClr>
                                        </a:solidFill>
                                        <a:latin typeface="Cambria Math" panose="02040503050406030204" pitchFamily="18" charset="0"/>
                                      </a:rPr>
                                      <m:t>𝑏</m:t>
                                    </m:r>
                                  </m:sub>
                                </m:sSub>
                              </m:oMath>
                            </m:oMathPara>
                          </a14:m>
                          <a:endParaRPr lang="en-US" sz="1800" dirty="0">
                            <a:solidFill>
                              <a:schemeClr val="tx2">
                                <a:lumMod val="10000"/>
                              </a:schemeClr>
                            </a:solidFill>
                          </a:endParaRPr>
                        </a:p>
                      </a:txBody>
                      <a:tcP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err="1">
                              <a:solidFill>
                                <a:schemeClr val="tx2">
                                  <a:lumMod val="10000"/>
                                </a:schemeClr>
                              </a:solidFill>
                            </a:rPr>
                            <a:t>GeV</a:t>
                          </a:r>
                          <a:endParaRPr lang="en-US" sz="1800" dirty="0">
                            <a:solidFill>
                              <a:schemeClr val="tx2">
                                <a:lumMod val="10000"/>
                              </a:schemeClr>
                            </a:solidFill>
                          </a:endParaRPr>
                        </a:p>
                      </a:txBody>
                      <a:tcPr>
                        <a:noFill/>
                      </a:tcPr>
                    </a:tc>
                    <a:tc>
                      <a:txBody>
                        <a:bodyPr/>
                        <a:lstStyle/>
                        <a:p>
                          <a:pPr algn="ctr"/>
                          <a:r>
                            <a:rPr lang="en-US" sz="1800" dirty="0">
                              <a:solidFill>
                                <a:schemeClr val="tx2">
                                  <a:lumMod val="10000"/>
                                </a:schemeClr>
                              </a:solidFill>
                            </a:rPr>
                            <a:t>3</a:t>
                          </a:r>
                        </a:p>
                      </a:txBody>
                      <a:tcPr>
                        <a:noFill/>
                      </a:tcPr>
                    </a:tc>
                    <a:tc>
                      <a:txBody>
                        <a:bodyPr/>
                        <a:lstStyle/>
                        <a:p>
                          <a:pPr algn="ctr"/>
                          <a:r>
                            <a:rPr lang="en-US" sz="1800" dirty="0">
                              <a:solidFill>
                                <a:schemeClr val="tx2">
                                  <a:lumMod val="10000"/>
                                </a:schemeClr>
                              </a:solidFill>
                            </a:rPr>
                            <a:t>100</a:t>
                          </a:r>
                        </a:p>
                      </a:txBody>
                      <a:tcPr>
                        <a:noFill/>
                      </a:tcPr>
                    </a:tc>
                    <a:extLst>
                      <a:ext uri="{0D108BD9-81ED-4DB2-BD59-A6C34878D82A}">
                        <a16:rowId xmlns:a16="http://schemas.microsoft.com/office/drawing/2014/main" val="10002"/>
                      </a:ext>
                    </a:extLst>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1800" b="0" i="1" smtClean="0">
                                        <a:solidFill>
                                          <a:schemeClr val="tx2">
                                            <a:lumMod val="10000"/>
                                          </a:schemeClr>
                                        </a:solidFill>
                                        <a:latin typeface="Cambria Math" panose="02040503050406030204" pitchFamily="18" charset="0"/>
                                      </a:rPr>
                                    </m:ctrlPr>
                                  </m:sSubPr>
                                  <m:e>
                                    <m:r>
                                      <a:rPr lang="en-US" sz="1800" b="0" i="1" smtClean="0">
                                        <a:solidFill>
                                          <a:schemeClr val="tx2">
                                            <a:lumMod val="10000"/>
                                          </a:schemeClr>
                                        </a:solidFill>
                                        <a:latin typeface="Cambria Math" panose="02040503050406030204" pitchFamily="18" charset="0"/>
                                      </a:rPr>
                                      <m:t>𝑄</m:t>
                                    </m:r>
                                  </m:e>
                                  <m:sub>
                                    <m:r>
                                      <a:rPr lang="en-US" sz="1800" b="0" i="1" smtClean="0">
                                        <a:solidFill>
                                          <a:schemeClr val="tx2">
                                            <a:lumMod val="10000"/>
                                          </a:schemeClr>
                                        </a:solidFill>
                                        <a:latin typeface="Cambria Math" panose="02040503050406030204" pitchFamily="18" charset="0"/>
                                      </a:rPr>
                                      <m:t>𝑠</m:t>
                                    </m:r>
                                  </m:sub>
                                </m:sSub>
                              </m:oMath>
                            </m:oMathPara>
                          </a14:m>
                          <a:endParaRPr lang="en-US" sz="1800" dirty="0">
                            <a:solidFill>
                              <a:schemeClr val="tx2">
                                <a:lumMod val="10000"/>
                              </a:schemeClr>
                            </a:solidFill>
                          </a:endParaRPr>
                        </a:p>
                      </a:txBody>
                      <a:tcP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800" dirty="0">
                            <a:solidFill>
                              <a:schemeClr val="tx2">
                                <a:lumMod val="10000"/>
                              </a:schemeClr>
                            </a:solidFill>
                          </a:endParaRPr>
                        </a:p>
                      </a:txBody>
                      <a:tcPr>
                        <a:noFill/>
                      </a:tcPr>
                    </a:tc>
                    <a:tc>
                      <a:txBody>
                        <a:bodyPr/>
                        <a:lstStyle/>
                        <a:p>
                          <a:pPr algn="ctr"/>
                          <a:r>
                            <a:rPr lang="en-US" sz="1800" dirty="0">
                              <a:solidFill>
                                <a:schemeClr val="tx2">
                                  <a:lumMod val="10000"/>
                                </a:schemeClr>
                              </a:solidFill>
                            </a:rPr>
                            <a:t>.0157</a:t>
                          </a:r>
                        </a:p>
                      </a:txBody>
                      <a:tcPr>
                        <a:noFill/>
                      </a:tcPr>
                    </a:tc>
                    <a:tc>
                      <a:txBody>
                        <a:bodyPr/>
                        <a:lstStyle/>
                        <a:p>
                          <a:pPr algn="ctr"/>
                          <a:r>
                            <a:rPr lang="en-US" sz="1800" dirty="0">
                              <a:solidFill>
                                <a:schemeClr val="tx2">
                                  <a:lumMod val="10000"/>
                                </a:schemeClr>
                              </a:solidFill>
                            </a:rPr>
                            <a:t>.054</a:t>
                          </a:r>
                        </a:p>
                      </a:txBody>
                      <a:tcPr>
                        <a:noFill/>
                      </a:tcPr>
                    </a:tc>
                    <a:extLst>
                      <a:ext uri="{0D108BD9-81ED-4DB2-BD59-A6C34878D82A}">
                        <a16:rowId xmlns:a16="http://schemas.microsoft.com/office/drawing/2014/main" val="10003"/>
                      </a:ext>
                    </a:extLst>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1800" b="0" i="1" smtClean="0">
                                        <a:solidFill>
                                          <a:schemeClr val="tx2">
                                            <a:lumMod val="10000"/>
                                          </a:schemeClr>
                                        </a:solidFill>
                                        <a:latin typeface="Cambria Math" panose="02040503050406030204" pitchFamily="18" charset="0"/>
                                      </a:rPr>
                                    </m:ctrlPr>
                                  </m:sSubPr>
                                  <m:e>
                                    <m:r>
                                      <a:rPr lang="en-US" sz="1800" b="0" i="1" smtClean="0">
                                        <a:solidFill>
                                          <a:schemeClr val="tx2">
                                            <a:lumMod val="10000"/>
                                          </a:schemeClr>
                                        </a:solidFill>
                                        <a:latin typeface="Cambria Math" panose="02040503050406030204" pitchFamily="18" charset="0"/>
                                      </a:rPr>
                                      <m:t>𝐼</m:t>
                                    </m:r>
                                  </m:e>
                                  <m:sub>
                                    <m:r>
                                      <a:rPr lang="en-US" sz="1800" b="0" i="1" smtClean="0">
                                        <a:solidFill>
                                          <a:schemeClr val="tx2">
                                            <a:lumMod val="10000"/>
                                          </a:schemeClr>
                                        </a:solidFill>
                                        <a:latin typeface="Cambria Math" panose="02040503050406030204" pitchFamily="18" charset="0"/>
                                      </a:rPr>
                                      <m:t>𝑏</m:t>
                                    </m:r>
                                  </m:sub>
                                </m:sSub>
                              </m:oMath>
                            </m:oMathPara>
                          </a14:m>
                          <a:endParaRPr lang="en-US" sz="1800" dirty="0">
                            <a:solidFill>
                              <a:schemeClr val="tx2">
                                <a:lumMod val="10000"/>
                              </a:schemeClr>
                            </a:solidFill>
                          </a:endParaRPr>
                        </a:p>
                      </a:txBody>
                      <a:tcP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a:solidFill>
                                <a:schemeClr val="tx2">
                                  <a:lumMod val="10000"/>
                                </a:schemeClr>
                              </a:solidFill>
                            </a:rPr>
                            <a:t>A</a:t>
                          </a:r>
                        </a:p>
                      </a:txBody>
                      <a:tcPr>
                        <a:noFill/>
                      </a:tcPr>
                    </a:tc>
                    <a:tc>
                      <a:txBody>
                        <a:bodyPr/>
                        <a:lstStyle/>
                        <a:p>
                          <a:pPr algn="ctr"/>
                          <a:r>
                            <a:rPr lang="en-US" sz="1800" dirty="0">
                              <a:solidFill>
                                <a:schemeClr val="tx2">
                                  <a:lumMod val="10000"/>
                                </a:schemeClr>
                              </a:solidFill>
                            </a:rPr>
                            <a:t>3</a:t>
                          </a:r>
                        </a:p>
                      </a:txBody>
                      <a:tcPr>
                        <a:noFill/>
                      </a:tcPr>
                    </a:tc>
                    <a:tc>
                      <a:txBody>
                        <a:bodyPr/>
                        <a:lstStyle/>
                        <a:p>
                          <a:pPr algn="ctr"/>
                          <a:r>
                            <a:rPr lang="en-US" sz="1800" dirty="0">
                              <a:solidFill>
                                <a:schemeClr val="tx2">
                                  <a:lumMod val="10000"/>
                                </a:schemeClr>
                              </a:solidFill>
                            </a:rPr>
                            <a:t>.75</a:t>
                          </a:r>
                        </a:p>
                      </a:txBody>
                      <a:tcPr>
                        <a:noFill/>
                      </a:tcPr>
                    </a:tc>
                    <a:extLst>
                      <a:ext uri="{0D108BD9-81ED-4DB2-BD59-A6C34878D82A}">
                        <a16:rowId xmlns:a16="http://schemas.microsoft.com/office/drawing/2014/main" val="10004"/>
                      </a:ext>
                    </a:extLst>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800" b="0" i="1" smtClean="0">
                                    <a:solidFill>
                                      <a:schemeClr val="tx2">
                                        <a:lumMod val="10000"/>
                                      </a:schemeClr>
                                    </a:solidFill>
                                    <a:latin typeface="Cambria Math" panose="02040503050406030204" pitchFamily="18" charset="0"/>
                                    <a:ea typeface="Cambria Math" panose="02040503050406030204" pitchFamily="18" charset="0"/>
                                  </a:rPr>
                                  <m:t>𝛼</m:t>
                                </m:r>
                              </m:oMath>
                            </m:oMathPara>
                          </a14:m>
                          <a:endParaRPr lang="en-US" sz="1800" dirty="0">
                            <a:solidFill>
                              <a:schemeClr val="tx2">
                                <a:lumMod val="10000"/>
                              </a:schemeClr>
                            </a:solidFill>
                          </a:endParaRPr>
                        </a:p>
                      </a:txBody>
                      <a:tcP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err="1">
                              <a:solidFill>
                                <a:schemeClr val="tx2">
                                  <a:lumMod val="10000"/>
                                </a:schemeClr>
                              </a:solidFill>
                            </a:rPr>
                            <a:t>GeV</a:t>
                          </a:r>
                          <a:r>
                            <a:rPr lang="en-US" sz="1800" dirty="0">
                              <a:solidFill>
                                <a:schemeClr val="tx2">
                                  <a:lumMod val="10000"/>
                                </a:schemeClr>
                              </a:solidFill>
                            </a:rPr>
                            <a:t>/c</a:t>
                          </a:r>
                        </a:p>
                      </a:txBody>
                      <a:tcP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a:solidFill>
                                <a:schemeClr val="tx2">
                                  <a:lumMod val="10000"/>
                                </a:schemeClr>
                              </a:solidFill>
                            </a:rPr>
                            <a:t>1.71×10</a:t>
                          </a:r>
                          <a:r>
                            <a:rPr lang="en-US" sz="1800" baseline="30000" dirty="0">
                              <a:solidFill>
                                <a:schemeClr val="tx2">
                                  <a:lumMod val="10000"/>
                                </a:schemeClr>
                              </a:solidFill>
                            </a:rPr>
                            <a:t>-3</a:t>
                          </a:r>
                        </a:p>
                      </a:txBody>
                      <a:tcP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a:solidFill>
                                <a:schemeClr val="tx2">
                                  <a:lumMod val="10000"/>
                                </a:schemeClr>
                              </a:solidFill>
                            </a:rPr>
                            <a:t>5.69×10</a:t>
                          </a:r>
                          <a:r>
                            <a:rPr lang="en-US" sz="1800" baseline="30000" dirty="0">
                              <a:solidFill>
                                <a:schemeClr val="tx2">
                                  <a:lumMod val="10000"/>
                                </a:schemeClr>
                              </a:solidFill>
                            </a:rPr>
                            <a:t>-3</a:t>
                          </a:r>
                        </a:p>
                      </a:txBody>
                      <a:tcPr>
                        <a:noFill/>
                      </a:tcPr>
                    </a:tc>
                    <a:extLst>
                      <a:ext uri="{0D108BD9-81ED-4DB2-BD59-A6C34878D82A}">
                        <a16:rowId xmlns:a16="http://schemas.microsoft.com/office/drawing/2014/main" val="10005"/>
                      </a:ext>
                    </a:extLst>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1800" b="0" i="1" smtClean="0">
                                        <a:solidFill>
                                          <a:schemeClr val="tx2">
                                            <a:lumMod val="10000"/>
                                          </a:schemeClr>
                                        </a:solidFill>
                                        <a:latin typeface="Cambria Math" panose="02040503050406030204" pitchFamily="18" charset="0"/>
                                      </a:rPr>
                                    </m:ctrlPr>
                                  </m:sSubPr>
                                  <m:e>
                                    <m:r>
                                      <a:rPr lang="en-US" sz="1800" b="0" i="1" smtClean="0">
                                        <a:solidFill>
                                          <a:schemeClr val="tx2">
                                            <a:lumMod val="10000"/>
                                          </a:schemeClr>
                                        </a:solidFill>
                                        <a:latin typeface="Cambria Math" panose="02040503050406030204" pitchFamily="18" charset="0"/>
                                        <a:ea typeface="Cambria Math" panose="02040503050406030204" pitchFamily="18" charset="0"/>
                                      </a:rPr>
                                      <m:t>𝜏</m:t>
                                    </m:r>
                                  </m:e>
                                  <m:sub>
                                    <m:r>
                                      <a:rPr lang="en-US" sz="1800" b="0" i="1" smtClean="0">
                                        <a:solidFill>
                                          <a:schemeClr val="tx2">
                                            <a:lumMod val="10000"/>
                                          </a:schemeClr>
                                        </a:solidFill>
                                        <a:latin typeface="Cambria Math" panose="02040503050406030204" pitchFamily="18" charset="0"/>
                                        <a:ea typeface="Cambria Math" panose="02040503050406030204" pitchFamily="18" charset="0"/>
                                      </a:rPr>
                                      <m:t>𝑠</m:t>
                                    </m:r>
                                  </m:sub>
                                </m:sSub>
                              </m:oMath>
                            </m:oMathPara>
                          </a14:m>
                          <a:endParaRPr lang="en-US" sz="1800" dirty="0">
                            <a:solidFill>
                              <a:schemeClr val="tx2">
                                <a:lumMod val="10000"/>
                              </a:schemeClr>
                            </a:solidFill>
                          </a:endParaRPr>
                        </a:p>
                      </a:txBody>
                      <a:tcP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err="1">
                              <a:solidFill>
                                <a:schemeClr val="tx2">
                                  <a:lumMod val="10000"/>
                                </a:schemeClr>
                              </a:solidFill>
                            </a:rPr>
                            <a:t>ms</a:t>
                          </a:r>
                          <a:endParaRPr lang="en-US" sz="1800" dirty="0">
                            <a:solidFill>
                              <a:schemeClr val="tx2">
                                <a:lumMod val="10000"/>
                              </a:schemeClr>
                            </a:solidFill>
                          </a:endParaRPr>
                        </a:p>
                      </a:txBody>
                      <a:tcPr>
                        <a:noFill/>
                      </a:tcPr>
                    </a:tc>
                    <a:tc gridSpan="2">
                      <a:txBody>
                        <a:bodyPr/>
                        <a:lstStyle/>
                        <a:p>
                          <a:pPr algn="ctr"/>
                          <a:r>
                            <a:rPr lang="en-US" sz="1800" dirty="0">
                              <a:solidFill>
                                <a:schemeClr val="tx2">
                                  <a:lumMod val="10000"/>
                                </a:schemeClr>
                              </a:solidFill>
                            </a:rPr>
                            <a:t>1</a:t>
                          </a:r>
                        </a:p>
                      </a:txBody>
                      <a:tcPr>
                        <a:noFill/>
                      </a:tcPr>
                    </a:tc>
                    <a:tc hMerge="1">
                      <a:txBody>
                        <a:bodyPr/>
                        <a:lstStyle/>
                        <a:p>
                          <a:endParaRPr lang="en-US"/>
                        </a:p>
                      </a:txBody>
                      <a:tcPr/>
                    </a:tc>
                    <a:extLst>
                      <a:ext uri="{0D108BD9-81ED-4DB2-BD59-A6C34878D82A}">
                        <a16:rowId xmlns:a16="http://schemas.microsoft.com/office/drawing/2014/main" val="10006"/>
                      </a:ext>
                    </a:extLst>
                  </a:tr>
                </a:tbl>
              </a:graphicData>
            </a:graphic>
          </p:graphicFrame>
        </mc:Choice>
        <mc:Fallback>
          <p:graphicFrame>
            <p:nvGraphicFramePr>
              <p:cNvPr id="219" name="Table 218">
                <a:extLst>
                  <a:ext uri="{FF2B5EF4-FFF2-40B4-BE49-F238E27FC236}">
                    <a16:creationId xmlns:a16="http://schemas.microsoft.com/office/drawing/2014/main" id="{682F4FF8-979B-254F-9F94-E2FDA5D535E4}"/>
                  </a:ext>
                </a:extLst>
              </p:cNvPr>
              <p:cNvGraphicFramePr>
                <a:graphicFrameLocks noGrp="1"/>
              </p:cNvGraphicFramePr>
              <p:nvPr>
                <p:extLst>
                  <p:ext uri="{D42A27DB-BD31-4B8C-83A1-F6EECF244321}">
                    <p14:modId xmlns:p14="http://schemas.microsoft.com/office/powerpoint/2010/main" val="3651844539"/>
                  </p:ext>
                </p:extLst>
              </p:nvPr>
            </p:nvGraphicFramePr>
            <p:xfrm>
              <a:off x="18203616" y="28422600"/>
              <a:ext cx="3741984" cy="2865120"/>
            </p:xfrm>
            <a:graphic>
              <a:graphicData uri="http://schemas.openxmlformats.org/drawingml/2006/table">
                <a:tbl>
                  <a:tblPr firstRow="1" bandRow="1">
                    <a:tableStyleId>{91EBBBCC-DAD2-459C-BE2E-F6DE35CF9A28}</a:tableStyleId>
                  </a:tblPr>
                  <a:tblGrid>
                    <a:gridCol w="718627">
                      <a:extLst>
                        <a:ext uri="{9D8B030D-6E8A-4147-A177-3AD203B41FA5}">
                          <a16:colId xmlns:a16="http://schemas.microsoft.com/office/drawing/2014/main" val="20000"/>
                        </a:ext>
                      </a:extLst>
                    </a:gridCol>
                    <a:gridCol w="813981">
                      <a:extLst>
                        <a:ext uri="{9D8B030D-6E8A-4147-A177-3AD203B41FA5}">
                          <a16:colId xmlns:a16="http://schemas.microsoft.com/office/drawing/2014/main" val="20001"/>
                        </a:ext>
                      </a:extLst>
                    </a:gridCol>
                    <a:gridCol w="1072387">
                      <a:extLst>
                        <a:ext uri="{9D8B030D-6E8A-4147-A177-3AD203B41FA5}">
                          <a16:colId xmlns:a16="http://schemas.microsoft.com/office/drawing/2014/main" val="20002"/>
                        </a:ext>
                      </a:extLst>
                    </a:gridCol>
                    <a:gridCol w="1136989">
                      <a:extLst>
                        <a:ext uri="{9D8B030D-6E8A-4147-A177-3AD203B41FA5}">
                          <a16:colId xmlns:a16="http://schemas.microsoft.com/office/drawing/2014/main" val="20003"/>
                        </a:ext>
                      </a:extLst>
                    </a:gridCol>
                  </a:tblGrid>
                  <a:tr h="370840">
                    <a:tc>
                      <a:txBody>
                        <a:bodyPr/>
                        <a:lstStyle/>
                        <a:p>
                          <a:pPr algn="ctr"/>
                          <a:endParaRPr lang="en-US" sz="1800" dirty="0">
                            <a:solidFill>
                              <a:schemeClr val="tx2">
                                <a:lumMod val="10000"/>
                              </a:schemeClr>
                            </a:solidFill>
                          </a:endParaRPr>
                        </a:p>
                      </a:txBody>
                      <a:tcPr>
                        <a:noFill/>
                      </a:tcPr>
                    </a:tc>
                    <a:tc>
                      <a:txBody>
                        <a:bodyPr/>
                        <a:lstStyle/>
                        <a:p>
                          <a:pPr algn="ctr"/>
                          <a:r>
                            <a:rPr lang="en-US" sz="1800" dirty="0">
                              <a:solidFill>
                                <a:schemeClr val="tx2">
                                  <a:lumMod val="10000"/>
                                </a:schemeClr>
                              </a:solidFill>
                            </a:rPr>
                            <a:t>Unit</a:t>
                          </a:r>
                        </a:p>
                      </a:txBody>
                      <a:tcPr>
                        <a:noFill/>
                      </a:tcPr>
                    </a:tc>
                    <a:tc>
                      <a:txBody>
                        <a:bodyPr/>
                        <a:lstStyle/>
                        <a:p>
                          <a:pPr algn="ctr"/>
                          <a:r>
                            <a:rPr lang="en-US" sz="1800" dirty="0">
                              <a:solidFill>
                                <a:schemeClr val="tx2">
                                  <a:lumMod val="10000"/>
                                </a:schemeClr>
                              </a:solidFill>
                            </a:rPr>
                            <a:t>e</a:t>
                          </a:r>
                        </a:p>
                      </a:txBody>
                      <a:tcPr>
                        <a:noFill/>
                      </a:tcPr>
                    </a:tc>
                    <a:tc>
                      <a:txBody>
                        <a:bodyPr/>
                        <a:lstStyle/>
                        <a:p>
                          <a:pPr algn="ctr"/>
                          <a:r>
                            <a:rPr lang="en-US" sz="1800" dirty="0">
                              <a:solidFill>
                                <a:schemeClr val="tx2">
                                  <a:lumMod val="10000"/>
                                </a:schemeClr>
                              </a:solidFill>
                            </a:rPr>
                            <a:t>p</a:t>
                          </a:r>
                        </a:p>
                      </a:txBody>
                      <a:tcPr>
                        <a:noFill/>
                      </a:tcPr>
                    </a:tc>
                    <a:extLst>
                      <a:ext uri="{0D108BD9-81ED-4DB2-BD59-A6C34878D82A}">
                        <a16:rowId xmlns:a16="http://schemas.microsoft.com/office/drawing/2014/main" val="10000"/>
                      </a:ext>
                    </a:extLst>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a:solidFill>
                                <a:schemeClr val="tx2">
                                  <a:lumMod val="10000"/>
                                </a:schemeClr>
                              </a:solidFill>
                            </a:rPr>
                            <a:t>N</a:t>
                          </a:r>
                          <a:r>
                            <a:rPr lang="en-US" sz="1800" baseline="-25000" dirty="0">
                              <a:solidFill>
                                <a:schemeClr val="tx2">
                                  <a:lumMod val="10000"/>
                                </a:schemeClr>
                              </a:solidFill>
                            </a:rPr>
                            <a:t>C</a:t>
                          </a:r>
                          <a:endParaRPr lang="en-US" sz="1800" dirty="0">
                            <a:solidFill>
                              <a:schemeClr val="tx2">
                                <a:lumMod val="10000"/>
                              </a:schemeClr>
                            </a:solidFill>
                          </a:endParaRPr>
                        </a:p>
                      </a:txBody>
                      <a:tcP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a:solidFill>
                                <a:schemeClr val="tx2">
                                  <a:lumMod val="10000"/>
                                </a:schemeClr>
                              </a:solidFill>
                            </a:rPr>
                            <a:t>-</a:t>
                          </a:r>
                        </a:p>
                      </a:txBody>
                      <a:tcPr>
                        <a:noFill/>
                      </a:tcPr>
                    </a:tc>
                    <a:tc>
                      <a:txBody>
                        <a:bodyPr/>
                        <a:lstStyle/>
                        <a:p>
                          <a:pPr algn="ctr"/>
                          <a:r>
                            <a:rPr lang="en-US" sz="1800" dirty="0">
                              <a:solidFill>
                                <a:schemeClr val="tx2">
                                  <a:lumMod val="10000"/>
                                </a:schemeClr>
                              </a:solidFill>
                            </a:rPr>
                            <a:t>4</a:t>
                          </a:r>
                        </a:p>
                      </a:txBody>
                      <a:tcPr>
                        <a:noFill/>
                      </a:tcPr>
                    </a:tc>
                    <a:tc>
                      <a:txBody>
                        <a:bodyPr/>
                        <a:lstStyle/>
                        <a:p>
                          <a:pPr algn="ctr"/>
                          <a:r>
                            <a:rPr lang="en-US" sz="1800" dirty="0">
                              <a:solidFill>
                                <a:schemeClr val="tx2">
                                  <a:lumMod val="10000"/>
                                </a:schemeClr>
                              </a:solidFill>
                            </a:rPr>
                            <a:t>24</a:t>
                          </a:r>
                        </a:p>
                      </a:txBody>
                      <a:tcPr>
                        <a:noFill/>
                      </a:tcPr>
                    </a:tc>
                    <a:extLst>
                      <a:ext uri="{0D108BD9-81ED-4DB2-BD59-A6C34878D82A}">
                        <a16:rowId xmlns:a16="http://schemas.microsoft.com/office/drawing/2014/main" val="10001"/>
                      </a:ext>
                    </a:extLst>
                  </a:tr>
                  <a:tr h="370840">
                    <a:tc>
                      <a:txBody>
                        <a:bodyPr/>
                        <a:lstStyle/>
                        <a:p>
                          <a:endParaRPr lang="en-US"/>
                        </a:p>
                      </a:txBody>
                      <a:tcPr>
                        <a:blipFill>
                          <a:blip r:embed="rId15"/>
                          <a:stretch>
                            <a:fillRect t="-213793" r="-417544" b="-500000"/>
                          </a:stretch>
                        </a:blip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err="1">
                              <a:solidFill>
                                <a:schemeClr val="tx2">
                                  <a:lumMod val="10000"/>
                                </a:schemeClr>
                              </a:solidFill>
                            </a:rPr>
                            <a:t>GeV</a:t>
                          </a:r>
                          <a:endParaRPr lang="en-US" sz="1800" dirty="0">
                            <a:solidFill>
                              <a:schemeClr val="tx2">
                                <a:lumMod val="10000"/>
                              </a:schemeClr>
                            </a:solidFill>
                          </a:endParaRPr>
                        </a:p>
                      </a:txBody>
                      <a:tcPr>
                        <a:noFill/>
                      </a:tcPr>
                    </a:tc>
                    <a:tc>
                      <a:txBody>
                        <a:bodyPr/>
                        <a:lstStyle/>
                        <a:p>
                          <a:pPr algn="ctr"/>
                          <a:r>
                            <a:rPr lang="en-US" sz="1800" dirty="0">
                              <a:solidFill>
                                <a:schemeClr val="tx2">
                                  <a:lumMod val="10000"/>
                                </a:schemeClr>
                              </a:solidFill>
                            </a:rPr>
                            <a:t>3</a:t>
                          </a:r>
                        </a:p>
                      </a:txBody>
                      <a:tcPr>
                        <a:noFill/>
                      </a:tcPr>
                    </a:tc>
                    <a:tc>
                      <a:txBody>
                        <a:bodyPr/>
                        <a:lstStyle/>
                        <a:p>
                          <a:pPr algn="ctr"/>
                          <a:r>
                            <a:rPr lang="en-US" sz="1800" dirty="0">
                              <a:solidFill>
                                <a:schemeClr val="tx2">
                                  <a:lumMod val="10000"/>
                                </a:schemeClr>
                              </a:solidFill>
                            </a:rPr>
                            <a:t>100</a:t>
                          </a:r>
                        </a:p>
                      </a:txBody>
                      <a:tcPr>
                        <a:noFill/>
                      </a:tcPr>
                    </a:tc>
                    <a:extLst>
                      <a:ext uri="{0D108BD9-81ED-4DB2-BD59-A6C34878D82A}">
                        <a16:rowId xmlns:a16="http://schemas.microsoft.com/office/drawing/2014/main" val="10002"/>
                      </a:ext>
                    </a:extLst>
                  </a:tr>
                  <a:tr h="370840">
                    <a:tc>
                      <a:txBody>
                        <a:bodyPr/>
                        <a:lstStyle/>
                        <a:p>
                          <a:endParaRPr lang="en-US"/>
                        </a:p>
                      </a:txBody>
                      <a:tcPr>
                        <a:blipFill>
                          <a:blip r:embed="rId15"/>
                          <a:stretch>
                            <a:fillRect t="-313793" r="-417544" b="-400000"/>
                          </a:stretch>
                        </a:blip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800" dirty="0">
                            <a:solidFill>
                              <a:schemeClr val="tx2">
                                <a:lumMod val="10000"/>
                              </a:schemeClr>
                            </a:solidFill>
                          </a:endParaRPr>
                        </a:p>
                      </a:txBody>
                      <a:tcPr>
                        <a:noFill/>
                      </a:tcPr>
                    </a:tc>
                    <a:tc>
                      <a:txBody>
                        <a:bodyPr/>
                        <a:lstStyle/>
                        <a:p>
                          <a:pPr algn="ctr"/>
                          <a:r>
                            <a:rPr lang="en-US" sz="1800" dirty="0">
                              <a:solidFill>
                                <a:schemeClr val="tx2">
                                  <a:lumMod val="10000"/>
                                </a:schemeClr>
                              </a:solidFill>
                            </a:rPr>
                            <a:t>.0157</a:t>
                          </a:r>
                        </a:p>
                      </a:txBody>
                      <a:tcPr>
                        <a:noFill/>
                      </a:tcPr>
                    </a:tc>
                    <a:tc>
                      <a:txBody>
                        <a:bodyPr/>
                        <a:lstStyle/>
                        <a:p>
                          <a:pPr algn="ctr"/>
                          <a:r>
                            <a:rPr lang="en-US" sz="1800" dirty="0">
                              <a:solidFill>
                                <a:schemeClr val="tx2">
                                  <a:lumMod val="10000"/>
                                </a:schemeClr>
                              </a:solidFill>
                            </a:rPr>
                            <a:t>.054</a:t>
                          </a:r>
                        </a:p>
                      </a:txBody>
                      <a:tcPr>
                        <a:noFill/>
                      </a:tcPr>
                    </a:tc>
                    <a:extLst>
                      <a:ext uri="{0D108BD9-81ED-4DB2-BD59-A6C34878D82A}">
                        <a16:rowId xmlns:a16="http://schemas.microsoft.com/office/drawing/2014/main" val="10003"/>
                      </a:ext>
                    </a:extLst>
                  </a:tr>
                  <a:tr h="370840">
                    <a:tc>
                      <a:txBody>
                        <a:bodyPr/>
                        <a:lstStyle/>
                        <a:p>
                          <a:endParaRPr lang="en-US"/>
                        </a:p>
                      </a:txBody>
                      <a:tcPr>
                        <a:blipFill>
                          <a:blip r:embed="rId15"/>
                          <a:stretch>
                            <a:fillRect t="-413793" r="-417544" b="-300000"/>
                          </a:stretch>
                        </a:blip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a:solidFill>
                                <a:schemeClr val="tx2">
                                  <a:lumMod val="10000"/>
                                </a:schemeClr>
                              </a:solidFill>
                            </a:rPr>
                            <a:t>A</a:t>
                          </a:r>
                        </a:p>
                      </a:txBody>
                      <a:tcPr>
                        <a:noFill/>
                      </a:tcPr>
                    </a:tc>
                    <a:tc>
                      <a:txBody>
                        <a:bodyPr/>
                        <a:lstStyle/>
                        <a:p>
                          <a:pPr algn="ctr"/>
                          <a:r>
                            <a:rPr lang="en-US" sz="1800" dirty="0">
                              <a:solidFill>
                                <a:schemeClr val="tx2">
                                  <a:lumMod val="10000"/>
                                </a:schemeClr>
                              </a:solidFill>
                            </a:rPr>
                            <a:t>3</a:t>
                          </a:r>
                        </a:p>
                      </a:txBody>
                      <a:tcPr>
                        <a:noFill/>
                      </a:tcPr>
                    </a:tc>
                    <a:tc>
                      <a:txBody>
                        <a:bodyPr/>
                        <a:lstStyle/>
                        <a:p>
                          <a:pPr algn="ctr"/>
                          <a:r>
                            <a:rPr lang="en-US" sz="1800" dirty="0">
                              <a:solidFill>
                                <a:schemeClr val="tx2">
                                  <a:lumMod val="10000"/>
                                </a:schemeClr>
                              </a:solidFill>
                            </a:rPr>
                            <a:t>.75</a:t>
                          </a:r>
                        </a:p>
                      </a:txBody>
                      <a:tcPr>
                        <a:noFill/>
                      </a:tcPr>
                    </a:tc>
                    <a:extLst>
                      <a:ext uri="{0D108BD9-81ED-4DB2-BD59-A6C34878D82A}">
                        <a16:rowId xmlns:a16="http://schemas.microsoft.com/office/drawing/2014/main" val="10004"/>
                      </a:ext>
                    </a:extLst>
                  </a:tr>
                  <a:tr h="640080">
                    <a:tc>
                      <a:txBody>
                        <a:bodyPr/>
                        <a:lstStyle/>
                        <a:p>
                          <a:endParaRPr lang="en-US"/>
                        </a:p>
                      </a:txBody>
                      <a:tcPr>
                        <a:blipFill>
                          <a:blip r:embed="rId15"/>
                          <a:stretch>
                            <a:fillRect t="-292157" r="-417544" b="-70588"/>
                          </a:stretch>
                        </a:blip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err="1">
                              <a:solidFill>
                                <a:schemeClr val="tx2">
                                  <a:lumMod val="10000"/>
                                </a:schemeClr>
                              </a:solidFill>
                            </a:rPr>
                            <a:t>GeV</a:t>
                          </a:r>
                          <a:r>
                            <a:rPr lang="en-US" sz="1800" dirty="0">
                              <a:solidFill>
                                <a:schemeClr val="tx2">
                                  <a:lumMod val="10000"/>
                                </a:schemeClr>
                              </a:solidFill>
                            </a:rPr>
                            <a:t>/c</a:t>
                          </a:r>
                        </a:p>
                      </a:txBody>
                      <a:tcP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a:solidFill>
                                <a:schemeClr val="tx2">
                                  <a:lumMod val="10000"/>
                                </a:schemeClr>
                              </a:solidFill>
                            </a:rPr>
                            <a:t>1.71×10</a:t>
                          </a:r>
                          <a:r>
                            <a:rPr lang="en-US" sz="1800" baseline="30000" dirty="0">
                              <a:solidFill>
                                <a:schemeClr val="tx2">
                                  <a:lumMod val="10000"/>
                                </a:schemeClr>
                              </a:solidFill>
                            </a:rPr>
                            <a:t>-3</a:t>
                          </a:r>
                        </a:p>
                      </a:txBody>
                      <a:tcP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a:solidFill>
                                <a:schemeClr val="tx2">
                                  <a:lumMod val="10000"/>
                                </a:schemeClr>
                              </a:solidFill>
                            </a:rPr>
                            <a:t>5.69×10</a:t>
                          </a:r>
                          <a:r>
                            <a:rPr lang="en-US" sz="1800" baseline="30000" dirty="0">
                              <a:solidFill>
                                <a:schemeClr val="tx2">
                                  <a:lumMod val="10000"/>
                                </a:schemeClr>
                              </a:solidFill>
                            </a:rPr>
                            <a:t>-3</a:t>
                          </a:r>
                        </a:p>
                      </a:txBody>
                      <a:tcPr>
                        <a:noFill/>
                      </a:tcPr>
                    </a:tc>
                    <a:extLst>
                      <a:ext uri="{0D108BD9-81ED-4DB2-BD59-A6C34878D82A}">
                        <a16:rowId xmlns:a16="http://schemas.microsoft.com/office/drawing/2014/main" val="10005"/>
                      </a:ext>
                    </a:extLst>
                  </a:tr>
                  <a:tr h="370840">
                    <a:tc>
                      <a:txBody>
                        <a:bodyPr/>
                        <a:lstStyle/>
                        <a:p>
                          <a:endParaRPr lang="en-US"/>
                        </a:p>
                      </a:txBody>
                      <a:tcPr>
                        <a:blipFill>
                          <a:blip r:embed="rId15"/>
                          <a:stretch>
                            <a:fillRect t="-689655" r="-417544" b="-24138"/>
                          </a:stretch>
                        </a:blip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err="1">
                              <a:solidFill>
                                <a:schemeClr val="tx2">
                                  <a:lumMod val="10000"/>
                                </a:schemeClr>
                              </a:solidFill>
                            </a:rPr>
                            <a:t>ms</a:t>
                          </a:r>
                          <a:endParaRPr lang="en-US" sz="1800" dirty="0">
                            <a:solidFill>
                              <a:schemeClr val="tx2">
                                <a:lumMod val="10000"/>
                              </a:schemeClr>
                            </a:solidFill>
                          </a:endParaRPr>
                        </a:p>
                      </a:txBody>
                      <a:tcPr>
                        <a:noFill/>
                      </a:tcPr>
                    </a:tc>
                    <a:tc gridSpan="2">
                      <a:txBody>
                        <a:bodyPr/>
                        <a:lstStyle/>
                        <a:p>
                          <a:pPr algn="ctr"/>
                          <a:r>
                            <a:rPr lang="en-US" sz="1800" dirty="0">
                              <a:solidFill>
                                <a:schemeClr val="tx2">
                                  <a:lumMod val="10000"/>
                                </a:schemeClr>
                              </a:solidFill>
                            </a:rPr>
                            <a:t>1</a:t>
                          </a:r>
                        </a:p>
                      </a:txBody>
                      <a:tcPr>
                        <a:noFill/>
                      </a:tcPr>
                    </a:tc>
                    <a:tc hMerge="1">
                      <a:txBody>
                        <a:bodyPr/>
                        <a:lstStyle/>
                        <a:p>
                          <a:endParaRPr lang="en-US"/>
                        </a:p>
                      </a:txBody>
                      <a:tcPr/>
                    </a:tc>
                    <a:extLst>
                      <a:ext uri="{0D108BD9-81ED-4DB2-BD59-A6C34878D82A}">
                        <a16:rowId xmlns:a16="http://schemas.microsoft.com/office/drawing/2014/main" val="10006"/>
                      </a:ext>
                    </a:extLst>
                  </a:tr>
                </a:tbl>
              </a:graphicData>
            </a:graphic>
          </p:graphicFrame>
        </mc:Fallback>
      </mc:AlternateContent>
      <p:sp>
        <p:nvSpPr>
          <p:cNvPr id="10" name="Rectangle 9">
            <a:extLst>
              <a:ext uri="{FF2B5EF4-FFF2-40B4-BE49-F238E27FC236}">
                <a16:creationId xmlns:a16="http://schemas.microsoft.com/office/drawing/2014/main" id="{60E425E6-9220-EF44-BCD7-AA5EDA404156}"/>
              </a:ext>
            </a:extLst>
          </p:cNvPr>
          <p:cNvSpPr/>
          <p:nvPr/>
        </p:nvSpPr>
        <p:spPr>
          <a:xfrm>
            <a:off x="17286468" y="15231465"/>
            <a:ext cx="14107932" cy="3518784"/>
          </a:xfrm>
          <a:prstGeom prst="rect">
            <a:avLst/>
          </a:prstGeom>
        </p:spPr>
        <p:txBody>
          <a:bodyPr wrap="square">
            <a:spAutoFit/>
          </a:bodyPr>
          <a:lstStyle/>
          <a:p>
            <a:pPr marL="457200" marR="0" indent="-457200" algn="just">
              <a:lnSpc>
                <a:spcPct val="115000"/>
              </a:lnSpc>
              <a:spcBef>
                <a:spcPts val="0"/>
              </a:spcBef>
              <a:spcAft>
                <a:spcPts val="0"/>
              </a:spcAft>
              <a:buFont typeface="Arial" panose="020B0604020202020204" pitchFamily="34" charset="0"/>
              <a:buChar char="•"/>
            </a:pPr>
            <a:endParaRPr lang="en-GB" sz="2800" dirty="0">
              <a:solidFill>
                <a:schemeClr val="accent3">
                  <a:lumMod val="50000"/>
                </a:schemeClr>
              </a:solidFill>
            </a:endParaRPr>
          </a:p>
          <a:p>
            <a:pPr marL="457200" marR="0" indent="-457200" algn="just">
              <a:lnSpc>
                <a:spcPct val="115000"/>
              </a:lnSpc>
              <a:spcBef>
                <a:spcPts val="0"/>
              </a:spcBef>
              <a:spcAft>
                <a:spcPts val="0"/>
              </a:spcAft>
              <a:buFont typeface="Arial" panose="020B0604020202020204" pitchFamily="34" charset="0"/>
              <a:buChar char="•"/>
            </a:pPr>
            <a:r>
              <a:rPr lang="en-GB" sz="2800" dirty="0">
                <a:solidFill>
                  <a:schemeClr val="accent3">
                    <a:lumMod val="50000"/>
                  </a:schemeClr>
                </a:solidFill>
              </a:rPr>
              <a:t>Crabbing kick: </a:t>
            </a:r>
          </a:p>
          <a:p>
            <a:pPr marL="457200" marR="0" indent="-457200" algn="just">
              <a:lnSpc>
                <a:spcPct val="115000"/>
              </a:lnSpc>
              <a:spcBef>
                <a:spcPts val="0"/>
              </a:spcBef>
              <a:spcAft>
                <a:spcPts val="0"/>
              </a:spcAft>
              <a:buFont typeface="Arial" panose="020B0604020202020204" pitchFamily="34" charset="0"/>
              <a:buChar char="•"/>
            </a:pPr>
            <a:endParaRPr lang="en-GB" sz="2800" dirty="0">
              <a:solidFill>
                <a:schemeClr val="accent3">
                  <a:lumMod val="50000"/>
                </a:schemeClr>
              </a:solidFill>
            </a:endParaRPr>
          </a:p>
          <a:p>
            <a:pPr marL="457200" marR="0" indent="-457200" algn="just">
              <a:lnSpc>
                <a:spcPct val="115000"/>
              </a:lnSpc>
              <a:spcBef>
                <a:spcPts val="0"/>
              </a:spcBef>
              <a:spcAft>
                <a:spcPts val="0"/>
              </a:spcAft>
              <a:buFont typeface="Arial" panose="020B0604020202020204" pitchFamily="34" charset="0"/>
              <a:buChar char="•"/>
            </a:pPr>
            <a:r>
              <a:rPr lang="en-GB" sz="2800" dirty="0">
                <a:solidFill>
                  <a:schemeClr val="accent3">
                    <a:lumMod val="50000"/>
                  </a:schemeClr>
                </a:solidFill>
              </a:rPr>
              <a:t>RF frequency 476.3 </a:t>
            </a:r>
            <a:r>
              <a:rPr lang="en-GB" sz="2800" dirty="0" err="1">
                <a:solidFill>
                  <a:schemeClr val="accent3">
                    <a:lumMod val="50000"/>
                  </a:schemeClr>
                </a:solidFill>
              </a:rPr>
              <a:t>MHz.</a:t>
            </a:r>
            <a:endParaRPr lang="en-GB" sz="2800" dirty="0">
              <a:solidFill>
                <a:schemeClr val="accent3">
                  <a:lumMod val="50000"/>
                </a:schemeClr>
              </a:solidFill>
            </a:endParaRPr>
          </a:p>
          <a:p>
            <a:pPr marL="457200" marR="0" indent="-457200" algn="just">
              <a:lnSpc>
                <a:spcPct val="115000"/>
              </a:lnSpc>
              <a:spcBef>
                <a:spcPts val="0"/>
              </a:spcBef>
              <a:spcAft>
                <a:spcPts val="0"/>
              </a:spcAft>
              <a:buFont typeface="Arial" panose="020B0604020202020204" pitchFamily="34" charset="0"/>
              <a:buChar char="•"/>
            </a:pPr>
            <a:r>
              <a:rPr lang="en-GB" sz="2800" dirty="0">
                <a:solidFill>
                  <a:schemeClr val="accent3">
                    <a:lumMod val="50000"/>
                  </a:schemeClr>
                </a:solidFill>
              </a:rPr>
              <a:t>Crab cavity with 952.6 MHz anticipating future </a:t>
            </a:r>
            <a:r>
              <a:rPr lang="en-GB" sz="2800" dirty="0" err="1">
                <a:solidFill>
                  <a:schemeClr val="accent3">
                    <a:lumMod val="50000"/>
                  </a:schemeClr>
                </a:solidFill>
              </a:rPr>
              <a:t>machie</a:t>
            </a:r>
            <a:r>
              <a:rPr lang="en-GB" sz="2800" dirty="0">
                <a:solidFill>
                  <a:schemeClr val="accent3">
                    <a:lumMod val="50000"/>
                  </a:schemeClr>
                </a:solidFill>
              </a:rPr>
              <a:t> upgrade. </a:t>
            </a:r>
          </a:p>
          <a:p>
            <a:pPr marL="457200" marR="0" indent="-457200" algn="just">
              <a:lnSpc>
                <a:spcPct val="115000"/>
              </a:lnSpc>
              <a:spcBef>
                <a:spcPts val="0"/>
              </a:spcBef>
              <a:spcAft>
                <a:spcPts val="0"/>
              </a:spcAft>
              <a:buFont typeface="Arial" panose="020B0604020202020204" pitchFamily="34" charset="0"/>
              <a:buChar char="•"/>
            </a:pPr>
            <a:r>
              <a:rPr lang="en-GB" sz="2800" dirty="0">
                <a:solidFill>
                  <a:schemeClr val="accent3">
                    <a:lumMod val="50000"/>
                  </a:schemeClr>
                </a:solidFill>
              </a:rPr>
              <a:t>Cavity beam aperture 70 mm in diameter determined by the bunch size of the proton beam at the time of the injection to the collider ring. </a:t>
            </a:r>
            <a:endParaRPr lang="en-US" sz="2800" dirty="0">
              <a:solidFill>
                <a:schemeClr val="accent3">
                  <a:lumMod val="50000"/>
                </a:schemeClr>
              </a:solidFill>
            </a:endParaRPr>
          </a:p>
        </p:txBody>
      </p:sp>
      <p:sp>
        <p:nvSpPr>
          <p:cNvPr id="15" name="Rectangle 62">
            <a:extLst>
              <a:ext uri="{FF2B5EF4-FFF2-40B4-BE49-F238E27FC236}">
                <a16:creationId xmlns:a16="http://schemas.microsoft.com/office/drawing/2014/main" id="{AFBC10A6-8271-A941-9C2E-95DDD6D22059}"/>
              </a:ext>
            </a:extLst>
          </p:cNvPr>
          <p:cNvSpPr>
            <a:spLocks noChangeArrowheads="1"/>
          </p:cNvSpPr>
          <p:nvPr/>
        </p:nvSpPr>
        <p:spPr bwMode="auto">
          <a:xfrm>
            <a:off x="17868551" y="7696200"/>
            <a:ext cx="32918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 name="Object 15">
            <a:extLst>
              <a:ext uri="{FF2B5EF4-FFF2-40B4-BE49-F238E27FC236}">
                <a16:creationId xmlns:a16="http://schemas.microsoft.com/office/drawing/2014/main" id="{90924635-FCC8-664F-9550-EB53F0AA8C13}"/>
              </a:ext>
            </a:extLst>
          </p:cNvPr>
          <p:cNvGraphicFramePr>
            <a:graphicFrameLocks noChangeAspect="1"/>
          </p:cNvGraphicFramePr>
          <p:nvPr>
            <p:extLst>
              <p:ext uri="{D42A27DB-BD31-4B8C-83A1-F6EECF244321}">
                <p14:modId xmlns:p14="http://schemas.microsoft.com/office/powerpoint/2010/main" val="496382986"/>
              </p:ext>
            </p:extLst>
          </p:nvPr>
        </p:nvGraphicFramePr>
        <p:xfrm>
          <a:off x="20415404" y="15121622"/>
          <a:ext cx="2673196" cy="1489978"/>
        </p:xfrm>
        <a:graphic>
          <a:graphicData uri="http://schemas.openxmlformats.org/presentationml/2006/ole">
            <mc:AlternateContent xmlns:mc="http://schemas.openxmlformats.org/markup-compatibility/2006">
              <mc:Choice xmlns:v="urn:schemas-microsoft-com:vml" Requires="v">
                <p:oleObj spid="_x0000_s1124" r:id="rId16" imgW="1117600" imgH="635000" progId="Equation.DSMT4">
                  <p:embed/>
                </p:oleObj>
              </mc:Choice>
              <mc:Fallback>
                <p:oleObj r:id="rId16" imgW="1117600" imgH="635000" progId="Equation.DSMT4">
                  <p:embed/>
                  <p:pic>
                    <p:nvPicPr>
                      <p:cNvPr id="0" name="Object 6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0415404" y="15121622"/>
                        <a:ext cx="2673196" cy="1489978"/>
                      </a:xfrm>
                      <a:prstGeom prst="rect">
                        <a:avLst/>
                      </a:prstGeom>
                      <a:noFill/>
                    </p:spPr>
                  </p:pic>
                </p:oleObj>
              </mc:Fallback>
            </mc:AlternateContent>
          </a:graphicData>
        </a:graphic>
      </p:graphicFrame>
      <p:pic>
        <p:nvPicPr>
          <p:cNvPr id="175" name="Picture 174">
            <a:extLst>
              <a:ext uri="{FF2B5EF4-FFF2-40B4-BE49-F238E27FC236}">
                <a16:creationId xmlns:a16="http://schemas.microsoft.com/office/drawing/2014/main" id="{50F7CD59-B6D7-F840-BB58-AE14FF5D8200}"/>
              </a:ext>
            </a:extLst>
          </p:cNvPr>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1297868" y="10668056"/>
            <a:ext cx="14663654" cy="7276242"/>
          </a:xfrm>
          <a:prstGeom prst="rect">
            <a:avLst/>
          </a:prstGeom>
        </p:spPr>
      </p:pic>
      <p:grpSp>
        <p:nvGrpSpPr>
          <p:cNvPr id="176" name="Group 175">
            <a:extLst>
              <a:ext uri="{FF2B5EF4-FFF2-40B4-BE49-F238E27FC236}">
                <a16:creationId xmlns:a16="http://schemas.microsoft.com/office/drawing/2014/main" id="{18BF054F-2DC2-CF42-A17B-1D0898C9DB5A}"/>
              </a:ext>
            </a:extLst>
          </p:cNvPr>
          <p:cNvGrpSpPr/>
          <p:nvPr/>
        </p:nvGrpSpPr>
        <p:grpSpPr>
          <a:xfrm rot="888366">
            <a:off x="7075877" y="12061291"/>
            <a:ext cx="2157418" cy="1014895"/>
            <a:chOff x="6468533" y="2765738"/>
            <a:chExt cx="873877" cy="292098"/>
          </a:xfrm>
        </p:grpSpPr>
        <p:sp>
          <p:nvSpPr>
            <p:cNvPr id="177" name="Rectangle 176">
              <a:extLst>
                <a:ext uri="{FF2B5EF4-FFF2-40B4-BE49-F238E27FC236}">
                  <a16:creationId xmlns:a16="http://schemas.microsoft.com/office/drawing/2014/main" id="{54C55149-60A4-0040-8277-91FC19441521}"/>
                </a:ext>
              </a:extLst>
            </p:cNvPr>
            <p:cNvSpPr>
              <a:spLocks noChangeArrowheads="1"/>
            </p:cNvSpPr>
            <p:nvPr/>
          </p:nvSpPr>
          <p:spPr bwMode="auto">
            <a:xfrm rot="15560216">
              <a:off x="6473098" y="2894407"/>
              <a:ext cx="158864" cy="167994"/>
            </a:xfrm>
            <a:prstGeom prst="rect">
              <a:avLst/>
            </a:prstGeom>
            <a:solidFill>
              <a:schemeClr val="bg1"/>
            </a:solidFill>
            <a:ln w="31750">
              <a:solidFill>
                <a:srgbClr val="FF0000"/>
              </a:solidFill>
              <a:miter lim="800000"/>
              <a:headEnd/>
              <a:tailEnd/>
            </a:ln>
          </p:spPr>
          <p:txBody>
            <a:bodyPr wrap="none" anchor="ctr"/>
            <a:lstStyle/>
            <a:p>
              <a:pPr algn="r" eaLnBrk="1" hangingPunct="1"/>
              <a:endParaRPr lang="en-US">
                <a:latin typeface="Arial"/>
                <a:cs typeface="Arial"/>
              </a:endParaRPr>
            </a:p>
          </p:txBody>
        </p:sp>
        <p:sp>
          <p:nvSpPr>
            <p:cNvPr id="178" name="Rectangle 177">
              <a:extLst>
                <a:ext uri="{FF2B5EF4-FFF2-40B4-BE49-F238E27FC236}">
                  <a16:creationId xmlns:a16="http://schemas.microsoft.com/office/drawing/2014/main" id="{2E6ECFF5-FBBA-3342-B603-1D81C6B2766C}"/>
                </a:ext>
              </a:extLst>
            </p:cNvPr>
            <p:cNvSpPr>
              <a:spLocks noChangeArrowheads="1"/>
            </p:cNvSpPr>
            <p:nvPr/>
          </p:nvSpPr>
          <p:spPr bwMode="auto">
            <a:xfrm rot="15560216">
              <a:off x="7178068" y="2762086"/>
              <a:ext cx="160690" cy="167994"/>
            </a:xfrm>
            <a:prstGeom prst="rect">
              <a:avLst/>
            </a:prstGeom>
            <a:solidFill>
              <a:schemeClr val="bg1"/>
            </a:solidFill>
            <a:ln w="31750">
              <a:solidFill>
                <a:srgbClr val="FF0000"/>
              </a:solidFill>
              <a:miter lim="800000"/>
              <a:headEnd/>
              <a:tailEnd/>
            </a:ln>
          </p:spPr>
          <p:txBody>
            <a:bodyPr wrap="none" anchor="ctr"/>
            <a:lstStyle/>
            <a:p>
              <a:pPr algn="r" eaLnBrk="1" hangingPunct="1"/>
              <a:endParaRPr lang="en-US">
                <a:latin typeface="Arial"/>
                <a:cs typeface="Arial"/>
              </a:endParaRPr>
            </a:p>
          </p:txBody>
        </p:sp>
      </p:grpSp>
      <p:cxnSp>
        <p:nvCxnSpPr>
          <p:cNvPr id="180" name="Straight Arrow Connector 179">
            <a:extLst>
              <a:ext uri="{FF2B5EF4-FFF2-40B4-BE49-F238E27FC236}">
                <a16:creationId xmlns:a16="http://schemas.microsoft.com/office/drawing/2014/main" id="{29494C06-EE5A-3541-B97A-C4BF98C393E1}"/>
              </a:ext>
            </a:extLst>
          </p:cNvPr>
          <p:cNvCxnSpPr>
            <a:cxnSpLocks/>
          </p:cNvCxnSpPr>
          <p:nvPr/>
        </p:nvCxnSpPr>
        <p:spPr>
          <a:xfrm flipV="1">
            <a:off x="4591097" y="12617748"/>
            <a:ext cx="2717197" cy="1468993"/>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86" name="Straight Arrow Connector 185">
            <a:extLst>
              <a:ext uri="{FF2B5EF4-FFF2-40B4-BE49-F238E27FC236}">
                <a16:creationId xmlns:a16="http://schemas.microsoft.com/office/drawing/2014/main" id="{110D4EDA-C00E-0C48-B8C0-79BAB95B8304}"/>
              </a:ext>
            </a:extLst>
          </p:cNvPr>
          <p:cNvCxnSpPr>
            <a:cxnSpLocks/>
          </p:cNvCxnSpPr>
          <p:nvPr/>
        </p:nvCxnSpPr>
        <p:spPr>
          <a:xfrm flipV="1">
            <a:off x="4591097" y="12617233"/>
            <a:ext cx="4408740" cy="1469508"/>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31" name="TextBox 30">
            <a:extLst>
              <a:ext uri="{FF2B5EF4-FFF2-40B4-BE49-F238E27FC236}">
                <a16:creationId xmlns:a16="http://schemas.microsoft.com/office/drawing/2014/main" id="{8261656E-80E0-3D47-B98A-33534248890C}"/>
              </a:ext>
            </a:extLst>
          </p:cNvPr>
          <p:cNvSpPr txBox="1"/>
          <p:nvPr/>
        </p:nvSpPr>
        <p:spPr>
          <a:xfrm>
            <a:off x="3087624" y="14177171"/>
            <a:ext cx="2582758" cy="1200329"/>
          </a:xfrm>
          <a:prstGeom prst="rect">
            <a:avLst/>
          </a:prstGeom>
          <a:noFill/>
        </p:spPr>
        <p:txBody>
          <a:bodyPr wrap="none" rtlCol="0">
            <a:spAutoFit/>
          </a:bodyPr>
          <a:lstStyle/>
          <a:p>
            <a:r>
              <a:rPr lang="en-US" sz="2400" dirty="0"/>
              <a:t>952.6 MHz</a:t>
            </a:r>
          </a:p>
          <a:p>
            <a:r>
              <a:rPr lang="en-US" sz="2400" dirty="0"/>
              <a:t>Superconducting </a:t>
            </a:r>
          </a:p>
          <a:p>
            <a:r>
              <a:rPr lang="en-US" sz="2400" dirty="0"/>
              <a:t>Crab cavities</a:t>
            </a:r>
          </a:p>
        </p:txBody>
      </p:sp>
      <p:pic>
        <p:nvPicPr>
          <p:cNvPr id="188" name="Picture 187">
            <a:extLst>
              <a:ext uri="{FF2B5EF4-FFF2-40B4-BE49-F238E27FC236}">
                <a16:creationId xmlns:a16="http://schemas.microsoft.com/office/drawing/2014/main" id="{440B71F9-CBB6-FB44-B8A8-AFF95DBC7584}"/>
              </a:ext>
            </a:extLst>
          </p:cNvPr>
          <p:cNvPicPr>
            <a:picLocks noChangeAspect="1"/>
          </p:cNvPicPr>
          <p:nvPr/>
        </p:nvPicPr>
        <p:blipFill>
          <a:blip r:embed="rId19">
            <a:extLst>
              <a:ext uri="{28A0092B-C50C-407E-A947-70E740481C1C}">
                <a14:useLocalDpi xmlns:a14="http://schemas.microsoft.com/office/drawing/2010/main" val="0"/>
              </a:ext>
            </a:extLst>
          </a:blip>
          <a:srcRect/>
          <a:stretch>
            <a:fillRect/>
          </a:stretch>
        </p:blipFill>
        <p:spPr bwMode="auto">
          <a:xfrm>
            <a:off x="4256028" y="31480723"/>
            <a:ext cx="9487618" cy="3294311"/>
          </a:xfrm>
          <a:prstGeom prst="rect">
            <a:avLst/>
          </a:prstGeom>
          <a:noFill/>
        </p:spPr>
      </p:pic>
      <p:graphicFrame>
        <p:nvGraphicFramePr>
          <p:cNvPr id="32" name="Table 31">
            <a:extLst>
              <a:ext uri="{FF2B5EF4-FFF2-40B4-BE49-F238E27FC236}">
                <a16:creationId xmlns:a16="http://schemas.microsoft.com/office/drawing/2014/main" id="{B452D474-41D1-714E-B207-691A720C593F}"/>
              </a:ext>
            </a:extLst>
          </p:cNvPr>
          <p:cNvGraphicFramePr>
            <a:graphicFrameLocks noGrp="1"/>
          </p:cNvGraphicFramePr>
          <p:nvPr>
            <p:extLst>
              <p:ext uri="{D42A27DB-BD31-4B8C-83A1-F6EECF244321}">
                <p14:modId xmlns:p14="http://schemas.microsoft.com/office/powerpoint/2010/main" val="154152962"/>
              </p:ext>
            </p:extLst>
          </p:nvPr>
        </p:nvGraphicFramePr>
        <p:xfrm>
          <a:off x="1959208" y="36347400"/>
          <a:ext cx="13509392" cy="4749927"/>
        </p:xfrm>
        <a:graphic>
          <a:graphicData uri="http://schemas.openxmlformats.org/drawingml/2006/table">
            <a:tbl>
              <a:tblPr firstRow="1" firstCol="1" bandRow="1">
                <a:tableStyleId>{5C22544A-7EE6-4342-B048-85BDC9FD1C3A}</a:tableStyleId>
              </a:tblPr>
              <a:tblGrid>
                <a:gridCol w="4455546">
                  <a:extLst>
                    <a:ext uri="{9D8B030D-6E8A-4147-A177-3AD203B41FA5}">
                      <a16:colId xmlns:a16="http://schemas.microsoft.com/office/drawing/2014/main" val="2238282819"/>
                    </a:ext>
                  </a:extLst>
                </a:gridCol>
                <a:gridCol w="1217197">
                  <a:extLst>
                    <a:ext uri="{9D8B030D-6E8A-4147-A177-3AD203B41FA5}">
                      <a16:colId xmlns:a16="http://schemas.microsoft.com/office/drawing/2014/main" val="138399015"/>
                    </a:ext>
                  </a:extLst>
                </a:gridCol>
                <a:gridCol w="1217197">
                  <a:extLst>
                    <a:ext uri="{9D8B030D-6E8A-4147-A177-3AD203B41FA5}">
                      <a16:colId xmlns:a16="http://schemas.microsoft.com/office/drawing/2014/main" val="3787439621"/>
                    </a:ext>
                  </a:extLst>
                </a:gridCol>
                <a:gridCol w="1352442">
                  <a:extLst>
                    <a:ext uri="{9D8B030D-6E8A-4147-A177-3AD203B41FA5}">
                      <a16:colId xmlns:a16="http://schemas.microsoft.com/office/drawing/2014/main" val="770031846"/>
                    </a:ext>
                  </a:extLst>
                </a:gridCol>
                <a:gridCol w="1352442">
                  <a:extLst>
                    <a:ext uri="{9D8B030D-6E8A-4147-A177-3AD203B41FA5}">
                      <a16:colId xmlns:a16="http://schemas.microsoft.com/office/drawing/2014/main" val="2950389449"/>
                    </a:ext>
                  </a:extLst>
                </a:gridCol>
                <a:gridCol w="1352442">
                  <a:extLst>
                    <a:ext uri="{9D8B030D-6E8A-4147-A177-3AD203B41FA5}">
                      <a16:colId xmlns:a16="http://schemas.microsoft.com/office/drawing/2014/main" val="3011913417"/>
                    </a:ext>
                  </a:extLst>
                </a:gridCol>
                <a:gridCol w="1352442">
                  <a:extLst>
                    <a:ext uri="{9D8B030D-6E8A-4147-A177-3AD203B41FA5}">
                      <a16:colId xmlns:a16="http://schemas.microsoft.com/office/drawing/2014/main" val="3764726947"/>
                    </a:ext>
                  </a:extLst>
                </a:gridCol>
                <a:gridCol w="1209684">
                  <a:extLst>
                    <a:ext uri="{9D8B030D-6E8A-4147-A177-3AD203B41FA5}">
                      <a16:colId xmlns:a16="http://schemas.microsoft.com/office/drawing/2014/main" val="1073222283"/>
                    </a:ext>
                  </a:extLst>
                </a:gridCol>
              </a:tblGrid>
              <a:tr h="182880">
                <a:tc>
                  <a:txBody>
                    <a:bodyPr/>
                    <a:lstStyle/>
                    <a:p>
                      <a:pPr marL="0" marR="0" algn="ctr">
                        <a:lnSpc>
                          <a:spcPct val="115000"/>
                        </a:lnSpc>
                        <a:spcBef>
                          <a:spcPts val="0"/>
                        </a:spcBef>
                        <a:spcAft>
                          <a:spcPts val="0"/>
                        </a:spcAft>
                      </a:pPr>
                      <a:r>
                        <a:rPr lang="en-GB" sz="2400">
                          <a:solidFill>
                            <a:schemeClr val="tx2">
                              <a:lumMod val="10000"/>
                            </a:schemeClr>
                          </a:solidFill>
                          <a:effectLst/>
                        </a:rPr>
                        <a:t> </a:t>
                      </a:r>
                      <a:endParaRPr lang="en-US" sz="2400">
                        <a:solidFill>
                          <a:schemeClr val="tx2">
                            <a:lumMod val="1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noFill/>
                  </a:tcPr>
                </a:tc>
                <a:tc gridSpan="4">
                  <a:txBody>
                    <a:bodyPr/>
                    <a:lstStyle/>
                    <a:p>
                      <a:pPr marL="0" marR="0" algn="ctr">
                        <a:lnSpc>
                          <a:spcPct val="115000"/>
                        </a:lnSpc>
                        <a:spcBef>
                          <a:spcPts val="0"/>
                        </a:spcBef>
                        <a:spcAft>
                          <a:spcPts val="0"/>
                        </a:spcAft>
                      </a:pPr>
                      <a:r>
                        <a:rPr lang="en-GB" sz="2400">
                          <a:solidFill>
                            <a:schemeClr val="tx2">
                              <a:lumMod val="10000"/>
                            </a:schemeClr>
                          </a:solidFill>
                          <a:effectLst/>
                        </a:rPr>
                        <a:t>Electron</a:t>
                      </a:r>
                      <a:endParaRPr lang="en-US" sz="2400">
                        <a:solidFill>
                          <a:schemeClr val="tx2">
                            <a:lumMod val="1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oFill/>
                  </a:tcPr>
                </a:tc>
                <a:tc hMerge="1">
                  <a:txBody>
                    <a:bodyPr/>
                    <a:lstStyle/>
                    <a:p>
                      <a:endParaRPr lang="en-US"/>
                    </a:p>
                  </a:txBody>
                  <a:tcPr/>
                </a:tc>
                <a:tc hMerge="1">
                  <a:txBody>
                    <a:bodyPr/>
                    <a:lstStyle/>
                    <a:p>
                      <a:endParaRPr lang="en-US"/>
                    </a:p>
                  </a:txBody>
                  <a:tcPr/>
                </a:tc>
                <a:tc hMerge="1">
                  <a:txBody>
                    <a:bodyPr/>
                    <a:lstStyle/>
                    <a:p>
                      <a:endParaRPr lang="en-US"/>
                    </a:p>
                  </a:txBody>
                  <a:tcPr/>
                </a:tc>
                <a:tc gridSpan="3">
                  <a:txBody>
                    <a:bodyPr/>
                    <a:lstStyle/>
                    <a:p>
                      <a:pPr marL="0" marR="0" algn="ctr">
                        <a:lnSpc>
                          <a:spcPct val="115000"/>
                        </a:lnSpc>
                        <a:spcBef>
                          <a:spcPts val="0"/>
                        </a:spcBef>
                        <a:spcAft>
                          <a:spcPts val="0"/>
                        </a:spcAft>
                      </a:pPr>
                      <a:r>
                        <a:rPr lang="en-GB" sz="2400">
                          <a:solidFill>
                            <a:schemeClr val="tx2">
                              <a:lumMod val="10000"/>
                            </a:schemeClr>
                          </a:solidFill>
                          <a:effectLst/>
                        </a:rPr>
                        <a:t>Proton</a:t>
                      </a:r>
                      <a:endParaRPr lang="en-US" sz="2400">
                        <a:solidFill>
                          <a:schemeClr val="tx2">
                            <a:lumMod val="1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oFill/>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368304920"/>
                  </a:ext>
                </a:extLst>
              </a:tr>
              <a:tr h="182880">
                <a:tc>
                  <a:txBody>
                    <a:bodyPr/>
                    <a:lstStyle/>
                    <a:p>
                      <a:pPr marL="0" marR="0">
                        <a:lnSpc>
                          <a:spcPct val="115000"/>
                        </a:lnSpc>
                        <a:spcBef>
                          <a:spcPts val="0"/>
                        </a:spcBef>
                        <a:spcAft>
                          <a:spcPts val="0"/>
                        </a:spcAft>
                      </a:pPr>
                      <a:r>
                        <a:rPr lang="en-GB" sz="2400" dirty="0">
                          <a:solidFill>
                            <a:schemeClr val="tx2">
                              <a:lumMod val="10000"/>
                            </a:schemeClr>
                          </a:solidFill>
                          <a:effectLst/>
                        </a:rPr>
                        <a:t>Beam energy [GeV]</a:t>
                      </a:r>
                      <a:endParaRPr lang="en-US" sz="2400" dirty="0">
                        <a:solidFill>
                          <a:schemeClr val="tx2">
                            <a:lumMod val="10000"/>
                          </a:schemeClr>
                        </a:solidFill>
                        <a:effectLst/>
                        <a:latin typeface="Calibri" panose="020F0502020204030204" pitchFamily="34" charset="0"/>
                        <a:ea typeface="+mn-ea"/>
                        <a:cs typeface="Times New Roman" panose="02020603050405020304" pitchFamily="18" charset="0"/>
                      </a:endParaRPr>
                    </a:p>
                  </a:txBody>
                  <a:tcPr marL="68580" marR="68580" marT="0" marB="0" anchor="ctr">
                    <a:noFill/>
                  </a:tcPr>
                </a:tc>
                <a:tc>
                  <a:txBody>
                    <a:bodyPr/>
                    <a:lstStyle/>
                    <a:p>
                      <a:pPr marL="0" marR="0" algn="ctr">
                        <a:lnSpc>
                          <a:spcPct val="115000"/>
                        </a:lnSpc>
                        <a:spcBef>
                          <a:spcPts val="0"/>
                        </a:spcBef>
                        <a:spcAft>
                          <a:spcPts val="0"/>
                        </a:spcAft>
                      </a:pPr>
                      <a:r>
                        <a:rPr lang="en-GB" sz="2400">
                          <a:solidFill>
                            <a:schemeClr val="tx2">
                              <a:lumMod val="10000"/>
                            </a:schemeClr>
                          </a:solidFill>
                          <a:effectLst/>
                        </a:rPr>
                        <a:t>3</a:t>
                      </a:r>
                      <a:endParaRPr lang="en-US" sz="2400">
                        <a:solidFill>
                          <a:schemeClr val="tx2">
                            <a:lumMod val="10000"/>
                          </a:schemeClr>
                        </a:solidFill>
                        <a:effectLst/>
                        <a:latin typeface="Calibri" panose="020F0502020204030204" pitchFamily="34" charset="0"/>
                        <a:ea typeface="+mn-ea"/>
                        <a:cs typeface="Times New Roman" panose="02020603050405020304" pitchFamily="18" charset="0"/>
                      </a:endParaRPr>
                    </a:p>
                  </a:txBody>
                  <a:tcPr marL="68580" marR="68580" marT="0" marB="0" anchor="ctr">
                    <a:noFill/>
                  </a:tcPr>
                </a:tc>
                <a:tc>
                  <a:txBody>
                    <a:bodyPr/>
                    <a:lstStyle/>
                    <a:p>
                      <a:pPr marL="0" marR="0" algn="ctr">
                        <a:lnSpc>
                          <a:spcPct val="115000"/>
                        </a:lnSpc>
                        <a:spcBef>
                          <a:spcPts val="0"/>
                        </a:spcBef>
                        <a:spcAft>
                          <a:spcPts val="0"/>
                        </a:spcAft>
                      </a:pPr>
                      <a:r>
                        <a:rPr lang="en-GB" sz="2400">
                          <a:solidFill>
                            <a:schemeClr val="tx2">
                              <a:lumMod val="10000"/>
                            </a:schemeClr>
                          </a:solidFill>
                          <a:effectLst/>
                        </a:rPr>
                        <a:t>5</a:t>
                      </a:r>
                      <a:endParaRPr lang="en-US" sz="2400">
                        <a:solidFill>
                          <a:schemeClr val="tx2">
                            <a:lumMod val="10000"/>
                          </a:schemeClr>
                        </a:solidFill>
                        <a:effectLst/>
                        <a:latin typeface="Calibri" panose="020F0502020204030204" pitchFamily="34" charset="0"/>
                        <a:ea typeface="+mn-ea"/>
                        <a:cs typeface="Times New Roman" panose="02020603050405020304" pitchFamily="18" charset="0"/>
                      </a:endParaRPr>
                    </a:p>
                  </a:txBody>
                  <a:tcPr marL="68580" marR="68580" marT="0" marB="0" anchor="ctr">
                    <a:noFill/>
                  </a:tcPr>
                </a:tc>
                <a:tc>
                  <a:txBody>
                    <a:bodyPr/>
                    <a:lstStyle/>
                    <a:p>
                      <a:pPr marL="0" marR="0" algn="ctr">
                        <a:lnSpc>
                          <a:spcPct val="115000"/>
                        </a:lnSpc>
                        <a:spcBef>
                          <a:spcPts val="0"/>
                        </a:spcBef>
                        <a:spcAft>
                          <a:spcPts val="0"/>
                        </a:spcAft>
                      </a:pPr>
                      <a:r>
                        <a:rPr lang="en-GB" sz="2400">
                          <a:solidFill>
                            <a:schemeClr val="tx2">
                              <a:lumMod val="10000"/>
                            </a:schemeClr>
                          </a:solidFill>
                          <a:effectLst/>
                        </a:rPr>
                        <a:t>10</a:t>
                      </a:r>
                      <a:endParaRPr lang="en-US" sz="2400">
                        <a:solidFill>
                          <a:schemeClr val="tx2">
                            <a:lumMod val="10000"/>
                          </a:schemeClr>
                        </a:solidFill>
                        <a:effectLst/>
                        <a:latin typeface="Calibri" panose="020F0502020204030204" pitchFamily="34" charset="0"/>
                        <a:ea typeface="+mn-ea"/>
                        <a:cs typeface="Times New Roman" panose="02020603050405020304" pitchFamily="18" charset="0"/>
                      </a:endParaRPr>
                    </a:p>
                  </a:txBody>
                  <a:tcPr marL="68580" marR="68580" marT="0" marB="0" anchor="ctr">
                    <a:noFill/>
                  </a:tcPr>
                </a:tc>
                <a:tc>
                  <a:txBody>
                    <a:bodyPr/>
                    <a:lstStyle/>
                    <a:p>
                      <a:pPr marL="0" marR="0" algn="ctr">
                        <a:lnSpc>
                          <a:spcPct val="115000"/>
                        </a:lnSpc>
                        <a:spcBef>
                          <a:spcPts val="0"/>
                        </a:spcBef>
                        <a:spcAft>
                          <a:spcPts val="0"/>
                        </a:spcAft>
                      </a:pPr>
                      <a:r>
                        <a:rPr lang="en-GB" sz="2400">
                          <a:solidFill>
                            <a:schemeClr val="tx2">
                              <a:lumMod val="10000"/>
                            </a:schemeClr>
                          </a:solidFill>
                          <a:effectLst/>
                        </a:rPr>
                        <a:t>12</a:t>
                      </a:r>
                      <a:endParaRPr lang="en-US" sz="2400">
                        <a:solidFill>
                          <a:schemeClr val="tx2">
                            <a:lumMod val="10000"/>
                          </a:schemeClr>
                        </a:solidFill>
                        <a:effectLst/>
                        <a:latin typeface="Calibri" panose="020F0502020204030204" pitchFamily="34" charset="0"/>
                        <a:ea typeface="+mn-ea"/>
                        <a:cs typeface="Times New Roman" panose="02020603050405020304" pitchFamily="18" charset="0"/>
                      </a:endParaRPr>
                    </a:p>
                  </a:txBody>
                  <a:tcPr marL="68580" marR="68580" marT="0" marB="0" anchor="ctr">
                    <a:noFill/>
                  </a:tcPr>
                </a:tc>
                <a:tc>
                  <a:txBody>
                    <a:bodyPr/>
                    <a:lstStyle/>
                    <a:p>
                      <a:pPr marL="0" marR="0" algn="ctr">
                        <a:lnSpc>
                          <a:spcPct val="115000"/>
                        </a:lnSpc>
                        <a:spcBef>
                          <a:spcPts val="0"/>
                        </a:spcBef>
                        <a:spcAft>
                          <a:spcPts val="0"/>
                        </a:spcAft>
                      </a:pPr>
                      <a:r>
                        <a:rPr lang="en-GB" sz="2400">
                          <a:solidFill>
                            <a:schemeClr val="tx2">
                              <a:lumMod val="10000"/>
                            </a:schemeClr>
                          </a:solidFill>
                          <a:effectLst/>
                        </a:rPr>
                        <a:t>40</a:t>
                      </a:r>
                      <a:endParaRPr lang="en-US" sz="2400">
                        <a:solidFill>
                          <a:schemeClr val="tx2">
                            <a:lumMod val="10000"/>
                          </a:schemeClr>
                        </a:solidFill>
                        <a:effectLst/>
                        <a:latin typeface="Calibri" panose="020F0502020204030204" pitchFamily="34" charset="0"/>
                        <a:ea typeface="+mn-ea"/>
                        <a:cs typeface="Times New Roman" panose="02020603050405020304" pitchFamily="18" charset="0"/>
                      </a:endParaRPr>
                    </a:p>
                  </a:txBody>
                  <a:tcPr marL="68580" marR="68580" marT="0" marB="0" anchor="ctr">
                    <a:noFill/>
                  </a:tcPr>
                </a:tc>
                <a:tc>
                  <a:txBody>
                    <a:bodyPr/>
                    <a:lstStyle/>
                    <a:p>
                      <a:pPr marL="0" marR="0" algn="ctr">
                        <a:lnSpc>
                          <a:spcPct val="115000"/>
                        </a:lnSpc>
                        <a:spcBef>
                          <a:spcPts val="0"/>
                        </a:spcBef>
                        <a:spcAft>
                          <a:spcPts val="0"/>
                        </a:spcAft>
                      </a:pPr>
                      <a:r>
                        <a:rPr lang="en-GB" sz="2400">
                          <a:solidFill>
                            <a:schemeClr val="tx2">
                              <a:lumMod val="10000"/>
                            </a:schemeClr>
                          </a:solidFill>
                          <a:effectLst/>
                        </a:rPr>
                        <a:t>100</a:t>
                      </a:r>
                      <a:endParaRPr lang="en-US" sz="2400">
                        <a:solidFill>
                          <a:schemeClr val="tx2">
                            <a:lumMod val="10000"/>
                          </a:schemeClr>
                        </a:solidFill>
                        <a:effectLst/>
                        <a:latin typeface="Calibri" panose="020F0502020204030204" pitchFamily="34" charset="0"/>
                        <a:ea typeface="+mn-ea"/>
                        <a:cs typeface="Times New Roman" panose="02020603050405020304" pitchFamily="18" charset="0"/>
                      </a:endParaRPr>
                    </a:p>
                  </a:txBody>
                  <a:tcPr marL="68580" marR="68580" marT="0" marB="0" anchor="ctr">
                    <a:noFill/>
                  </a:tcPr>
                </a:tc>
                <a:tc>
                  <a:txBody>
                    <a:bodyPr/>
                    <a:lstStyle/>
                    <a:p>
                      <a:pPr marL="0" marR="0" algn="ctr">
                        <a:lnSpc>
                          <a:spcPct val="115000"/>
                        </a:lnSpc>
                        <a:spcBef>
                          <a:spcPts val="0"/>
                        </a:spcBef>
                        <a:spcAft>
                          <a:spcPts val="0"/>
                        </a:spcAft>
                      </a:pPr>
                      <a:r>
                        <a:rPr lang="en-GB" sz="2400">
                          <a:solidFill>
                            <a:schemeClr val="tx2">
                              <a:lumMod val="10000"/>
                            </a:schemeClr>
                          </a:solidFill>
                          <a:effectLst/>
                        </a:rPr>
                        <a:t>200</a:t>
                      </a:r>
                      <a:endParaRPr lang="en-US" sz="2400">
                        <a:solidFill>
                          <a:schemeClr val="tx2">
                            <a:lumMod val="10000"/>
                          </a:schemeClr>
                        </a:solidFill>
                        <a:effectLst/>
                        <a:latin typeface="Calibri" panose="020F0502020204030204" pitchFamily="34" charset="0"/>
                        <a:ea typeface="+mn-ea"/>
                        <a:cs typeface="Times New Roman" panose="02020603050405020304" pitchFamily="18" charset="0"/>
                      </a:endParaRPr>
                    </a:p>
                  </a:txBody>
                  <a:tcPr marL="68580" marR="68580" marT="0" marB="0" anchor="ctr">
                    <a:noFill/>
                  </a:tcPr>
                </a:tc>
                <a:extLst>
                  <a:ext uri="{0D108BD9-81ED-4DB2-BD59-A6C34878D82A}">
                    <a16:rowId xmlns:a16="http://schemas.microsoft.com/office/drawing/2014/main" val="1934541688"/>
                  </a:ext>
                </a:extLst>
              </a:tr>
              <a:tr h="182880">
                <a:tc>
                  <a:txBody>
                    <a:bodyPr/>
                    <a:lstStyle/>
                    <a:p>
                      <a:pPr marL="0" marR="0">
                        <a:lnSpc>
                          <a:spcPct val="115000"/>
                        </a:lnSpc>
                        <a:spcBef>
                          <a:spcPts val="0"/>
                        </a:spcBef>
                        <a:spcAft>
                          <a:spcPts val="0"/>
                        </a:spcAft>
                      </a:pPr>
                      <a:r>
                        <a:rPr lang="en-GB" sz="2400" dirty="0">
                          <a:solidFill>
                            <a:schemeClr val="tx2">
                              <a:lumMod val="10000"/>
                            </a:schemeClr>
                          </a:solidFill>
                          <a:effectLst/>
                        </a:rPr>
                        <a:t>Total crabbing </a:t>
                      </a:r>
                      <a:r>
                        <a:rPr lang="en-GB" sz="2400" kern="1200" dirty="0">
                          <a:solidFill>
                            <a:schemeClr val="tx2">
                              <a:lumMod val="10000"/>
                            </a:schemeClr>
                          </a:solidFill>
                          <a:effectLst/>
                          <a:latin typeface="+mn-lt"/>
                          <a:ea typeface="+mn-ea"/>
                          <a:cs typeface="+mn-cs"/>
                        </a:rPr>
                        <a:t>voltage</a:t>
                      </a:r>
                      <a:r>
                        <a:rPr lang="en-GB" sz="2400" dirty="0">
                          <a:solidFill>
                            <a:schemeClr val="tx2">
                              <a:lumMod val="10000"/>
                            </a:schemeClr>
                          </a:solidFill>
                          <a:effectLst/>
                        </a:rPr>
                        <a:t> (per side per beam) [MV]</a:t>
                      </a:r>
                      <a:endParaRPr lang="en-US" sz="2400" dirty="0">
                        <a:solidFill>
                          <a:schemeClr val="tx2">
                            <a:lumMod val="10000"/>
                          </a:schemeClr>
                        </a:solidFill>
                        <a:effectLst/>
                        <a:latin typeface="Calibri" panose="020F0502020204030204" pitchFamily="34" charset="0"/>
                        <a:ea typeface="+mn-ea"/>
                        <a:cs typeface="Times New Roman" panose="02020603050405020304" pitchFamily="18" charset="0"/>
                      </a:endParaRPr>
                    </a:p>
                  </a:txBody>
                  <a:tcPr marL="68580" marR="68580" marT="0" marB="0" anchor="ctr">
                    <a:noFill/>
                  </a:tcPr>
                </a:tc>
                <a:tc>
                  <a:txBody>
                    <a:bodyPr/>
                    <a:lstStyle/>
                    <a:p>
                      <a:pPr marL="0" marR="0" algn="ctr">
                        <a:lnSpc>
                          <a:spcPct val="115000"/>
                        </a:lnSpc>
                        <a:spcBef>
                          <a:spcPts val="0"/>
                        </a:spcBef>
                        <a:spcAft>
                          <a:spcPts val="0"/>
                        </a:spcAft>
                      </a:pPr>
                      <a:r>
                        <a:rPr lang="en-GB" sz="2400">
                          <a:solidFill>
                            <a:schemeClr val="tx2">
                              <a:lumMod val="10000"/>
                            </a:schemeClr>
                          </a:solidFill>
                          <a:effectLst/>
                        </a:rPr>
                        <a:t>0.5</a:t>
                      </a:r>
                      <a:endParaRPr lang="en-US" sz="2400">
                        <a:solidFill>
                          <a:schemeClr val="tx2">
                            <a:lumMod val="10000"/>
                          </a:schemeClr>
                        </a:solidFill>
                        <a:effectLst/>
                        <a:latin typeface="Calibri" panose="020F0502020204030204" pitchFamily="34" charset="0"/>
                        <a:ea typeface="+mn-ea"/>
                        <a:cs typeface="Times New Roman" panose="02020603050405020304" pitchFamily="18" charset="0"/>
                      </a:endParaRPr>
                    </a:p>
                  </a:txBody>
                  <a:tcPr marL="68580" marR="68580" marT="0" marB="0" anchor="ctr">
                    <a:noFill/>
                  </a:tcPr>
                </a:tc>
                <a:tc>
                  <a:txBody>
                    <a:bodyPr/>
                    <a:lstStyle/>
                    <a:p>
                      <a:pPr marL="0" marR="0" algn="ctr">
                        <a:lnSpc>
                          <a:spcPct val="115000"/>
                        </a:lnSpc>
                        <a:spcBef>
                          <a:spcPts val="0"/>
                        </a:spcBef>
                        <a:spcAft>
                          <a:spcPts val="0"/>
                        </a:spcAft>
                      </a:pPr>
                      <a:r>
                        <a:rPr lang="en-GB" sz="2400">
                          <a:solidFill>
                            <a:schemeClr val="tx2">
                              <a:lumMod val="10000"/>
                            </a:schemeClr>
                          </a:solidFill>
                          <a:effectLst/>
                        </a:rPr>
                        <a:t>1.9</a:t>
                      </a:r>
                      <a:endParaRPr lang="en-US" sz="2400">
                        <a:solidFill>
                          <a:schemeClr val="tx2">
                            <a:lumMod val="10000"/>
                          </a:schemeClr>
                        </a:solidFill>
                        <a:effectLst/>
                        <a:latin typeface="Calibri" panose="020F0502020204030204" pitchFamily="34" charset="0"/>
                        <a:ea typeface="+mn-ea"/>
                        <a:cs typeface="Times New Roman" panose="02020603050405020304" pitchFamily="18" charset="0"/>
                      </a:endParaRPr>
                    </a:p>
                  </a:txBody>
                  <a:tcPr marL="68580" marR="68580" marT="0" marB="0" anchor="ctr">
                    <a:noFill/>
                  </a:tcPr>
                </a:tc>
                <a:tc>
                  <a:txBody>
                    <a:bodyPr/>
                    <a:lstStyle/>
                    <a:p>
                      <a:pPr marL="0" marR="0" algn="ctr">
                        <a:lnSpc>
                          <a:spcPct val="115000"/>
                        </a:lnSpc>
                        <a:spcBef>
                          <a:spcPts val="0"/>
                        </a:spcBef>
                        <a:spcAft>
                          <a:spcPts val="0"/>
                        </a:spcAft>
                      </a:pPr>
                      <a:r>
                        <a:rPr lang="en-GB" sz="2400">
                          <a:solidFill>
                            <a:schemeClr val="tx2">
                              <a:lumMod val="10000"/>
                            </a:schemeClr>
                          </a:solidFill>
                          <a:effectLst/>
                        </a:rPr>
                        <a:t>3.0</a:t>
                      </a:r>
                      <a:endParaRPr lang="en-US" sz="2400">
                        <a:solidFill>
                          <a:schemeClr val="tx2">
                            <a:lumMod val="10000"/>
                          </a:schemeClr>
                        </a:solidFill>
                        <a:effectLst/>
                        <a:latin typeface="Calibri" panose="020F0502020204030204" pitchFamily="34" charset="0"/>
                        <a:ea typeface="+mn-ea"/>
                        <a:cs typeface="Times New Roman" panose="02020603050405020304" pitchFamily="18" charset="0"/>
                      </a:endParaRPr>
                    </a:p>
                  </a:txBody>
                  <a:tcPr marL="68580" marR="68580" marT="0" marB="0" anchor="ctr">
                    <a:noFill/>
                  </a:tcPr>
                </a:tc>
                <a:tc>
                  <a:txBody>
                    <a:bodyPr/>
                    <a:lstStyle/>
                    <a:p>
                      <a:pPr marL="0" marR="0" algn="ctr">
                        <a:lnSpc>
                          <a:spcPct val="115000"/>
                        </a:lnSpc>
                        <a:spcBef>
                          <a:spcPts val="0"/>
                        </a:spcBef>
                        <a:spcAft>
                          <a:spcPts val="0"/>
                        </a:spcAft>
                      </a:pPr>
                      <a:r>
                        <a:rPr lang="en-GB" sz="2400">
                          <a:solidFill>
                            <a:schemeClr val="tx2">
                              <a:lumMod val="10000"/>
                            </a:schemeClr>
                          </a:solidFill>
                          <a:effectLst/>
                        </a:rPr>
                        <a:t>4.2</a:t>
                      </a:r>
                      <a:endParaRPr lang="en-US" sz="2400">
                        <a:solidFill>
                          <a:schemeClr val="tx2">
                            <a:lumMod val="10000"/>
                          </a:schemeClr>
                        </a:solidFill>
                        <a:effectLst/>
                        <a:latin typeface="Calibri" panose="020F0502020204030204" pitchFamily="34" charset="0"/>
                        <a:ea typeface="+mn-ea"/>
                        <a:cs typeface="Times New Roman" panose="02020603050405020304" pitchFamily="18" charset="0"/>
                      </a:endParaRPr>
                    </a:p>
                  </a:txBody>
                  <a:tcPr marL="68580" marR="68580" marT="0" marB="0" anchor="ctr">
                    <a:noFill/>
                  </a:tcPr>
                </a:tc>
                <a:tc>
                  <a:txBody>
                    <a:bodyPr/>
                    <a:lstStyle/>
                    <a:p>
                      <a:pPr marL="0" marR="0" algn="ctr">
                        <a:lnSpc>
                          <a:spcPct val="115000"/>
                        </a:lnSpc>
                        <a:spcBef>
                          <a:spcPts val="0"/>
                        </a:spcBef>
                        <a:spcAft>
                          <a:spcPts val="0"/>
                        </a:spcAft>
                      </a:pPr>
                      <a:r>
                        <a:rPr lang="en-GB" sz="2400">
                          <a:solidFill>
                            <a:schemeClr val="tx2">
                              <a:lumMod val="10000"/>
                            </a:schemeClr>
                          </a:solidFill>
                          <a:effectLst/>
                        </a:rPr>
                        <a:t>7.0</a:t>
                      </a:r>
                      <a:endParaRPr lang="en-US" sz="2400">
                        <a:solidFill>
                          <a:schemeClr val="tx2">
                            <a:lumMod val="10000"/>
                          </a:schemeClr>
                        </a:solidFill>
                        <a:effectLst/>
                        <a:latin typeface="Calibri" panose="020F0502020204030204" pitchFamily="34" charset="0"/>
                        <a:ea typeface="+mn-ea"/>
                        <a:cs typeface="Times New Roman" panose="02020603050405020304" pitchFamily="18" charset="0"/>
                      </a:endParaRPr>
                    </a:p>
                  </a:txBody>
                  <a:tcPr marL="68580" marR="68580" marT="0" marB="0" anchor="ctr">
                    <a:noFill/>
                  </a:tcPr>
                </a:tc>
                <a:tc>
                  <a:txBody>
                    <a:bodyPr/>
                    <a:lstStyle/>
                    <a:p>
                      <a:pPr marL="0" marR="0" algn="ctr">
                        <a:lnSpc>
                          <a:spcPct val="115000"/>
                        </a:lnSpc>
                        <a:spcBef>
                          <a:spcPts val="0"/>
                        </a:spcBef>
                        <a:spcAft>
                          <a:spcPts val="0"/>
                        </a:spcAft>
                      </a:pPr>
                      <a:r>
                        <a:rPr lang="en-GB" sz="2400">
                          <a:solidFill>
                            <a:schemeClr val="tx2">
                              <a:lumMod val="10000"/>
                            </a:schemeClr>
                          </a:solidFill>
                          <a:effectLst/>
                        </a:rPr>
                        <a:t>17.4</a:t>
                      </a:r>
                      <a:endParaRPr lang="en-US" sz="2400">
                        <a:solidFill>
                          <a:schemeClr val="tx2">
                            <a:lumMod val="10000"/>
                          </a:schemeClr>
                        </a:solidFill>
                        <a:effectLst/>
                        <a:latin typeface="Calibri" panose="020F0502020204030204" pitchFamily="34" charset="0"/>
                        <a:ea typeface="+mn-ea"/>
                        <a:cs typeface="Times New Roman" panose="02020603050405020304" pitchFamily="18" charset="0"/>
                      </a:endParaRPr>
                    </a:p>
                  </a:txBody>
                  <a:tcPr marL="68580" marR="68580" marT="0" marB="0" anchor="ctr">
                    <a:noFill/>
                  </a:tcPr>
                </a:tc>
                <a:tc>
                  <a:txBody>
                    <a:bodyPr/>
                    <a:lstStyle/>
                    <a:p>
                      <a:pPr marL="0" marR="0" algn="ctr">
                        <a:lnSpc>
                          <a:spcPct val="115000"/>
                        </a:lnSpc>
                        <a:spcBef>
                          <a:spcPts val="0"/>
                        </a:spcBef>
                        <a:spcAft>
                          <a:spcPts val="0"/>
                        </a:spcAft>
                      </a:pPr>
                      <a:r>
                        <a:rPr lang="en-GB" sz="2400">
                          <a:solidFill>
                            <a:schemeClr val="tx2">
                              <a:lumMod val="10000"/>
                            </a:schemeClr>
                          </a:solidFill>
                          <a:effectLst/>
                        </a:rPr>
                        <a:t>21.5</a:t>
                      </a:r>
                      <a:endParaRPr lang="en-US" sz="2400">
                        <a:solidFill>
                          <a:schemeClr val="tx2">
                            <a:lumMod val="10000"/>
                          </a:schemeClr>
                        </a:solidFill>
                        <a:effectLst/>
                        <a:latin typeface="Calibri" panose="020F0502020204030204" pitchFamily="34" charset="0"/>
                        <a:ea typeface="+mn-ea"/>
                        <a:cs typeface="Times New Roman" panose="02020603050405020304" pitchFamily="18" charset="0"/>
                      </a:endParaRPr>
                    </a:p>
                  </a:txBody>
                  <a:tcPr marL="68580" marR="68580" marT="0" marB="0" anchor="ctr">
                    <a:noFill/>
                  </a:tcPr>
                </a:tc>
                <a:extLst>
                  <a:ext uri="{0D108BD9-81ED-4DB2-BD59-A6C34878D82A}">
                    <a16:rowId xmlns:a16="http://schemas.microsoft.com/office/drawing/2014/main" val="24921254"/>
                  </a:ext>
                </a:extLst>
              </a:tr>
              <a:tr h="182880">
                <a:tc>
                  <a:txBody>
                    <a:bodyPr/>
                    <a:lstStyle/>
                    <a:p>
                      <a:pPr marL="0" marR="0">
                        <a:lnSpc>
                          <a:spcPct val="115000"/>
                        </a:lnSpc>
                        <a:spcBef>
                          <a:spcPts val="0"/>
                        </a:spcBef>
                        <a:spcAft>
                          <a:spcPts val="0"/>
                        </a:spcAft>
                      </a:pPr>
                      <a:r>
                        <a:rPr lang="en-GB" sz="2400" dirty="0">
                          <a:solidFill>
                            <a:schemeClr val="tx2">
                              <a:lumMod val="10000"/>
                            </a:schemeClr>
                          </a:solidFill>
                          <a:effectLst/>
                        </a:rPr>
                        <a:t>Voltage per cavity [MV]</a:t>
                      </a:r>
                      <a:endParaRPr lang="en-US" sz="2400" dirty="0">
                        <a:solidFill>
                          <a:schemeClr val="tx2">
                            <a:lumMod val="10000"/>
                          </a:schemeClr>
                        </a:solidFill>
                        <a:effectLst/>
                        <a:latin typeface="Calibri" panose="020F0502020204030204" pitchFamily="34" charset="0"/>
                        <a:ea typeface="+mn-ea"/>
                        <a:cs typeface="Times New Roman" panose="02020603050405020304" pitchFamily="18" charset="0"/>
                      </a:endParaRPr>
                    </a:p>
                  </a:txBody>
                  <a:tcPr marL="68580" marR="68580" marT="0" marB="0" anchor="ctr">
                    <a:noFill/>
                  </a:tcPr>
                </a:tc>
                <a:tc>
                  <a:txBody>
                    <a:bodyPr/>
                    <a:lstStyle/>
                    <a:p>
                      <a:pPr marL="0" marR="0" algn="ctr">
                        <a:lnSpc>
                          <a:spcPct val="115000"/>
                        </a:lnSpc>
                        <a:spcBef>
                          <a:spcPts val="0"/>
                        </a:spcBef>
                        <a:spcAft>
                          <a:spcPts val="0"/>
                        </a:spcAft>
                      </a:pPr>
                      <a:r>
                        <a:rPr lang="en-GB" sz="2400">
                          <a:solidFill>
                            <a:schemeClr val="tx2">
                              <a:lumMod val="10000"/>
                            </a:schemeClr>
                          </a:solidFill>
                          <a:effectLst/>
                        </a:rPr>
                        <a:t>0.5</a:t>
                      </a:r>
                      <a:endParaRPr lang="en-US" sz="2400">
                        <a:solidFill>
                          <a:schemeClr val="tx2">
                            <a:lumMod val="10000"/>
                          </a:schemeClr>
                        </a:solidFill>
                        <a:effectLst/>
                        <a:latin typeface="Calibri" panose="020F0502020204030204" pitchFamily="34" charset="0"/>
                        <a:ea typeface="+mn-ea"/>
                        <a:cs typeface="Times New Roman" panose="02020603050405020304" pitchFamily="18" charset="0"/>
                      </a:endParaRPr>
                    </a:p>
                  </a:txBody>
                  <a:tcPr marL="68580" marR="68580" marT="0" marB="0" anchor="ctr">
                    <a:noFill/>
                  </a:tcPr>
                </a:tc>
                <a:tc>
                  <a:txBody>
                    <a:bodyPr/>
                    <a:lstStyle/>
                    <a:p>
                      <a:pPr marL="0" marR="0" algn="ctr">
                        <a:lnSpc>
                          <a:spcPct val="115000"/>
                        </a:lnSpc>
                        <a:spcBef>
                          <a:spcPts val="0"/>
                        </a:spcBef>
                        <a:spcAft>
                          <a:spcPts val="0"/>
                        </a:spcAft>
                      </a:pPr>
                      <a:r>
                        <a:rPr lang="en-GB" sz="2400">
                          <a:solidFill>
                            <a:schemeClr val="tx2">
                              <a:lumMod val="10000"/>
                            </a:schemeClr>
                          </a:solidFill>
                          <a:effectLst/>
                        </a:rPr>
                        <a:t>0.95</a:t>
                      </a:r>
                      <a:endParaRPr lang="en-US" sz="2400">
                        <a:solidFill>
                          <a:schemeClr val="tx2">
                            <a:lumMod val="10000"/>
                          </a:schemeClr>
                        </a:solidFill>
                        <a:effectLst/>
                        <a:latin typeface="Calibri" panose="020F0502020204030204" pitchFamily="34" charset="0"/>
                        <a:ea typeface="+mn-ea"/>
                        <a:cs typeface="Times New Roman" panose="02020603050405020304" pitchFamily="18" charset="0"/>
                      </a:endParaRPr>
                    </a:p>
                  </a:txBody>
                  <a:tcPr marL="68580" marR="68580" marT="0" marB="0" anchor="ctr">
                    <a:noFill/>
                  </a:tcPr>
                </a:tc>
                <a:tc>
                  <a:txBody>
                    <a:bodyPr/>
                    <a:lstStyle/>
                    <a:p>
                      <a:pPr marL="0" marR="0" algn="ctr">
                        <a:lnSpc>
                          <a:spcPct val="115000"/>
                        </a:lnSpc>
                        <a:spcBef>
                          <a:spcPts val="0"/>
                        </a:spcBef>
                        <a:spcAft>
                          <a:spcPts val="0"/>
                        </a:spcAft>
                      </a:pPr>
                      <a:r>
                        <a:rPr lang="en-GB" sz="2400">
                          <a:solidFill>
                            <a:schemeClr val="tx2">
                              <a:lumMod val="10000"/>
                            </a:schemeClr>
                          </a:solidFill>
                          <a:effectLst/>
                        </a:rPr>
                        <a:t>1.5</a:t>
                      </a:r>
                      <a:endParaRPr lang="en-US" sz="2400">
                        <a:solidFill>
                          <a:schemeClr val="tx2">
                            <a:lumMod val="10000"/>
                          </a:schemeClr>
                        </a:solidFill>
                        <a:effectLst/>
                        <a:latin typeface="Calibri" panose="020F0502020204030204" pitchFamily="34" charset="0"/>
                        <a:ea typeface="+mn-ea"/>
                        <a:cs typeface="Times New Roman" panose="02020603050405020304" pitchFamily="18" charset="0"/>
                      </a:endParaRPr>
                    </a:p>
                  </a:txBody>
                  <a:tcPr marL="68580" marR="68580" marT="0" marB="0" anchor="ctr">
                    <a:noFill/>
                  </a:tcPr>
                </a:tc>
                <a:tc>
                  <a:txBody>
                    <a:bodyPr/>
                    <a:lstStyle/>
                    <a:p>
                      <a:pPr marL="0" marR="0" algn="ctr">
                        <a:lnSpc>
                          <a:spcPct val="115000"/>
                        </a:lnSpc>
                        <a:spcBef>
                          <a:spcPts val="0"/>
                        </a:spcBef>
                        <a:spcAft>
                          <a:spcPts val="0"/>
                        </a:spcAft>
                      </a:pPr>
                      <a:r>
                        <a:rPr lang="en-GB" sz="2400">
                          <a:solidFill>
                            <a:schemeClr val="tx2">
                              <a:lumMod val="10000"/>
                            </a:schemeClr>
                          </a:solidFill>
                          <a:effectLst/>
                        </a:rPr>
                        <a:t>1.4</a:t>
                      </a:r>
                      <a:endParaRPr lang="en-US" sz="2400">
                        <a:solidFill>
                          <a:schemeClr val="tx2">
                            <a:lumMod val="10000"/>
                          </a:schemeClr>
                        </a:solidFill>
                        <a:effectLst/>
                        <a:latin typeface="Calibri" panose="020F0502020204030204" pitchFamily="34" charset="0"/>
                        <a:ea typeface="+mn-ea"/>
                        <a:cs typeface="Times New Roman" panose="02020603050405020304" pitchFamily="18" charset="0"/>
                      </a:endParaRPr>
                    </a:p>
                  </a:txBody>
                  <a:tcPr marL="68580" marR="68580" marT="0" marB="0" anchor="ctr">
                    <a:noFill/>
                  </a:tcPr>
                </a:tc>
                <a:tc>
                  <a:txBody>
                    <a:bodyPr/>
                    <a:lstStyle/>
                    <a:p>
                      <a:pPr marL="0" marR="0" algn="ctr">
                        <a:lnSpc>
                          <a:spcPct val="115000"/>
                        </a:lnSpc>
                        <a:spcBef>
                          <a:spcPts val="0"/>
                        </a:spcBef>
                        <a:spcAft>
                          <a:spcPts val="0"/>
                        </a:spcAft>
                      </a:pPr>
                      <a:r>
                        <a:rPr lang="en-GB" sz="2400">
                          <a:solidFill>
                            <a:schemeClr val="tx2">
                              <a:lumMod val="10000"/>
                            </a:schemeClr>
                          </a:solidFill>
                          <a:effectLst/>
                        </a:rPr>
                        <a:t>1.9</a:t>
                      </a:r>
                      <a:endParaRPr lang="en-US" sz="2400">
                        <a:solidFill>
                          <a:schemeClr val="tx2">
                            <a:lumMod val="10000"/>
                          </a:schemeClr>
                        </a:solidFill>
                        <a:effectLst/>
                        <a:latin typeface="Calibri" panose="020F0502020204030204" pitchFamily="34" charset="0"/>
                        <a:ea typeface="+mn-ea"/>
                        <a:cs typeface="Times New Roman" panose="02020603050405020304" pitchFamily="18" charset="0"/>
                      </a:endParaRPr>
                    </a:p>
                  </a:txBody>
                  <a:tcPr marL="68580" marR="68580" marT="0" marB="0" anchor="ctr">
                    <a:noFill/>
                  </a:tcPr>
                </a:tc>
                <a:tc>
                  <a:txBody>
                    <a:bodyPr/>
                    <a:lstStyle/>
                    <a:p>
                      <a:pPr marL="0" marR="0" algn="ctr">
                        <a:lnSpc>
                          <a:spcPct val="115000"/>
                        </a:lnSpc>
                        <a:spcBef>
                          <a:spcPts val="0"/>
                        </a:spcBef>
                        <a:spcAft>
                          <a:spcPts val="0"/>
                        </a:spcAft>
                      </a:pPr>
                      <a:r>
                        <a:rPr lang="en-GB" sz="2400">
                          <a:solidFill>
                            <a:schemeClr val="tx2">
                              <a:lumMod val="10000"/>
                            </a:schemeClr>
                          </a:solidFill>
                          <a:effectLst/>
                        </a:rPr>
                        <a:t>1.9</a:t>
                      </a:r>
                      <a:endParaRPr lang="en-US" sz="2400">
                        <a:solidFill>
                          <a:schemeClr val="tx2">
                            <a:lumMod val="10000"/>
                          </a:schemeClr>
                        </a:solidFill>
                        <a:effectLst/>
                        <a:latin typeface="Calibri" panose="020F0502020204030204" pitchFamily="34" charset="0"/>
                        <a:ea typeface="+mn-ea"/>
                        <a:cs typeface="Times New Roman" panose="02020603050405020304" pitchFamily="18" charset="0"/>
                      </a:endParaRPr>
                    </a:p>
                  </a:txBody>
                  <a:tcPr marL="68580" marR="68580" marT="0" marB="0" anchor="ctr">
                    <a:noFill/>
                  </a:tcPr>
                </a:tc>
                <a:tc>
                  <a:txBody>
                    <a:bodyPr/>
                    <a:lstStyle/>
                    <a:p>
                      <a:pPr marL="0" marR="0" algn="ctr">
                        <a:lnSpc>
                          <a:spcPct val="115000"/>
                        </a:lnSpc>
                        <a:spcBef>
                          <a:spcPts val="0"/>
                        </a:spcBef>
                        <a:spcAft>
                          <a:spcPts val="0"/>
                        </a:spcAft>
                      </a:pPr>
                      <a:r>
                        <a:rPr lang="en-GB" sz="2400">
                          <a:solidFill>
                            <a:schemeClr val="tx2">
                              <a:lumMod val="10000"/>
                            </a:schemeClr>
                          </a:solidFill>
                          <a:effectLst/>
                        </a:rPr>
                        <a:t>1.9</a:t>
                      </a:r>
                      <a:endParaRPr lang="en-US" sz="2400">
                        <a:solidFill>
                          <a:schemeClr val="tx2">
                            <a:lumMod val="10000"/>
                          </a:schemeClr>
                        </a:solidFill>
                        <a:effectLst/>
                        <a:latin typeface="Calibri" panose="020F0502020204030204" pitchFamily="34" charset="0"/>
                        <a:ea typeface="+mn-ea"/>
                        <a:cs typeface="Times New Roman" panose="02020603050405020304" pitchFamily="18" charset="0"/>
                      </a:endParaRPr>
                    </a:p>
                  </a:txBody>
                  <a:tcPr marL="68580" marR="68580" marT="0" marB="0" anchor="ctr">
                    <a:noFill/>
                  </a:tcPr>
                </a:tc>
                <a:extLst>
                  <a:ext uri="{0D108BD9-81ED-4DB2-BD59-A6C34878D82A}">
                    <a16:rowId xmlns:a16="http://schemas.microsoft.com/office/drawing/2014/main" val="3862736162"/>
                  </a:ext>
                </a:extLst>
              </a:tr>
              <a:tr h="182880">
                <a:tc>
                  <a:txBody>
                    <a:bodyPr/>
                    <a:lstStyle/>
                    <a:p>
                      <a:pPr marL="0" marR="0">
                        <a:lnSpc>
                          <a:spcPct val="115000"/>
                        </a:lnSpc>
                        <a:spcBef>
                          <a:spcPts val="0"/>
                        </a:spcBef>
                        <a:spcAft>
                          <a:spcPts val="0"/>
                        </a:spcAft>
                      </a:pPr>
                      <a:r>
                        <a:rPr lang="en-GB" sz="2400" dirty="0">
                          <a:solidFill>
                            <a:schemeClr val="tx2">
                              <a:lumMod val="10000"/>
                            </a:schemeClr>
                          </a:solidFill>
                          <a:effectLst/>
                        </a:rPr>
                        <a:t>No. of cavities</a:t>
                      </a:r>
                      <a:endParaRPr lang="en-US" sz="2400" dirty="0">
                        <a:solidFill>
                          <a:schemeClr val="tx2">
                            <a:lumMod val="10000"/>
                          </a:schemeClr>
                        </a:solidFill>
                        <a:effectLst/>
                        <a:latin typeface="Calibri" panose="020F0502020204030204" pitchFamily="34" charset="0"/>
                        <a:ea typeface="+mn-ea"/>
                        <a:cs typeface="Times New Roman" panose="02020603050405020304" pitchFamily="18" charset="0"/>
                      </a:endParaRPr>
                    </a:p>
                  </a:txBody>
                  <a:tcPr marL="68580" marR="68580" marT="0" marB="0" anchor="ctr">
                    <a:noFill/>
                  </a:tcPr>
                </a:tc>
                <a:tc>
                  <a:txBody>
                    <a:bodyPr/>
                    <a:lstStyle/>
                    <a:p>
                      <a:pPr marL="0" marR="0" algn="ctr">
                        <a:lnSpc>
                          <a:spcPct val="115000"/>
                        </a:lnSpc>
                        <a:spcBef>
                          <a:spcPts val="0"/>
                        </a:spcBef>
                        <a:spcAft>
                          <a:spcPts val="0"/>
                        </a:spcAft>
                      </a:pPr>
                      <a:r>
                        <a:rPr lang="en-GB" sz="2400">
                          <a:solidFill>
                            <a:schemeClr val="tx2">
                              <a:lumMod val="10000"/>
                            </a:schemeClr>
                          </a:solidFill>
                          <a:effectLst/>
                        </a:rPr>
                        <a:t>1</a:t>
                      </a:r>
                      <a:endParaRPr lang="en-US" sz="2400">
                        <a:solidFill>
                          <a:schemeClr val="tx2">
                            <a:lumMod val="10000"/>
                          </a:schemeClr>
                        </a:solidFill>
                        <a:effectLst/>
                        <a:latin typeface="Calibri" panose="020F0502020204030204" pitchFamily="34" charset="0"/>
                        <a:ea typeface="+mn-ea"/>
                        <a:cs typeface="Times New Roman" panose="02020603050405020304" pitchFamily="18" charset="0"/>
                      </a:endParaRPr>
                    </a:p>
                  </a:txBody>
                  <a:tcPr marL="68580" marR="68580" marT="0" marB="0" anchor="ctr">
                    <a:noFill/>
                  </a:tcPr>
                </a:tc>
                <a:tc>
                  <a:txBody>
                    <a:bodyPr/>
                    <a:lstStyle/>
                    <a:p>
                      <a:pPr marL="0" marR="0" algn="ctr">
                        <a:lnSpc>
                          <a:spcPct val="115000"/>
                        </a:lnSpc>
                        <a:spcBef>
                          <a:spcPts val="0"/>
                        </a:spcBef>
                        <a:spcAft>
                          <a:spcPts val="0"/>
                        </a:spcAft>
                      </a:pPr>
                      <a:r>
                        <a:rPr lang="en-GB" sz="2400">
                          <a:solidFill>
                            <a:schemeClr val="tx2">
                              <a:lumMod val="10000"/>
                            </a:schemeClr>
                          </a:solidFill>
                          <a:effectLst/>
                        </a:rPr>
                        <a:t>2</a:t>
                      </a:r>
                      <a:endParaRPr lang="en-US" sz="2400">
                        <a:solidFill>
                          <a:schemeClr val="tx2">
                            <a:lumMod val="10000"/>
                          </a:schemeClr>
                        </a:solidFill>
                        <a:effectLst/>
                        <a:latin typeface="Calibri" panose="020F0502020204030204" pitchFamily="34" charset="0"/>
                        <a:ea typeface="+mn-ea"/>
                        <a:cs typeface="Times New Roman" panose="02020603050405020304" pitchFamily="18" charset="0"/>
                      </a:endParaRPr>
                    </a:p>
                  </a:txBody>
                  <a:tcPr marL="68580" marR="68580" marT="0" marB="0">
                    <a:noFill/>
                  </a:tcPr>
                </a:tc>
                <a:tc>
                  <a:txBody>
                    <a:bodyPr/>
                    <a:lstStyle/>
                    <a:p>
                      <a:pPr marL="0" marR="0" algn="ctr">
                        <a:lnSpc>
                          <a:spcPct val="115000"/>
                        </a:lnSpc>
                        <a:spcBef>
                          <a:spcPts val="0"/>
                        </a:spcBef>
                        <a:spcAft>
                          <a:spcPts val="0"/>
                        </a:spcAft>
                      </a:pPr>
                      <a:r>
                        <a:rPr lang="en-GB" sz="2400">
                          <a:solidFill>
                            <a:schemeClr val="tx2">
                              <a:lumMod val="10000"/>
                            </a:schemeClr>
                          </a:solidFill>
                          <a:effectLst/>
                        </a:rPr>
                        <a:t>2</a:t>
                      </a:r>
                      <a:endParaRPr lang="en-US" sz="2400">
                        <a:solidFill>
                          <a:schemeClr val="tx2">
                            <a:lumMod val="10000"/>
                          </a:schemeClr>
                        </a:solidFill>
                        <a:effectLst/>
                        <a:latin typeface="Calibri" panose="020F0502020204030204" pitchFamily="34" charset="0"/>
                        <a:ea typeface="+mn-ea"/>
                        <a:cs typeface="Times New Roman" panose="02020603050405020304" pitchFamily="18" charset="0"/>
                      </a:endParaRPr>
                    </a:p>
                  </a:txBody>
                  <a:tcPr marL="68580" marR="68580" marT="0" marB="0">
                    <a:noFill/>
                  </a:tcPr>
                </a:tc>
                <a:tc>
                  <a:txBody>
                    <a:bodyPr/>
                    <a:lstStyle/>
                    <a:p>
                      <a:pPr marL="0" marR="0" algn="ctr">
                        <a:lnSpc>
                          <a:spcPct val="115000"/>
                        </a:lnSpc>
                        <a:spcBef>
                          <a:spcPts val="0"/>
                        </a:spcBef>
                        <a:spcAft>
                          <a:spcPts val="0"/>
                        </a:spcAft>
                      </a:pPr>
                      <a:r>
                        <a:rPr lang="en-GB" sz="2400">
                          <a:solidFill>
                            <a:schemeClr val="tx2">
                              <a:lumMod val="10000"/>
                            </a:schemeClr>
                          </a:solidFill>
                          <a:effectLst/>
                        </a:rPr>
                        <a:t>3</a:t>
                      </a:r>
                      <a:endParaRPr lang="en-US" sz="2400">
                        <a:solidFill>
                          <a:schemeClr val="tx2">
                            <a:lumMod val="10000"/>
                          </a:schemeClr>
                        </a:solidFill>
                        <a:effectLst/>
                        <a:latin typeface="Calibri" panose="020F0502020204030204" pitchFamily="34" charset="0"/>
                        <a:ea typeface="+mn-ea"/>
                        <a:cs typeface="Times New Roman" panose="02020603050405020304" pitchFamily="18" charset="0"/>
                      </a:endParaRPr>
                    </a:p>
                  </a:txBody>
                  <a:tcPr marL="68580" marR="68580" marT="0" marB="0" anchor="ctr">
                    <a:noFill/>
                  </a:tcPr>
                </a:tc>
                <a:tc>
                  <a:txBody>
                    <a:bodyPr/>
                    <a:lstStyle/>
                    <a:p>
                      <a:pPr marL="0" marR="0" algn="ctr">
                        <a:lnSpc>
                          <a:spcPct val="115000"/>
                        </a:lnSpc>
                        <a:spcBef>
                          <a:spcPts val="0"/>
                        </a:spcBef>
                        <a:spcAft>
                          <a:spcPts val="0"/>
                        </a:spcAft>
                      </a:pPr>
                      <a:r>
                        <a:rPr lang="en-GB" sz="2400">
                          <a:solidFill>
                            <a:schemeClr val="tx2">
                              <a:lumMod val="10000"/>
                            </a:schemeClr>
                          </a:solidFill>
                          <a:effectLst/>
                        </a:rPr>
                        <a:t>4</a:t>
                      </a:r>
                      <a:endParaRPr lang="en-US" sz="2400">
                        <a:solidFill>
                          <a:schemeClr val="tx2">
                            <a:lumMod val="10000"/>
                          </a:schemeClr>
                        </a:solidFill>
                        <a:effectLst/>
                        <a:latin typeface="Calibri" panose="020F0502020204030204" pitchFamily="34" charset="0"/>
                        <a:ea typeface="+mn-ea"/>
                        <a:cs typeface="Times New Roman" panose="02020603050405020304" pitchFamily="18" charset="0"/>
                      </a:endParaRPr>
                    </a:p>
                  </a:txBody>
                  <a:tcPr marL="68580" marR="68580" marT="0" marB="0" anchor="ctr">
                    <a:noFill/>
                  </a:tcPr>
                </a:tc>
                <a:tc>
                  <a:txBody>
                    <a:bodyPr/>
                    <a:lstStyle/>
                    <a:p>
                      <a:pPr marL="0" marR="0" algn="ctr">
                        <a:lnSpc>
                          <a:spcPct val="115000"/>
                        </a:lnSpc>
                        <a:spcBef>
                          <a:spcPts val="0"/>
                        </a:spcBef>
                        <a:spcAft>
                          <a:spcPts val="0"/>
                        </a:spcAft>
                      </a:pPr>
                      <a:r>
                        <a:rPr lang="en-GB" sz="2400">
                          <a:solidFill>
                            <a:schemeClr val="tx2">
                              <a:lumMod val="10000"/>
                            </a:schemeClr>
                          </a:solidFill>
                          <a:effectLst/>
                        </a:rPr>
                        <a:t>10</a:t>
                      </a:r>
                      <a:endParaRPr lang="en-US" sz="2400">
                        <a:solidFill>
                          <a:schemeClr val="tx2">
                            <a:lumMod val="10000"/>
                          </a:schemeClr>
                        </a:solidFill>
                        <a:effectLst/>
                        <a:latin typeface="Calibri" panose="020F0502020204030204" pitchFamily="34" charset="0"/>
                        <a:ea typeface="+mn-ea"/>
                        <a:cs typeface="Times New Roman" panose="02020603050405020304" pitchFamily="18" charset="0"/>
                      </a:endParaRPr>
                    </a:p>
                  </a:txBody>
                  <a:tcPr marL="68580" marR="68580" marT="0" marB="0">
                    <a:noFill/>
                  </a:tcPr>
                </a:tc>
                <a:tc>
                  <a:txBody>
                    <a:bodyPr/>
                    <a:lstStyle/>
                    <a:p>
                      <a:pPr marL="0" marR="0" algn="ctr">
                        <a:lnSpc>
                          <a:spcPct val="115000"/>
                        </a:lnSpc>
                        <a:spcBef>
                          <a:spcPts val="0"/>
                        </a:spcBef>
                        <a:spcAft>
                          <a:spcPts val="0"/>
                        </a:spcAft>
                      </a:pPr>
                      <a:r>
                        <a:rPr lang="en-GB" sz="2400">
                          <a:solidFill>
                            <a:schemeClr val="tx2">
                              <a:lumMod val="10000"/>
                            </a:schemeClr>
                          </a:solidFill>
                          <a:effectLst/>
                        </a:rPr>
                        <a:t>12</a:t>
                      </a:r>
                      <a:endParaRPr lang="en-US" sz="2400">
                        <a:solidFill>
                          <a:schemeClr val="tx2">
                            <a:lumMod val="10000"/>
                          </a:schemeClr>
                        </a:solidFill>
                        <a:effectLst/>
                        <a:latin typeface="Calibri" panose="020F0502020204030204" pitchFamily="34" charset="0"/>
                        <a:ea typeface="+mn-ea"/>
                        <a:cs typeface="Times New Roman" panose="02020603050405020304" pitchFamily="18" charset="0"/>
                      </a:endParaRPr>
                    </a:p>
                  </a:txBody>
                  <a:tcPr marL="68580" marR="68580" marT="0" marB="0" anchor="ctr">
                    <a:noFill/>
                  </a:tcPr>
                </a:tc>
                <a:extLst>
                  <a:ext uri="{0D108BD9-81ED-4DB2-BD59-A6C34878D82A}">
                    <a16:rowId xmlns:a16="http://schemas.microsoft.com/office/drawing/2014/main" val="1792845314"/>
                  </a:ext>
                </a:extLst>
              </a:tr>
              <a:tr h="182880">
                <a:tc>
                  <a:txBody>
                    <a:bodyPr/>
                    <a:lstStyle/>
                    <a:p>
                      <a:pPr marL="0" marR="0">
                        <a:lnSpc>
                          <a:spcPct val="115000"/>
                        </a:lnSpc>
                        <a:spcBef>
                          <a:spcPts val="0"/>
                        </a:spcBef>
                        <a:spcAft>
                          <a:spcPts val="0"/>
                        </a:spcAft>
                      </a:pPr>
                      <a:r>
                        <a:rPr lang="en-GB" sz="2400" dirty="0">
                          <a:solidFill>
                            <a:schemeClr val="tx2">
                              <a:lumMod val="10000"/>
                            </a:schemeClr>
                          </a:solidFill>
                          <a:effectLst/>
                        </a:rPr>
                        <a:t> </a:t>
                      </a:r>
                      <a:endParaRPr lang="en-US" sz="2400" dirty="0">
                        <a:solidFill>
                          <a:schemeClr val="tx2">
                            <a:lumMod val="10000"/>
                          </a:schemeClr>
                        </a:solidFill>
                        <a:effectLst/>
                        <a:latin typeface="Calibri" panose="020F0502020204030204" pitchFamily="34" charset="0"/>
                        <a:ea typeface="+mn-ea"/>
                        <a:cs typeface="Times New Roman" panose="02020603050405020304" pitchFamily="18" charset="0"/>
                      </a:endParaRPr>
                    </a:p>
                  </a:txBody>
                  <a:tcPr marL="68580" marR="68580" marT="0" marB="0" anchor="ctr">
                    <a:noFill/>
                  </a:tcPr>
                </a:tc>
                <a:tc>
                  <a:txBody>
                    <a:bodyPr/>
                    <a:lstStyle/>
                    <a:p>
                      <a:pPr marL="0" marR="0" algn="ctr">
                        <a:lnSpc>
                          <a:spcPct val="115000"/>
                        </a:lnSpc>
                        <a:spcBef>
                          <a:spcPts val="0"/>
                        </a:spcBef>
                        <a:spcAft>
                          <a:spcPts val="0"/>
                        </a:spcAft>
                      </a:pPr>
                      <a:r>
                        <a:rPr lang="en-GB" sz="2400">
                          <a:solidFill>
                            <a:schemeClr val="tx2">
                              <a:lumMod val="10000"/>
                            </a:schemeClr>
                          </a:solidFill>
                          <a:effectLst/>
                        </a:rPr>
                        <a:t> </a:t>
                      </a:r>
                      <a:endParaRPr lang="en-US" sz="2400">
                        <a:solidFill>
                          <a:schemeClr val="tx2">
                            <a:lumMod val="10000"/>
                          </a:schemeClr>
                        </a:solidFill>
                        <a:effectLst/>
                        <a:latin typeface="Calibri" panose="020F0502020204030204" pitchFamily="34" charset="0"/>
                        <a:ea typeface="+mn-ea"/>
                        <a:cs typeface="Times New Roman" panose="02020603050405020304" pitchFamily="18" charset="0"/>
                      </a:endParaRPr>
                    </a:p>
                  </a:txBody>
                  <a:tcPr marL="68580" marR="68580" marT="0" marB="0" anchor="ctr">
                    <a:noFill/>
                  </a:tcPr>
                </a:tc>
                <a:tc>
                  <a:txBody>
                    <a:bodyPr/>
                    <a:lstStyle/>
                    <a:p>
                      <a:pPr marL="0" marR="0" algn="ctr">
                        <a:lnSpc>
                          <a:spcPct val="115000"/>
                        </a:lnSpc>
                        <a:spcBef>
                          <a:spcPts val="0"/>
                        </a:spcBef>
                        <a:spcAft>
                          <a:spcPts val="0"/>
                        </a:spcAft>
                      </a:pPr>
                      <a:r>
                        <a:rPr lang="en-GB" sz="2400">
                          <a:solidFill>
                            <a:schemeClr val="tx2">
                              <a:lumMod val="10000"/>
                            </a:schemeClr>
                          </a:solidFill>
                          <a:effectLst/>
                        </a:rPr>
                        <a:t> </a:t>
                      </a:r>
                      <a:endParaRPr lang="en-US" sz="2400">
                        <a:solidFill>
                          <a:schemeClr val="tx2">
                            <a:lumMod val="10000"/>
                          </a:schemeClr>
                        </a:solidFill>
                        <a:effectLst/>
                        <a:latin typeface="Calibri" panose="020F0502020204030204" pitchFamily="34" charset="0"/>
                        <a:ea typeface="+mn-ea"/>
                        <a:cs typeface="Times New Roman" panose="02020603050405020304" pitchFamily="18" charset="0"/>
                      </a:endParaRPr>
                    </a:p>
                  </a:txBody>
                  <a:tcPr marL="68580" marR="68580" marT="0" marB="0">
                    <a:noFill/>
                  </a:tcPr>
                </a:tc>
                <a:tc>
                  <a:txBody>
                    <a:bodyPr/>
                    <a:lstStyle/>
                    <a:p>
                      <a:pPr marL="0" marR="0" algn="ctr">
                        <a:lnSpc>
                          <a:spcPct val="115000"/>
                        </a:lnSpc>
                        <a:spcBef>
                          <a:spcPts val="0"/>
                        </a:spcBef>
                        <a:spcAft>
                          <a:spcPts val="0"/>
                        </a:spcAft>
                      </a:pPr>
                      <a:r>
                        <a:rPr lang="en-GB" sz="2400">
                          <a:solidFill>
                            <a:schemeClr val="tx2">
                              <a:lumMod val="10000"/>
                            </a:schemeClr>
                          </a:solidFill>
                          <a:effectLst/>
                        </a:rPr>
                        <a:t> </a:t>
                      </a:r>
                      <a:endParaRPr lang="en-US" sz="2400">
                        <a:solidFill>
                          <a:schemeClr val="tx2">
                            <a:lumMod val="10000"/>
                          </a:schemeClr>
                        </a:solidFill>
                        <a:effectLst/>
                        <a:latin typeface="Calibri" panose="020F0502020204030204" pitchFamily="34" charset="0"/>
                        <a:ea typeface="+mn-ea"/>
                        <a:cs typeface="Times New Roman" panose="02020603050405020304" pitchFamily="18" charset="0"/>
                      </a:endParaRPr>
                    </a:p>
                  </a:txBody>
                  <a:tcPr marL="68580" marR="68580" marT="0" marB="0">
                    <a:noFill/>
                  </a:tcPr>
                </a:tc>
                <a:tc>
                  <a:txBody>
                    <a:bodyPr/>
                    <a:lstStyle/>
                    <a:p>
                      <a:pPr marL="0" marR="0" algn="ctr">
                        <a:lnSpc>
                          <a:spcPct val="115000"/>
                        </a:lnSpc>
                        <a:spcBef>
                          <a:spcPts val="0"/>
                        </a:spcBef>
                        <a:spcAft>
                          <a:spcPts val="0"/>
                        </a:spcAft>
                      </a:pPr>
                      <a:r>
                        <a:rPr lang="en-GB" sz="2400">
                          <a:solidFill>
                            <a:schemeClr val="tx2">
                              <a:lumMod val="10000"/>
                            </a:schemeClr>
                          </a:solidFill>
                          <a:effectLst/>
                        </a:rPr>
                        <a:t> </a:t>
                      </a:r>
                      <a:endParaRPr lang="en-US" sz="2400">
                        <a:solidFill>
                          <a:schemeClr val="tx2">
                            <a:lumMod val="10000"/>
                          </a:schemeClr>
                        </a:solidFill>
                        <a:effectLst/>
                        <a:latin typeface="Calibri" panose="020F0502020204030204" pitchFamily="34" charset="0"/>
                        <a:ea typeface="+mn-ea"/>
                        <a:cs typeface="Times New Roman" panose="02020603050405020304" pitchFamily="18" charset="0"/>
                      </a:endParaRPr>
                    </a:p>
                  </a:txBody>
                  <a:tcPr marL="68580" marR="68580" marT="0" marB="0" anchor="ctr">
                    <a:noFill/>
                  </a:tcPr>
                </a:tc>
                <a:tc>
                  <a:txBody>
                    <a:bodyPr/>
                    <a:lstStyle/>
                    <a:p>
                      <a:pPr marL="0" marR="0" algn="ctr">
                        <a:lnSpc>
                          <a:spcPct val="115000"/>
                        </a:lnSpc>
                        <a:spcBef>
                          <a:spcPts val="0"/>
                        </a:spcBef>
                        <a:spcAft>
                          <a:spcPts val="0"/>
                        </a:spcAft>
                      </a:pPr>
                      <a:r>
                        <a:rPr lang="en-GB" sz="2400">
                          <a:solidFill>
                            <a:schemeClr val="tx2">
                              <a:lumMod val="10000"/>
                            </a:schemeClr>
                          </a:solidFill>
                          <a:effectLst/>
                        </a:rPr>
                        <a:t> </a:t>
                      </a:r>
                      <a:endParaRPr lang="en-US" sz="2400">
                        <a:solidFill>
                          <a:schemeClr val="tx2">
                            <a:lumMod val="10000"/>
                          </a:schemeClr>
                        </a:solidFill>
                        <a:effectLst/>
                        <a:latin typeface="Calibri" panose="020F0502020204030204" pitchFamily="34" charset="0"/>
                        <a:ea typeface="+mn-ea"/>
                        <a:cs typeface="Times New Roman" panose="02020603050405020304" pitchFamily="18" charset="0"/>
                      </a:endParaRPr>
                    </a:p>
                  </a:txBody>
                  <a:tcPr marL="68580" marR="68580" marT="0" marB="0" anchor="ctr">
                    <a:noFill/>
                  </a:tcPr>
                </a:tc>
                <a:tc>
                  <a:txBody>
                    <a:bodyPr/>
                    <a:lstStyle/>
                    <a:p>
                      <a:pPr marL="0" marR="0" algn="ctr">
                        <a:lnSpc>
                          <a:spcPct val="115000"/>
                        </a:lnSpc>
                        <a:spcBef>
                          <a:spcPts val="0"/>
                        </a:spcBef>
                        <a:spcAft>
                          <a:spcPts val="0"/>
                        </a:spcAft>
                      </a:pPr>
                      <a:r>
                        <a:rPr lang="en-GB" sz="2400">
                          <a:solidFill>
                            <a:schemeClr val="tx2">
                              <a:lumMod val="10000"/>
                            </a:schemeClr>
                          </a:solidFill>
                          <a:effectLst/>
                        </a:rPr>
                        <a:t> </a:t>
                      </a:r>
                      <a:endParaRPr lang="en-US" sz="2400">
                        <a:solidFill>
                          <a:schemeClr val="tx2">
                            <a:lumMod val="10000"/>
                          </a:schemeClr>
                        </a:solidFill>
                        <a:effectLst/>
                        <a:latin typeface="Calibri" panose="020F0502020204030204" pitchFamily="34" charset="0"/>
                        <a:ea typeface="+mn-ea"/>
                        <a:cs typeface="Times New Roman" panose="02020603050405020304" pitchFamily="18" charset="0"/>
                      </a:endParaRPr>
                    </a:p>
                  </a:txBody>
                  <a:tcPr marL="68580" marR="68580" marT="0" marB="0">
                    <a:noFill/>
                  </a:tcPr>
                </a:tc>
                <a:tc>
                  <a:txBody>
                    <a:bodyPr/>
                    <a:lstStyle/>
                    <a:p>
                      <a:pPr marL="0" marR="0" algn="ctr">
                        <a:lnSpc>
                          <a:spcPct val="115000"/>
                        </a:lnSpc>
                        <a:spcBef>
                          <a:spcPts val="0"/>
                        </a:spcBef>
                        <a:spcAft>
                          <a:spcPts val="0"/>
                        </a:spcAft>
                      </a:pPr>
                      <a:r>
                        <a:rPr lang="en-GB" sz="2400">
                          <a:solidFill>
                            <a:schemeClr val="tx2">
                              <a:lumMod val="10000"/>
                            </a:schemeClr>
                          </a:solidFill>
                          <a:effectLst/>
                        </a:rPr>
                        <a:t> </a:t>
                      </a:r>
                      <a:endParaRPr lang="en-US" sz="2400">
                        <a:solidFill>
                          <a:schemeClr val="tx2">
                            <a:lumMod val="10000"/>
                          </a:schemeClr>
                        </a:solidFill>
                        <a:effectLst/>
                        <a:latin typeface="Calibri" panose="020F0502020204030204" pitchFamily="34" charset="0"/>
                        <a:ea typeface="+mn-ea"/>
                        <a:cs typeface="Times New Roman" panose="02020603050405020304" pitchFamily="18" charset="0"/>
                      </a:endParaRPr>
                    </a:p>
                  </a:txBody>
                  <a:tcPr marL="68580" marR="68580" marT="0" marB="0" anchor="ctr">
                    <a:noFill/>
                  </a:tcPr>
                </a:tc>
                <a:extLst>
                  <a:ext uri="{0D108BD9-81ED-4DB2-BD59-A6C34878D82A}">
                    <a16:rowId xmlns:a16="http://schemas.microsoft.com/office/drawing/2014/main" val="3339221573"/>
                  </a:ext>
                </a:extLst>
              </a:tr>
              <a:tr h="182880">
                <a:tc>
                  <a:txBody>
                    <a:bodyPr/>
                    <a:lstStyle/>
                    <a:p>
                      <a:pPr marL="0" marR="0">
                        <a:lnSpc>
                          <a:spcPct val="115000"/>
                        </a:lnSpc>
                        <a:spcBef>
                          <a:spcPts val="0"/>
                        </a:spcBef>
                        <a:spcAft>
                          <a:spcPts val="0"/>
                        </a:spcAft>
                      </a:pPr>
                      <a:r>
                        <a:rPr lang="en-GB" sz="2400" dirty="0">
                          <a:solidFill>
                            <a:schemeClr val="tx2">
                              <a:lumMod val="10000"/>
                            </a:schemeClr>
                          </a:solidFill>
                          <a:effectLst/>
                        </a:rPr>
                        <a:t>Peak electric field (E</a:t>
                      </a:r>
                      <a:r>
                        <a:rPr lang="en-GB" sz="2400" baseline="-25000" dirty="0">
                          <a:solidFill>
                            <a:schemeClr val="tx2">
                              <a:lumMod val="10000"/>
                            </a:schemeClr>
                          </a:solidFill>
                          <a:effectLst/>
                        </a:rPr>
                        <a:t>p</a:t>
                      </a:r>
                      <a:r>
                        <a:rPr lang="en-GB" sz="2400" dirty="0">
                          <a:solidFill>
                            <a:schemeClr val="tx2">
                              <a:lumMod val="10000"/>
                            </a:schemeClr>
                          </a:solidFill>
                          <a:effectLst/>
                        </a:rPr>
                        <a:t>)</a:t>
                      </a:r>
                      <a:endParaRPr lang="en-US" sz="2400" dirty="0">
                        <a:solidFill>
                          <a:schemeClr val="tx2">
                            <a:lumMod val="10000"/>
                          </a:schemeClr>
                        </a:solidFill>
                        <a:effectLst/>
                        <a:latin typeface="Calibri" panose="020F0502020204030204" pitchFamily="34" charset="0"/>
                        <a:ea typeface="+mn-ea"/>
                        <a:cs typeface="Times New Roman" panose="02020603050405020304" pitchFamily="18" charset="0"/>
                      </a:endParaRPr>
                    </a:p>
                  </a:txBody>
                  <a:tcPr marL="68580" marR="68580" marT="0" marB="0" anchor="ctr">
                    <a:noFill/>
                  </a:tcPr>
                </a:tc>
                <a:tc>
                  <a:txBody>
                    <a:bodyPr/>
                    <a:lstStyle/>
                    <a:p>
                      <a:pPr marL="0" marR="0" algn="ctr">
                        <a:lnSpc>
                          <a:spcPct val="115000"/>
                        </a:lnSpc>
                        <a:spcBef>
                          <a:spcPts val="0"/>
                        </a:spcBef>
                        <a:spcAft>
                          <a:spcPts val="0"/>
                        </a:spcAft>
                      </a:pPr>
                      <a:r>
                        <a:rPr lang="en-GB" sz="2400">
                          <a:solidFill>
                            <a:schemeClr val="tx2">
                              <a:lumMod val="10000"/>
                            </a:schemeClr>
                          </a:solidFill>
                          <a:effectLst/>
                        </a:rPr>
                        <a:t>10</a:t>
                      </a:r>
                      <a:endParaRPr lang="en-US" sz="2400">
                        <a:solidFill>
                          <a:schemeClr val="tx2">
                            <a:lumMod val="10000"/>
                          </a:schemeClr>
                        </a:solidFill>
                        <a:effectLst/>
                        <a:latin typeface="Calibri" panose="020F0502020204030204" pitchFamily="34" charset="0"/>
                        <a:ea typeface="+mn-ea"/>
                        <a:cs typeface="Times New Roman" panose="02020603050405020304" pitchFamily="18" charset="0"/>
                      </a:endParaRPr>
                    </a:p>
                  </a:txBody>
                  <a:tcPr marL="68580" marR="68580" marT="0" marB="0" anchor="ctr">
                    <a:noFill/>
                  </a:tcPr>
                </a:tc>
                <a:tc>
                  <a:txBody>
                    <a:bodyPr/>
                    <a:lstStyle/>
                    <a:p>
                      <a:pPr marL="0" marR="0" algn="ctr">
                        <a:lnSpc>
                          <a:spcPct val="115000"/>
                        </a:lnSpc>
                        <a:spcBef>
                          <a:spcPts val="0"/>
                        </a:spcBef>
                        <a:spcAft>
                          <a:spcPts val="0"/>
                        </a:spcAft>
                      </a:pPr>
                      <a:r>
                        <a:rPr lang="en-GB" sz="2400">
                          <a:solidFill>
                            <a:schemeClr val="tx2">
                              <a:lumMod val="10000"/>
                            </a:schemeClr>
                          </a:solidFill>
                          <a:effectLst/>
                        </a:rPr>
                        <a:t>18</a:t>
                      </a:r>
                      <a:endParaRPr lang="en-US" sz="2400">
                        <a:solidFill>
                          <a:schemeClr val="tx2">
                            <a:lumMod val="10000"/>
                          </a:schemeClr>
                        </a:solidFill>
                        <a:effectLst/>
                        <a:latin typeface="Calibri" panose="020F0502020204030204" pitchFamily="34" charset="0"/>
                        <a:ea typeface="+mn-ea"/>
                        <a:cs typeface="Times New Roman" panose="02020603050405020304" pitchFamily="18" charset="0"/>
                      </a:endParaRPr>
                    </a:p>
                  </a:txBody>
                  <a:tcPr marL="68580" marR="68580" marT="0" marB="0">
                    <a:noFill/>
                  </a:tcPr>
                </a:tc>
                <a:tc>
                  <a:txBody>
                    <a:bodyPr/>
                    <a:lstStyle/>
                    <a:p>
                      <a:pPr marL="0" marR="0" algn="ctr">
                        <a:lnSpc>
                          <a:spcPct val="115000"/>
                        </a:lnSpc>
                        <a:spcBef>
                          <a:spcPts val="0"/>
                        </a:spcBef>
                        <a:spcAft>
                          <a:spcPts val="0"/>
                        </a:spcAft>
                      </a:pPr>
                      <a:r>
                        <a:rPr lang="en-GB" sz="2400">
                          <a:solidFill>
                            <a:schemeClr val="tx2">
                              <a:lumMod val="10000"/>
                            </a:schemeClr>
                          </a:solidFill>
                          <a:effectLst/>
                        </a:rPr>
                        <a:t>28</a:t>
                      </a:r>
                      <a:endParaRPr lang="en-US" sz="2400">
                        <a:solidFill>
                          <a:schemeClr val="tx2">
                            <a:lumMod val="10000"/>
                          </a:schemeClr>
                        </a:solidFill>
                        <a:effectLst/>
                        <a:latin typeface="Calibri" panose="020F0502020204030204" pitchFamily="34" charset="0"/>
                        <a:ea typeface="+mn-ea"/>
                        <a:cs typeface="Times New Roman" panose="02020603050405020304" pitchFamily="18" charset="0"/>
                      </a:endParaRPr>
                    </a:p>
                  </a:txBody>
                  <a:tcPr marL="68580" marR="68580" marT="0" marB="0">
                    <a:noFill/>
                  </a:tcPr>
                </a:tc>
                <a:tc>
                  <a:txBody>
                    <a:bodyPr/>
                    <a:lstStyle/>
                    <a:p>
                      <a:pPr marL="0" marR="0" algn="ctr">
                        <a:lnSpc>
                          <a:spcPct val="115000"/>
                        </a:lnSpc>
                        <a:spcBef>
                          <a:spcPts val="0"/>
                        </a:spcBef>
                        <a:spcAft>
                          <a:spcPts val="0"/>
                        </a:spcAft>
                      </a:pPr>
                      <a:r>
                        <a:rPr lang="en-GB" sz="2400">
                          <a:solidFill>
                            <a:schemeClr val="tx2">
                              <a:lumMod val="10000"/>
                            </a:schemeClr>
                          </a:solidFill>
                          <a:effectLst/>
                        </a:rPr>
                        <a:t>26</a:t>
                      </a:r>
                      <a:endParaRPr lang="en-US" sz="2400">
                        <a:solidFill>
                          <a:schemeClr val="tx2">
                            <a:lumMod val="10000"/>
                          </a:schemeClr>
                        </a:solidFill>
                        <a:effectLst/>
                        <a:latin typeface="Calibri" panose="020F0502020204030204" pitchFamily="34" charset="0"/>
                        <a:ea typeface="+mn-ea"/>
                        <a:cs typeface="Times New Roman" panose="02020603050405020304" pitchFamily="18" charset="0"/>
                      </a:endParaRPr>
                    </a:p>
                  </a:txBody>
                  <a:tcPr marL="68580" marR="68580" marT="0" marB="0" anchor="ctr">
                    <a:noFill/>
                  </a:tcPr>
                </a:tc>
                <a:tc>
                  <a:txBody>
                    <a:bodyPr/>
                    <a:lstStyle/>
                    <a:p>
                      <a:pPr marL="0" marR="0" algn="ctr">
                        <a:lnSpc>
                          <a:spcPct val="115000"/>
                        </a:lnSpc>
                        <a:spcBef>
                          <a:spcPts val="0"/>
                        </a:spcBef>
                        <a:spcAft>
                          <a:spcPts val="0"/>
                        </a:spcAft>
                      </a:pPr>
                      <a:r>
                        <a:rPr lang="en-GB" sz="2400">
                          <a:solidFill>
                            <a:schemeClr val="tx2">
                              <a:lumMod val="10000"/>
                            </a:schemeClr>
                          </a:solidFill>
                          <a:effectLst/>
                        </a:rPr>
                        <a:t>35</a:t>
                      </a:r>
                      <a:endParaRPr lang="en-US" sz="2400">
                        <a:solidFill>
                          <a:schemeClr val="tx2">
                            <a:lumMod val="10000"/>
                          </a:schemeClr>
                        </a:solidFill>
                        <a:effectLst/>
                        <a:latin typeface="Calibri" panose="020F0502020204030204" pitchFamily="34" charset="0"/>
                        <a:ea typeface="+mn-ea"/>
                        <a:cs typeface="Times New Roman" panose="02020603050405020304" pitchFamily="18" charset="0"/>
                      </a:endParaRPr>
                    </a:p>
                  </a:txBody>
                  <a:tcPr marL="68580" marR="68580" marT="0" marB="0" anchor="ctr">
                    <a:noFill/>
                  </a:tcPr>
                </a:tc>
                <a:tc>
                  <a:txBody>
                    <a:bodyPr/>
                    <a:lstStyle/>
                    <a:p>
                      <a:pPr marL="0" marR="0" algn="ctr">
                        <a:lnSpc>
                          <a:spcPct val="115000"/>
                        </a:lnSpc>
                        <a:spcBef>
                          <a:spcPts val="0"/>
                        </a:spcBef>
                        <a:spcAft>
                          <a:spcPts val="0"/>
                        </a:spcAft>
                      </a:pPr>
                      <a:r>
                        <a:rPr lang="en-GB" sz="2400">
                          <a:solidFill>
                            <a:schemeClr val="tx2">
                              <a:lumMod val="10000"/>
                            </a:schemeClr>
                          </a:solidFill>
                          <a:effectLst/>
                        </a:rPr>
                        <a:t>35</a:t>
                      </a:r>
                      <a:endParaRPr lang="en-US" sz="2400">
                        <a:solidFill>
                          <a:schemeClr val="tx2">
                            <a:lumMod val="10000"/>
                          </a:schemeClr>
                        </a:solidFill>
                        <a:effectLst/>
                        <a:latin typeface="Calibri" panose="020F0502020204030204" pitchFamily="34" charset="0"/>
                        <a:ea typeface="+mn-ea"/>
                        <a:cs typeface="Times New Roman" panose="02020603050405020304" pitchFamily="18" charset="0"/>
                      </a:endParaRPr>
                    </a:p>
                  </a:txBody>
                  <a:tcPr marL="68580" marR="68580" marT="0" marB="0">
                    <a:noFill/>
                  </a:tcPr>
                </a:tc>
                <a:tc>
                  <a:txBody>
                    <a:bodyPr/>
                    <a:lstStyle/>
                    <a:p>
                      <a:pPr marL="0" marR="0" algn="ctr">
                        <a:lnSpc>
                          <a:spcPct val="115000"/>
                        </a:lnSpc>
                        <a:spcBef>
                          <a:spcPts val="0"/>
                        </a:spcBef>
                        <a:spcAft>
                          <a:spcPts val="0"/>
                        </a:spcAft>
                      </a:pPr>
                      <a:r>
                        <a:rPr lang="en-GB" sz="2400">
                          <a:solidFill>
                            <a:schemeClr val="tx2">
                              <a:lumMod val="10000"/>
                            </a:schemeClr>
                          </a:solidFill>
                          <a:effectLst/>
                        </a:rPr>
                        <a:t>35</a:t>
                      </a:r>
                      <a:endParaRPr lang="en-US" sz="2400">
                        <a:solidFill>
                          <a:schemeClr val="tx2">
                            <a:lumMod val="10000"/>
                          </a:schemeClr>
                        </a:solidFill>
                        <a:effectLst/>
                        <a:latin typeface="Calibri" panose="020F0502020204030204" pitchFamily="34" charset="0"/>
                        <a:ea typeface="+mn-ea"/>
                        <a:cs typeface="Times New Roman" panose="02020603050405020304" pitchFamily="18" charset="0"/>
                      </a:endParaRPr>
                    </a:p>
                  </a:txBody>
                  <a:tcPr marL="68580" marR="68580" marT="0" marB="0" anchor="ctr">
                    <a:noFill/>
                  </a:tcPr>
                </a:tc>
                <a:extLst>
                  <a:ext uri="{0D108BD9-81ED-4DB2-BD59-A6C34878D82A}">
                    <a16:rowId xmlns:a16="http://schemas.microsoft.com/office/drawing/2014/main" val="2549666924"/>
                  </a:ext>
                </a:extLst>
              </a:tr>
              <a:tr h="182880">
                <a:tc>
                  <a:txBody>
                    <a:bodyPr/>
                    <a:lstStyle/>
                    <a:p>
                      <a:pPr marL="0" marR="0">
                        <a:lnSpc>
                          <a:spcPct val="115000"/>
                        </a:lnSpc>
                        <a:spcBef>
                          <a:spcPts val="0"/>
                        </a:spcBef>
                        <a:spcAft>
                          <a:spcPts val="0"/>
                        </a:spcAft>
                      </a:pPr>
                      <a:r>
                        <a:rPr lang="en-GB" sz="2400" dirty="0">
                          <a:solidFill>
                            <a:schemeClr val="tx2">
                              <a:lumMod val="10000"/>
                            </a:schemeClr>
                          </a:solidFill>
                          <a:effectLst/>
                        </a:rPr>
                        <a:t>Peak magnetic field (</a:t>
                      </a:r>
                      <a:r>
                        <a:rPr lang="en-GB" sz="2400" dirty="0" err="1">
                          <a:solidFill>
                            <a:schemeClr val="tx2">
                              <a:lumMod val="10000"/>
                            </a:schemeClr>
                          </a:solidFill>
                          <a:effectLst/>
                        </a:rPr>
                        <a:t>B</a:t>
                      </a:r>
                      <a:r>
                        <a:rPr lang="en-GB" sz="2400" baseline="-25000" dirty="0" err="1">
                          <a:solidFill>
                            <a:schemeClr val="tx2">
                              <a:lumMod val="10000"/>
                            </a:schemeClr>
                          </a:solidFill>
                          <a:effectLst/>
                        </a:rPr>
                        <a:t>p</a:t>
                      </a:r>
                      <a:r>
                        <a:rPr lang="en-GB" sz="2400" dirty="0">
                          <a:solidFill>
                            <a:schemeClr val="tx2">
                              <a:lumMod val="10000"/>
                            </a:schemeClr>
                          </a:solidFill>
                          <a:effectLst/>
                        </a:rPr>
                        <a:t>)</a:t>
                      </a:r>
                      <a:endParaRPr lang="en-US" sz="2400" dirty="0">
                        <a:solidFill>
                          <a:schemeClr val="tx2">
                            <a:lumMod val="10000"/>
                          </a:schemeClr>
                        </a:solidFill>
                        <a:effectLst/>
                        <a:latin typeface="Calibri" panose="020F0502020204030204" pitchFamily="34" charset="0"/>
                        <a:ea typeface="+mn-ea"/>
                        <a:cs typeface="Times New Roman" panose="02020603050405020304" pitchFamily="18" charset="0"/>
                      </a:endParaRPr>
                    </a:p>
                  </a:txBody>
                  <a:tcPr marL="68580" marR="68580" marT="0" marB="0" anchor="ctr">
                    <a:noFill/>
                  </a:tcPr>
                </a:tc>
                <a:tc>
                  <a:txBody>
                    <a:bodyPr/>
                    <a:lstStyle/>
                    <a:p>
                      <a:pPr marL="0" marR="0" algn="ctr">
                        <a:lnSpc>
                          <a:spcPct val="115000"/>
                        </a:lnSpc>
                        <a:spcBef>
                          <a:spcPts val="0"/>
                        </a:spcBef>
                        <a:spcAft>
                          <a:spcPts val="0"/>
                        </a:spcAft>
                      </a:pPr>
                      <a:r>
                        <a:rPr lang="en-GB" sz="2400" dirty="0">
                          <a:solidFill>
                            <a:schemeClr val="tx2">
                              <a:lumMod val="10000"/>
                            </a:schemeClr>
                          </a:solidFill>
                          <a:effectLst/>
                        </a:rPr>
                        <a:t>19</a:t>
                      </a:r>
                      <a:endParaRPr lang="en-US" sz="2400" dirty="0">
                        <a:solidFill>
                          <a:schemeClr val="tx2">
                            <a:lumMod val="10000"/>
                          </a:schemeClr>
                        </a:solidFill>
                        <a:effectLst/>
                        <a:latin typeface="Calibri" panose="020F0502020204030204" pitchFamily="34" charset="0"/>
                        <a:ea typeface="+mn-ea"/>
                        <a:cs typeface="Times New Roman" panose="02020603050405020304" pitchFamily="18" charset="0"/>
                      </a:endParaRPr>
                    </a:p>
                  </a:txBody>
                  <a:tcPr marL="68580" marR="68580" marT="0" marB="0" anchor="ctr">
                    <a:noFill/>
                  </a:tcPr>
                </a:tc>
                <a:tc>
                  <a:txBody>
                    <a:bodyPr/>
                    <a:lstStyle/>
                    <a:p>
                      <a:pPr marL="0" marR="0" algn="ctr">
                        <a:lnSpc>
                          <a:spcPct val="115000"/>
                        </a:lnSpc>
                        <a:spcBef>
                          <a:spcPts val="0"/>
                        </a:spcBef>
                        <a:spcAft>
                          <a:spcPts val="0"/>
                        </a:spcAft>
                      </a:pPr>
                      <a:r>
                        <a:rPr lang="en-GB" sz="2400" dirty="0">
                          <a:solidFill>
                            <a:schemeClr val="tx2">
                              <a:lumMod val="10000"/>
                            </a:schemeClr>
                          </a:solidFill>
                          <a:effectLst/>
                        </a:rPr>
                        <a:t>36</a:t>
                      </a:r>
                      <a:endParaRPr lang="en-US" sz="2400" dirty="0">
                        <a:solidFill>
                          <a:schemeClr val="tx2">
                            <a:lumMod val="10000"/>
                          </a:schemeClr>
                        </a:solidFill>
                        <a:effectLst/>
                        <a:latin typeface="Calibri" panose="020F0502020204030204" pitchFamily="34" charset="0"/>
                        <a:ea typeface="+mn-ea"/>
                        <a:cs typeface="Times New Roman" panose="02020603050405020304" pitchFamily="18" charset="0"/>
                      </a:endParaRPr>
                    </a:p>
                  </a:txBody>
                  <a:tcPr marL="68580" marR="68580" marT="0" marB="0" anchor="ctr">
                    <a:noFill/>
                  </a:tcPr>
                </a:tc>
                <a:tc>
                  <a:txBody>
                    <a:bodyPr/>
                    <a:lstStyle/>
                    <a:p>
                      <a:pPr marL="0" marR="0" algn="ctr">
                        <a:lnSpc>
                          <a:spcPct val="115000"/>
                        </a:lnSpc>
                        <a:spcBef>
                          <a:spcPts val="0"/>
                        </a:spcBef>
                        <a:spcAft>
                          <a:spcPts val="0"/>
                        </a:spcAft>
                      </a:pPr>
                      <a:r>
                        <a:rPr lang="en-GB" sz="2400" dirty="0">
                          <a:solidFill>
                            <a:schemeClr val="tx2">
                              <a:lumMod val="10000"/>
                            </a:schemeClr>
                          </a:solidFill>
                          <a:effectLst/>
                        </a:rPr>
                        <a:t>56</a:t>
                      </a:r>
                      <a:endParaRPr lang="en-US" sz="2400" dirty="0">
                        <a:solidFill>
                          <a:schemeClr val="tx2">
                            <a:lumMod val="10000"/>
                          </a:schemeClr>
                        </a:solidFill>
                        <a:effectLst/>
                        <a:latin typeface="Calibri" panose="020F0502020204030204" pitchFamily="34" charset="0"/>
                        <a:ea typeface="+mn-ea"/>
                        <a:cs typeface="Times New Roman" panose="02020603050405020304" pitchFamily="18" charset="0"/>
                      </a:endParaRPr>
                    </a:p>
                  </a:txBody>
                  <a:tcPr marL="68580" marR="68580" marT="0" marB="0" anchor="ctr">
                    <a:noFill/>
                  </a:tcPr>
                </a:tc>
                <a:tc>
                  <a:txBody>
                    <a:bodyPr/>
                    <a:lstStyle/>
                    <a:p>
                      <a:pPr marL="0" marR="0" algn="ctr">
                        <a:lnSpc>
                          <a:spcPct val="115000"/>
                        </a:lnSpc>
                        <a:spcBef>
                          <a:spcPts val="0"/>
                        </a:spcBef>
                        <a:spcAft>
                          <a:spcPts val="0"/>
                        </a:spcAft>
                      </a:pPr>
                      <a:r>
                        <a:rPr lang="en-GB" sz="2400" dirty="0">
                          <a:solidFill>
                            <a:schemeClr val="tx2">
                              <a:lumMod val="10000"/>
                            </a:schemeClr>
                          </a:solidFill>
                          <a:effectLst/>
                        </a:rPr>
                        <a:t>53</a:t>
                      </a:r>
                      <a:endParaRPr lang="en-US" sz="2400" dirty="0">
                        <a:solidFill>
                          <a:schemeClr val="tx2">
                            <a:lumMod val="10000"/>
                          </a:schemeClr>
                        </a:solidFill>
                        <a:effectLst/>
                        <a:latin typeface="Calibri" panose="020F0502020204030204" pitchFamily="34" charset="0"/>
                        <a:ea typeface="+mn-ea"/>
                        <a:cs typeface="Times New Roman" panose="02020603050405020304" pitchFamily="18" charset="0"/>
                      </a:endParaRPr>
                    </a:p>
                  </a:txBody>
                  <a:tcPr marL="68580" marR="68580" marT="0" marB="0" anchor="ctr">
                    <a:noFill/>
                  </a:tcPr>
                </a:tc>
                <a:tc>
                  <a:txBody>
                    <a:bodyPr/>
                    <a:lstStyle/>
                    <a:p>
                      <a:pPr marL="0" marR="0" algn="ctr">
                        <a:lnSpc>
                          <a:spcPct val="115000"/>
                        </a:lnSpc>
                        <a:spcBef>
                          <a:spcPts val="0"/>
                        </a:spcBef>
                        <a:spcAft>
                          <a:spcPts val="0"/>
                        </a:spcAft>
                      </a:pPr>
                      <a:r>
                        <a:rPr lang="en-GB" sz="2400" dirty="0">
                          <a:solidFill>
                            <a:schemeClr val="tx2">
                              <a:lumMod val="10000"/>
                            </a:schemeClr>
                          </a:solidFill>
                          <a:effectLst/>
                        </a:rPr>
                        <a:t>71</a:t>
                      </a:r>
                      <a:endParaRPr lang="en-US" sz="2400" dirty="0">
                        <a:solidFill>
                          <a:schemeClr val="tx2">
                            <a:lumMod val="10000"/>
                          </a:schemeClr>
                        </a:solidFill>
                        <a:effectLst/>
                        <a:latin typeface="Calibri" panose="020F0502020204030204" pitchFamily="34" charset="0"/>
                        <a:ea typeface="+mn-ea"/>
                        <a:cs typeface="Times New Roman" panose="02020603050405020304" pitchFamily="18" charset="0"/>
                      </a:endParaRPr>
                    </a:p>
                  </a:txBody>
                  <a:tcPr marL="68580" marR="68580" marT="0" marB="0" anchor="ctr">
                    <a:noFill/>
                  </a:tcPr>
                </a:tc>
                <a:tc>
                  <a:txBody>
                    <a:bodyPr/>
                    <a:lstStyle/>
                    <a:p>
                      <a:pPr marL="0" marR="0" algn="ctr">
                        <a:lnSpc>
                          <a:spcPct val="115000"/>
                        </a:lnSpc>
                        <a:spcBef>
                          <a:spcPts val="0"/>
                        </a:spcBef>
                        <a:spcAft>
                          <a:spcPts val="0"/>
                        </a:spcAft>
                      </a:pPr>
                      <a:r>
                        <a:rPr lang="en-GB" sz="2400" dirty="0">
                          <a:solidFill>
                            <a:schemeClr val="tx2">
                              <a:lumMod val="10000"/>
                            </a:schemeClr>
                          </a:solidFill>
                          <a:effectLst/>
                        </a:rPr>
                        <a:t>71</a:t>
                      </a:r>
                      <a:endParaRPr lang="en-US" sz="2400" dirty="0">
                        <a:solidFill>
                          <a:schemeClr val="tx2">
                            <a:lumMod val="10000"/>
                          </a:schemeClr>
                        </a:solidFill>
                        <a:effectLst/>
                        <a:latin typeface="Calibri" panose="020F0502020204030204" pitchFamily="34" charset="0"/>
                        <a:ea typeface="+mn-ea"/>
                        <a:cs typeface="Times New Roman" panose="02020603050405020304" pitchFamily="18" charset="0"/>
                      </a:endParaRPr>
                    </a:p>
                  </a:txBody>
                  <a:tcPr marL="68580" marR="68580" marT="0" marB="0" anchor="ctr">
                    <a:noFill/>
                  </a:tcPr>
                </a:tc>
                <a:tc>
                  <a:txBody>
                    <a:bodyPr/>
                    <a:lstStyle/>
                    <a:p>
                      <a:pPr marL="0" marR="0" algn="ctr">
                        <a:lnSpc>
                          <a:spcPct val="115000"/>
                        </a:lnSpc>
                        <a:spcBef>
                          <a:spcPts val="0"/>
                        </a:spcBef>
                        <a:spcAft>
                          <a:spcPts val="0"/>
                        </a:spcAft>
                      </a:pPr>
                      <a:r>
                        <a:rPr lang="en-GB" sz="2400">
                          <a:solidFill>
                            <a:schemeClr val="tx2">
                              <a:lumMod val="10000"/>
                            </a:schemeClr>
                          </a:solidFill>
                          <a:effectLst/>
                        </a:rPr>
                        <a:t>71</a:t>
                      </a:r>
                      <a:endParaRPr lang="en-US" sz="2400">
                        <a:solidFill>
                          <a:schemeClr val="tx2">
                            <a:lumMod val="10000"/>
                          </a:schemeClr>
                        </a:solidFill>
                        <a:effectLst/>
                        <a:latin typeface="Calibri" panose="020F0502020204030204" pitchFamily="34" charset="0"/>
                        <a:ea typeface="+mn-ea"/>
                        <a:cs typeface="Times New Roman" panose="02020603050405020304" pitchFamily="18" charset="0"/>
                      </a:endParaRPr>
                    </a:p>
                  </a:txBody>
                  <a:tcPr marL="68580" marR="68580" marT="0" marB="0" anchor="ctr">
                    <a:noFill/>
                  </a:tcPr>
                </a:tc>
                <a:extLst>
                  <a:ext uri="{0D108BD9-81ED-4DB2-BD59-A6C34878D82A}">
                    <a16:rowId xmlns:a16="http://schemas.microsoft.com/office/drawing/2014/main" val="1210881216"/>
                  </a:ext>
                </a:extLst>
              </a:tr>
              <a:tr h="182880">
                <a:tc>
                  <a:txBody>
                    <a:bodyPr/>
                    <a:lstStyle/>
                    <a:p>
                      <a:pPr marL="0" marR="0">
                        <a:lnSpc>
                          <a:spcPct val="115000"/>
                        </a:lnSpc>
                        <a:spcBef>
                          <a:spcPts val="0"/>
                        </a:spcBef>
                        <a:spcAft>
                          <a:spcPts val="0"/>
                        </a:spcAft>
                      </a:pPr>
                      <a:r>
                        <a:rPr lang="en-GB" sz="2400">
                          <a:solidFill>
                            <a:schemeClr val="tx2">
                              <a:lumMod val="10000"/>
                            </a:schemeClr>
                          </a:solidFill>
                          <a:effectLst/>
                        </a:rPr>
                        <a:t>Surface resistance (R</a:t>
                      </a:r>
                      <a:r>
                        <a:rPr lang="en-GB" sz="2400" baseline="-25000">
                          <a:solidFill>
                            <a:schemeClr val="tx2">
                              <a:lumMod val="10000"/>
                            </a:schemeClr>
                          </a:solidFill>
                          <a:effectLst/>
                        </a:rPr>
                        <a:t>s</a:t>
                      </a:r>
                      <a:r>
                        <a:rPr lang="en-GB" sz="2400">
                          <a:solidFill>
                            <a:schemeClr val="tx2">
                              <a:lumMod val="10000"/>
                            </a:schemeClr>
                          </a:solidFill>
                          <a:effectLst/>
                        </a:rPr>
                        <a:t>) [nΩ]</a:t>
                      </a:r>
                      <a:endParaRPr lang="en-US" sz="2400">
                        <a:solidFill>
                          <a:schemeClr val="tx2">
                            <a:lumMod val="10000"/>
                          </a:schemeClr>
                        </a:solidFill>
                        <a:effectLst/>
                        <a:latin typeface="Calibri" panose="020F0502020204030204" pitchFamily="34" charset="0"/>
                        <a:ea typeface="+mn-ea"/>
                        <a:cs typeface="Times New Roman" panose="02020603050405020304" pitchFamily="18" charset="0"/>
                      </a:endParaRPr>
                    </a:p>
                  </a:txBody>
                  <a:tcPr marL="68580" marR="68580" marT="0" marB="0" anchor="ctr">
                    <a:noFill/>
                  </a:tcPr>
                </a:tc>
                <a:tc>
                  <a:txBody>
                    <a:bodyPr/>
                    <a:lstStyle/>
                    <a:p>
                      <a:pPr marL="0" marR="0" algn="ctr">
                        <a:lnSpc>
                          <a:spcPct val="115000"/>
                        </a:lnSpc>
                        <a:spcBef>
                          <a:spcPts val="0"/>
                        </a:spcBef>
                        <a:spcAft>
                          <a:spcPts val="0"/>
                        </a:spcAft>
                      </a:pPr>
                      <a:r>
                        <a:rPr lang="en-GB" sz="2400">
                          <a:solidFill>
                            <a:schemeClr val="tx2">
                              <a:lumMod val="10000"/>
                            </a:schemeClr>
                          </a:solidFill>
                          <a:effectLst/>
                        </a:rPr>
                        <a:t>95.0</a:t>
                      </a:r>
                      <a:endParaRPr lang="en-US" sz="2400">
                        <a:solidFill>
                          <a:schemeClr val="tx2">
                            <a:lumMod val="10000"/>
                          </a:schemeClr>
                        </a:solidFill>
                        <a:effectLst/>
                        <a:latin typeface="Calibri" panose="020F0502020204030204" pitchFamily="34" charset="0"/>
                        <a:ea typeface="+mn-ea"/>
                        <a:cs typeface="Times New Roman" panose="02020603050405020304" pitchFamily="18" charset="0"/>
                      </a:endParaRPr>
                    </a:p>
                  </a:txBody>
                  <a:tcPr marL="68580" marR="68580" marT="0" marB="0" anchor="ctr">
                    <a:noFill/>
                  </a:tcPr>
                </a:tc>
                <a:tc>
                  <a:txBody>
                    <a:bodyPr/>
                    <a:lstStyle/>
                    <a:p>
                      <a:pPr marL="0" marR="0" algn="ctr">
                        <a:lnSpc>
                          <a:spcPct val="115000"/>
                        </a:lnSpc>
                        <a:spcBef>
                          <a:spcPts val="0"/>
                        </a:spcBef>
                        <a:spcAft>
                          <a:spcPts val="0"/>
                        </a:spcAft>
                      </a:pPr>
                      <a:r>
                        <a:rPr lang="en-GB" sz="2400">
                          <a:solidFill>
                            <a:schemeClr val="tx2">
                              <a:lumMod val="10000"/>
                            </a:schemeClr>
                          </a:solidFill>
                          <a:effectLst/>
                        </a:rPr>
                        <a:t>95.0</a:t>
                      </a:r>
                      <a:endParaRPr lang="en-US" sz="2400">
                        <a:solidFill>
                          <a:schemeClr val="tx2">
                            <a:lumMod val="10000"/>
                          </a:schemeClr>
                        </a:solidFill>
                        <a:effectLst/>
                        <a:latin typeface="Calibri" panose="020F0502020204030204" pitchFamily="34" charset="0"/>
                        <a:ea typeface="+mn-ea"/>
                        <a:cs typeface="Times New Roman" panose="02020603050405020304" pitchFamily="18" charset="0"/>
                      </a:endParaRPr>
                    </a:p>
                  </a:txBody>
                  <a:tcPr marL="68580" marR="68580" marT="0" marB="0" anchor="ctr">
                    <a:noFill/>
                  </a:tcPr>
                </a:tc>
                <a:tc>
                  <a:txBody>
                    <a:bodyPr/>
                    <a:lstStyle/>
                    <a:p>
                      <a:pPr marL="0" marR="0" algn="ctr">
                        <a:lnSpc>
                          <a:spcPct val="115000"/>
                        </a:lnSpc>
                        <a:spcBef>
                          <a:spcPts val="0"/>
                        </a:spcBef>
                        <a:spcAft>
                          <a:spcPts val="0"/>
                        </a:spcAft>
                      </a:pPr>
                      <a:r>
                        <a:rPr lang="en-GB" sz="2400">
                          <a:solidFill>
                            <a:schemeClr val="tx2">
                              <a:lumMod val="10000"/>
                            </a:schemeClr>
                          </a:solidFill>
                          <a:effectLst/>
                        </a:rPr>
                        <a:t>95.0</a:t>
                      </a:r>
                      <a:endParaRPr lang="en-US" sz="2400">
                        <a:solidFill>
                          <a:schemeClr val="tx2">
                            <a:lumMod val="10000"/>
                          </a:schemeClr>
                        </a:solidFill>
                        <a:effectLst/>
                        <a:latin typeface="Calibri" panose="020F0502020204030204" pitchFamily="34" charset="0"/>
                        <a:ea typeface="+mn-ea"/>
                        <a:cs typeface="Times New Roman" panose="02020603050405020304" pitchFamily="18" charset="0"/>
                      </a:endParaRPr>
                    </a:p>
                  </a:txBody>
                  <a:tcPr marL="68580" marR="68580" marT="0" marB="0" anchor="ctr">
                    <a:noFill/>
                  </a:tcPr>
                </a:tc>
                <a:tc>
                  <a:txBody>
                    <a:bodyPr/>
                    <a:lstStyle/>
                    <a:p>
                      <a:pPr marL="0" marR="0" algn="ctr">
                        <a:lnSpc>
                          <a:spcPct val="115000"/>
                        </a:lnSpc>
                        <a:spcBef>
                          <a:spcPts val="0"/>
                        </a:spcBef>
                        <a:spcAft>
                          <a:spcPts val="0"/>
                        </a:spcAft>
                      </a:pPr>
                      <a:r>
                        <a:rPr lang="en-GB" sz="2400">
                          <a:solidFill>
                            <a:schemeClr val="tx2">
                              <a:lumMod val="10000"/>
                            </a:schemeClr>
                          </a:solidFill>
                          <a:effectLst/>
                        </a:rPr>
                        <a:t>95.0</a:t>
                      </a:r>
                      <a:endParaRPr lang="en-US" sz="2400">
                        <a:solidFill>
                          <a:schemeClr val="tx2">
                            <a:lumMod val="10000"/>
                          </a:schemeClr>
                        </a:solidFill>
                        <a:effectLst/>
                        <a:latin typeface="Calibri" panose="020F0502020204030204" pitchFamily="34" charset="0"/>
                        <a:ea typeface="+mn-ea"/>
                        <a:cs typeface="Times New Roman" panose="02020603050405020304" pitchFamily="18" charset="0"/>
                      </a:endParaRPr>
                    </a:p>
                  </a:txBody>
                  <a:tcPr marL="68580" marR="68580" marT="0" marB="0" anchor="ctr">
                    <a:noFill/>
                  </a:tcPr>
                </a:tc>
                <a:tc>
                  <a:txBody>
                    <a:bodyPr/>
                    <a:lstStyle/>
                    <a:p>
                      <a:pPr marL="0" marR="0" algn="ctr">
                        <a:lnSpc>
                          <a:spcPct val="115000"/>
                        </a:lnSpc>
                        <a:spcBef>
                          <a:spcPts val="0"/>
                        </a:spcBef>
                        <a:spcAft>
                          <a:spcPts val="0"/>
                        </a:spcAft>
                      </a:pPr>
                      <a:r>
                        <a:rPr lang="en-GB" sz="2400" dirty="0">
                          <a:solidFill>
                            <a:schemeClr val="tx2">
                              <a:lumMod val="10000"/>
                            </a:schemeClr>
                          </a:solidFill>
                          <a:effectLst/>
                        </a:rPr>
                        <a:t>95.0</a:t>
                      </a:r>
                      <a:endParaRPr lang="en-US" sz="2400" dirty="0">
                        <a:solidFill>
                          <a:schemeClr val="tx2">
                            <a:lumMod val="10000"/>
                          </a:schemeClr>
                        </a:solidFill>
                        <a:effectLst/>
                        <a:latin typeface="Calibri" panose="020F0502020204030204" pitchFamily="34" charset="0"/>
                        <a:ea typeface="+mn-ea"/>
                        <a:cs typeface="Times New Roman" panose="02020603050405020304" pitchFamily="18" charset="0"/>
                      </a:endParaRPr>
                    </a:p>
                  </a:txBody>
                  <a:tcPr marL="68580" marR="68580" marT="0" marB="0" anchor="ctr">
                    <a:noFill/>
                  </a:tcPr>
                </a:tc>
                <a:tc>
                  <a:txBody>
                    <a:bodyPr/>
                    <a:lstStyle/>
                    <a:p>
                      <a:pPr marL="0" marR="0" algn="ctr">
                        <a:lnSpc>
                          <a:spcPct val="115000"/>
                        </a:lnSpc>
                        <a:spcBef>
                          <a:spcPts val="0"/>
                        </a:spcBef>
                        <a:spcAft>
                          <a:spcPts val="0"/>
                        </a:spcAft>
                      </a:pPr>
                      <a:r>
                        <a:rPr lang="en-GB" sz="2400">
                          <a:solidFill>
                            <a:schemeClr val="tx2">
                              <a:lumMod val="10000"/>
                            </a:schemeClr>
                          </a:solidFill>
                          <a:effectLst/>
                        </a:rPr>
                        <a:t>95.0</a:t>
                      </a:r>
                      <a:endParaRPr lang="en-US" sz="2400">
                        <a:solidFill>
                          <a:schemeClr val="tx2">
                            <a:lumMod val="10000"/>
                          </a:schemeClr>
                        </a:solidFill>
                        <a:effectLst/>
                        <a:latin typeface="Calibri" panose="020F0502020204030204" pitchFamily="34" charset="0"/>
                        <a:ea typeface="+mn-ea"/>
                        <a:cs typeface="Times New Roman" panose="02020603050405020304" pitchFamily="18" charset="0"/>
                      </a:endParaRPr>
                    </a:p>
                  </a:txBody>
                  <a:tcPr marL="68580" marR="68580" marT="0" marB="0" anchor="ctr">
                    <a:noFill/>
                  </a:tcPr>
                </a:tc>
                <a:tc>
                  <a:txBody>
                    <a:bodyPr/>
                    <a:lstStyle/>
                    <a:p>
                      <a:pPr marL="0" marR="0" algn="ctr">
                        <a:lnSpc>
                          <a:spcPct val="115000"/>
                        </a:lnSpc>
                        <a:spcBef>
                          <a:spcPts val="0"/>
                        </a:spcBef>
                        <a:spcAft>
                          <a:spcPts val="0"/>
                        </a:spcAft>
                      </a:pPr>
                      <a:r>
                        <a:rPr lang="en-GB" sz="2400">
                          <a:solidFill>
                            <a:schemeClr val="tx2">
                              <a:lumMod val="10000"/>
                            </a:schemeClr>
                          </a:solidFill>
                          <a:effectLst/>
                        </a:rPr>
                        <a:t>95.0</a:t>
                      </a:r>
                      <a:endParaRPr lang="en-US" sz="2400">
                        <a:solidFill>
                          <a:schemeClr val="tx2">
                            <a:lumMod val="10000"/>
                          </a:schemeClr>
                        </a:solidFill>
                        <a:effectLst/>
                        <a:latin typeface="Calibri" panose="020F0502020204030204" pitchFamily="34" charset="0"/>
                        <a:ea typeface="+mn-ea"/>
                        <a:cs typeface="Times New Roman" panose="02020603050405020304" pitchFamily="18" charset="0"/>
                      </a:endParaRPr>
                    </a:p>
                  </a:txBody>
                  <a:tcPr marL="68580" marR="68580" marT="0" marB="0" anchor="ctr">
                    <a:noFill/>
                  </a:tcPr>
                </a:tc>
                <a:extLst>
                  <a:ext uri="{0D108BD9-81ED-4DB2-BD59-A6C34878D82A}">
                    <a16:rowId xmlns:a16="http://schemas.microsoft.com/office/drawing/2014/main" val="2924683655"/>
                  </a:ext>
                </a:extLst>
              </a:tr>
              <a:tr h="182880">
                <a:tc>
                  <a:txBody>
                    <a:bodyPr/>
                    <a:lstStyle/>
                    <a:p>
                      <a:pPr marL="0" marR="0">
                        <a:lnSpc>
                          <a:spcPct val="115000"/>
                        </a:lnSpc>
                        <a:spcBef>
                          <a:spcPts val="0"/>
                        </a:spcBef>
                        <a:spcAft>
                          <a:spcPts val="0"/>
                        </a:spcAft>
                      </a:pPr>
                      <a:r>
                        <a:rPr lang="en-GB" sz="2400">
                          <a:solidFill>
                            <a:schemeClr val="tx2">
                              <a:lumMod val="10000"/>
                            </a:schemeClr>
                          </a:solidFill>
                          <a:effectLst/>
                        </a:rPr>
                        <a:t>Shunt impedance (R</a:t>
                      </a:r>
                      <a:r>
                        <a:rPr lang="en-GB" sz="2400" baseline="-25000">
                          <a:solidFill>
                            <a:schemeClr val="tx2">
                              <a:lumMod val="10000"/>
                            </a:schemeClr>
                          </a:solidFill>
                          <a:effectLst/>
                        </a:rPr>
                        <a:t>t</a:t>
                      </a:r>
                      <a:r>
                        <a:rPr lang="en-GB" sz="2400">
                          <a:solidFill>
                            <a:schemeClr val="tx2">
                              <a:lumMod val="10000"/>
                            </a:schemeClr>
                          </a:solidFill>
                          <a:effectLst/>
                        </a:rPr>
                        <a:t>) [TΩ]</a:t>
                      </a:r>
                      <a:endParaRPr lang="en-US" sz="2400">
                        <a:solidFill>
                          <a:schemeClr val="tx2">
                            <a:lumMod val="10000"/>
                          </a:schemeClr>
                        </a:solidFill>
                        <a:effectLst/>
                        <a:latin typeface="Calibri" panose="020F0502020204030204" pitchFamily="34" charset="0"/>
                        <a:ea typeface="+mn-ea"/>
                        <a:cs typeface="Times New Roman" panose="02020603050405020304" pitchFamily="18" charset="0"/>
                      </a:endParaRPr>
                    </a:p>
                  </a:txBody>
                  <a:tcPr marL="68580" marR="68580" marT="0" marB="0" anchor="ctr">
                    <a:noFill/>
                  </a:tcPr>
                </a:tc>
                <a:tc>
                  <a:txBody>
                    <a:bodyPr/>
                    <a:lstStyle/>
                    <a:p>
                      <a:pPr marL="0" marR="0" algn="ctr">
                        <a:lnSpc>
                          <a:spcPct val="115000"/>
                        </a:lnSpc>
                        <a:spcBef>
                          <a:spcPts val="0"/>
                        </a:spcBef>
                        <a:spcAft>
                          <a:spcPts val="0"/>
                        </a:spcAft>
                      </a:pPr>
                      <a:r>
                        <a:rPr lang="en-GB" sz="2400">
                          <a:solidFill>
                            <a:schemeClr val="tx2">
                              <a:lumMod val="10000"/>
                            </a:schemeClr>
                          </a:solidFill>
                          <a:effectLst/>
                        </a:rPr>
                        <a:t>0.27</a:t>
                      </a:r>
                      <a:endParaRPr lang="en-US" sz="2400">
                        <a:solidFill>
                          <a:schemeClr val="tx2">
                            <a:lumMod val="10000"/>
                          </a:schemeClr>
                        </a:solidFill>
                        <a:effectLst/>
                        <a:latin typeface="Calibri" panose="020F0502020204030204" pitchFamily="34" charset="0"/>
                        <a:ea typeface="+mn-ea"/>
                        <a:cs typeface="Times New Roman" panose="02020603050405020304" pitchFamily="18" charset="0"/>
                      </a:endParaRPr>
                    </a:p>
                  </a:txBody>
                  <a:tcPr marL="68580" marR="68580" marT="0" marB="0" anchor="ctr">
                    <a:noFill/>
                  </a:tcPr>
                </a:tc>
                <a:tc>
                  <a:txBody>
                    <a:bodyPr/>
                    <a:lstStyle/>
                    <a:p>
                      <a:pPr marL="0" marR="0" algn="ctr">
                        <a:lnSpc>
                          <a:spcPct val="115000"/>
                        </a:lnSpc>
                        <a:spcBef>
                          <a:spcPts val="0"/>
                        </a:spcBef>
                        <a:spcAft>
                          <a:spcPts val="0"/>
                        </a:spcAft>
                      </a:pPr>
                      <a:r>
                        <a:rPr lang="en-GB" sz="2400">
                          <a:solidFill>
                            <a:schemeClr val="tx2">
                              <a:lumMod val="10000"/>
                            </a:schemeClr>
                          </a:solidFill>
                          <a:effectLst/>
                        </a:rPr>
                        <a:t>0.27</a:t>
                      </a:r>
                      <a:endParaRPr lang="en-US" sz="2400">
                        <a:solidFill>
                          <a:schemeClr val="tx2">
                            <a:lumMod val="10000"/>
                          </a:schemeClr>
                        </a:solidFill>
                        <a:effectLst/>
                        <a:latin typeface="Calibri" panose="020F0502020204030204" pitchFamily="34" charset="0"/>
                        <a:ea typeface="+mn-ea"/>
                        <a:cs typeface="Times New Roman" panose="02020603050405020304" pitchFamily="18" charset="0"/>
                      </a:endParaRPr>
                    </a:p>
                  </a:txBody>
                  <a:tcPr marL="68580" marR="68580" marT="0" marB="0" anchor="ctr">
                    <a:noFill/>
                  </a:tcPr>
                </a:tc>
                <a:tc>
                  <a:txBody>
                    <a:bodyPr/>
                    <a:lstStyle/>
                    <a:p>
                      <a:pPr marL="0" marR="0" algn="ctr">
                        <a:lnSpc>
                          <a:spcPct val="115000"/>
                        </a:lnSpc>
                        <a:spcBef>
                          <a:spcPts val="0"/>
                        </a:spcBef>
                        <a:spcAft>
                          <a:spcPts val="0"/>
                        </a:spcAft>
                      </a:pPr>
                      <a:r>
                        <a:rPr lang="en-GB" sz="2400">
                          <a:solidFill>
                            <a:schemeClr val="tx2">
                              <a:lumMod val="10000"/>
                            </a:schemeClr>
                          </a:solidFill>
                          <a:effectLst/>
                        </a:rPr>
                        <a:t>0.27</a:t>
                      </a:r>
                      <a:endParaRPr lang="en-US" sz="2400">
                        <a:solidFill>
                          <a:schemeClr val="tx2">
                            <a:lumMod val="10000"/>
                          </a:schemeClr>
                        </a:solidFill>
                        <a:effectLst/>
                        <a:latin typeface="Calibri" panose="020F0502020204030204" pitchFamily="34" charset="0"/>
                        <a:ea typeface="+mn-ea"/>
                        <a:cs typeface="Times New Roman" panose="02020603050405020304" pitchFamily="18" charset="0"/>
                      </a:endParaRPr>
                    </a:p>
                  </a:txBody>
                  <a:tcPr marL="68580" marR="68580" marT="0" marB="0" anchor="ctr">
                    <a:noFill/>
                  </a:tcPr>
                </a:tc>
                <a:tc>
                  <a:txBody>
                    <a:bodyPr/>
                    <a:lstStyle/>
                    <a:p>
                      <a:pPr marL="0" marR="0" algn="ctr">
                        <a:lnSpc>
                          <a:spcPct val="115000"/>
                        </a:lnSpc>
                        <a:spcBef>
                          <a:spcPts val="0"/>
                        </a:spcBef>
                        <a:spcAft>
                          <a:spcPts val="0"/>
                        </a:spcAft>
                      </a:pPr>
                      <a:r>
                        <a:rPr lang="en-GB" sz="2400">
                          <a:solidFill>
                            <a:schemeClr val="tx2">
                              <a:lumMod val="10000"/>
                            </a:schemeClr>
                          </a:solidFill>
                          <a:effectLst/>
                        </a:rPr>
                        <a:t>0.27</a:t>
                      </a:r>
                      <a:endParaRPr lang="en-US" sz="2400">
                        <a:solidFill>
                          <a:schemeClr val="tx2">
                            <a:lumMod val="10000"/>
                          </a:schemeClr>
                        </a:solidFill>
                        <a:effectLst/>
                        <a:latin typeface="Calibri" panose="020F0502020204030204" pitchFamily="34" charset="0"/>
                        <a:ea typeface="+mn-ea"/>
                        <a:cs typeface="Times New Roman" panose="02020603050405020304" pitchFamily="18" charset="0"/>
                      </a:endParaRPr>
                    </a:p>
                  </a:txBody>
                  <a:tcPr marL="68580" marR="68580" marT="0" marB="0" anchor="ctr">
                    <a:noFill/>
                  </a:tcPr>
                </a:tc>
                <a:tc>
                  <a:txBody>
                    <a:bodyPr/>
                    <a:lstStyle/>
                    <a:p>
                      <a:pPr marL="0" marR="0" algn="ctr">
                        <a:lnSpc>
                          <a:spcPct val="115000"/>
                        </a:lnSpc>
                        <a:spcBef>
                          <a:spcPts val="0"/>
                        </a:spcBef>
                        <a:spcAft>
                          <a:spcPts val="0"/>
                        </a:spcAft>
                      </a:pPr>
                      <a:r>
                        <a:rPr lang="en-GB" sz="2400">
                          <a:solidFill>
                            <a:schemeClr val="tx2">
                              <a:lumMod val="10000"/>
                            </a:schemeClr>
                          </a:solidFill>
                          <a:effectLst/>
                        </a:rPr>
                        <a:t>0.27</a:t>
                      </a:r>
                      <a:endParaRPr lang="en-US" sz="2400">
                        <a:solidFill>
                          <a:schemeClr val="tx2">
                            <a:lumMod val="10000"/>
                          </a:schemeClr>
                        </a:solidFill>
                        <a:effectLst/>
                        <a:latin typeface="Calibri" panose="020F0502020204030204" pitchFamily="34" charset="0"/>
                        <a:ea typeface="+mn-ea"/>
                        <a:cs typeface="Times New Roman" panose="02020603050405020304" pitchFamily="18" charset="0"/>
                      </a:endParaRPr>
                    </a:p>
                  </a:txBody>
                  <a:tcPr marL="68580" marR="68580" marT="0" marB="0" anchor="ctr">
                    <a:noFill/>
                  </a:tcPr>
                </a:tc>
                <a:tc>
                  <a:txBody>
                    <a:bodyPr/>
                    <a:lstStyle/>
                    <a:p>
                      <a:pPr marL="0" marR="0" algn="ctr">
                        <a:lnSpc>
                          <a:spcPct val="115000"/>
                        </a:lnSpc>
                        <a:spcBef>
                          <a:spcPts val="0"/>
                        </a:spcBef>
                        <a:spcAft>
                          <a:spcPts val="0"/>
                        </a:spcAft>
                      </a:pPr>
                      <a:r>
                        <a:rPr lang="en-GB" sz="2400">
                          <a:solidFill>
                            <a:schemeClr val="tx2">
                              <a:lumMod val="10000"/>
                            </a:schemeClr>
                          </a:solidFill>
                          <a:effectLst/>
                        </a:rPr>
                        <a:t>0.27</a:t>
                      </a:r>
                      <a:endParaRPr lang="en-US" sz="2400">
                        <a:solidFill>
                          <a:schemeClr val="tx2">
                            <a:lumMod val="10000"/>
                          </a:schemeClr>
                        </a:solidFill>
                        <a:effectLst/>
                        <a:latin typeface="Calibri" panose="020F0502020204030204" pitchFamily="34" charset="0"/>
                        <a:ea typeface="+mn-ea"/>
                        <a:cs typeface="Times New Roman" panose="02020603050405020304" pitchFamily="18" charset="0"/>
                      </a:endParaRPr>
                    </a:p>
                  </a:txBody>
                  <a:tcPr marL="68580" marR="68580" marT="0" marB="0" anchor="ctr">
                    <a:noFill/>
                  </a:tcPr>
                </a:tc>
                <a:tc>
                  <a:txBody>
                    <a:bodyPr/>
                    <a:lstStyle/>
                    <a:p>
                      <a:pPr marL="0" marR="0" algn="ctr">
                        <a:lnSpc>
                          <a:spcPct val="115000"/>
                        </a:lnSpc>
                        <a:spcBef>
                          <a:spcPts val="0"/>
                        </a:spcBef>
                        <a:spcAft>
                          <a:spcPts val="0"/>
                        </a:spcAft>
                      </a:pPr>
                      <a:r>
                        <a:rPr lang="en-GB" sz="2400" dirty="0">
                          <a:solidFill>
                            <a:schemeClr val="tx2">
                              <a:lumMod val="10000"/>
                            </a:schemeClr>
                          </a:solidFill>
                          <a:effectLst/>
                        </a:rPr>
                        <a:t>0.27</a:t>
                      </a:r>
                      <a:endParaRPr lang="en-US" sz="2400" dirty="0">
                        <a:solidFill>
                          <a:schemeClr val="tx2">
                            <a:lumMod val="10000"/>
                          </a:schemeClr>
                        </a:solidFill>
                        <a:effectLst/>
                        <a:latin typeface="Calibri" panose="020F0502020204030204" pitchFamily="34" charset="0"/>
                        <a:ea typeface="+mn-ea"/>
                        <a:cs typeface="Times New Roman" panose="02020603050405020304" pitchFamily="18" charset="0"/>
                      </a:endParaRPr>
                    </a:p>
                  </a:txBody>
                  <a:tcPr marL="68580" marR="68580" marT="0" marB="0" anchor="ctr">
                    <a:noFill/>
                  </a:tcPr>
                </a:tc>
                <a:extLst>
                  <a:ext uri="{0D108BD9-81ED-4DB2-BD59-A6C34878D82A}">
                    <a16:rowId xmlns:a16="http://schemas.microsoft.com/office/drawing/2014/main" val="1969404778"/>
                  </a:ext>
                </a:extLst>
              </a:tr>
              <a:tr h="182880">
                <a:tc>
                  <a:txBody>
                    <a:bodyPr/>
                    <a:lstStyle/>
                    <a:p>
                      <a:pPr marL="0" marR="0">
                        <a:lnSpc>
                          <a:spcPct val="115000"/>
                        </a:lnSpc>
                        <a:spcBef>
                          <a:spcPts val="0"/>
                        </a:spcBef>
                        <a:spcAft>
                          <a:spcPts val="0"/>
                        </a:spcAft>
                      </a:pPr>
                      <a:r>
                        <a:rPr lang="en-GB" sz="2400">
                          <a:solidFill>
                            <a:schemeClr val="tx2">
                              <a:lumMod val="10000"/>
                            </a:schemeClr>
                          </a:solidFill>
                          <a:effectLst/>
                        </a:rPr>
                        <a:t>P</a:t>
                      </a:r>
                      <a:r>
                        <a:rPr lang="en-GB" sz="2400" baseline="-25000">
                          <a:solidFill>
                            <a:schemeClr val="tx2">
                              <a:lumMod val="10000"/>
                            </a:schemeClr>
                          </a:solidFill>
                          <a:effectLst/>
                        </a:rPr>
                        <a:t>diss</a:t>
                      </a:r>
                      <a:r>
                        <a:rPr lang="en-GB" sz="2400">
                          <a:solidFill>
                            <a:schemeClr val="tx2">
                              <a:lumMod val="10000"/>
                            </a:schemeClr>
                          </a:solidFill>
                          <a:effectLst/>
                        </a:rPr>
                        <a:t> [W]</a:t>
                      </a:r>
                      <a:endParaRPr lang="en-US" sz="2400">
                        <a:solidFill>
                          <a:schemeClr val="tx2">
                            <a:lumMod val="10000"/>
                          </a:schemeClr>
                        </a:solidFill>
                        <a:effectLst/>
                        <a:latin typeface="Calibri" panose="020F0502020204030204" pitchFamily="34" charset="0"/>
                        <a:ea typeface="+mn-ea"/>
                        <a:cs typeface="Times New Roman" panose="02020603050405020304" pitchFamily="18" charset="0"/>
                      </a:endParaRPr>
                    </a:p>
                  </a:txBody>
                  <a:tcPr marL="68580" marR="68580" marT="0" marB="0" anchor="ctr">
                    <a:noFill/>
                  </a:tcPr>
                </a:tc>
                <a:tc>
                  <a:txBody>
                    <a:bodyPr/>
                    <a:lstStyle/>
                    <a:p>
                      <a:pPr marL="0" marR="0" algn="ctr">
                        <a:lnSpc>
                          <a:spcPct val="115000"/>
                        </a:lnSpc>
                        <a:spcBef>
                          <a:spcPts val="0"/>
                        </a:spcBef>
                        <a:spcAft>
                          <a:spcPts val="0"/>
                        </a:spcAft>
                      </a:pPr>
                      <a:r>
                        <a:rPr lang="en-GB" sz="2400">
                          <a:solidFill>
                            <a:schemeClr val="tx2">
                              <a:lumMod val="10000"/>
                            </a:schemeClr>
                          </a:solidFill>
                          <a:effectLst/>
                        </a:rPr>
                        <a:t>1.0</a:t>
                      </a:r>
                      <a:endParaRPr lang="en-US" sz="2400">
                        <a:solidFill>
                          <a:schemeClr val="tx2">
                            <a:lumMod val="10000"/>
                          </a:schemeClr>
                        </a:solidFill>
                        <a:effectLst/>
                        <a:latin typeface="Calibri" panose="020F0502020204030204" pitchFamily="34" charset="0"/>
                        <a:ea typeface="+mn-ea"/>
                        <a:cs typeface="Times New Roman" panose="02020603050405020304" pitchFamily="18" charset="0"/>
                      </a:endParaRPr>
                    </a:p>
                  </a:txBody>
                  <a:tcPr marL="68580" marR="68580" marT="0" marB="0" anchor="ctr">
                    <a:noFill/>
                  </a:tcPr>
                </a:tc>
                <a:tc>
                  <a:txBody>
                    <a:bodyPr/>
                    <a:lstStyle/>
                    <a:p>
                      <a:pPr marL="0" marR="0" algn="ctr">
                        <a:lnSpc>
                          <a:spcPct val="115000"/>
                        </a:lnSpc>
                        <a:spcBef>
                          <a:spcPts val="0"/>
                        </a:spcBef>
                        <a:spcAft>
                          <a:spcPts val="0"/>
                        </a:spcAft>
                      </a:pPr>
                      <a:r>
                        <a:rPr lang="en-GB" sz="2400">
                          <a:solidFill>
                            <a:schemeClr val="tx2">
                              <a:lumMod val="10000"/>
                            </a:schemeClr>
                          </a:solidFill>
                          <a:effectLst/>
                        </a:rPr>
                        <a:t>3.4</a:t>
                      </a:r>
                      <a:endParaRPr lang="en-US" sz="2400">
                        <a:solidFill>
                          <a:schemeClr val="tx2">
                            <a:lumMod val="10000"/>
                          </a:schemeClr>
                        </a:solidFill>
                        <a:effectLst/>
                        <a:latin typeface="Calibri" panose="020F0502020204030204" pitchFamily="34" charset="0"/>
                        <a:ea typeface="+mn-ea"/>
                        <a:cs typeface="Times New Roman" panose="02020603050405020304" pitchFamily="18" charset="0"/>
                      </a:endParaRPr>
                    </a:p>
                  </a:txBody>
                  <a:tcPr marL="68580" marR="68580" marT="0" marB="0" anchor="ctr">
                    <a:noFill/>
                  </a:tcPr>
                </a:tc>
                <a:tc>
                  <a:txBody>
                    <a:bodyPr/>
                    <a:lstStyle/>
                    <a:p>
                      <a:pPr marL="0" marR="0" algn="ctr">
                        <a:lnSpc>
                          <a:spcPct val="115000"/>
                        </a:lnSpc>
                        <a:spcBef>
                          <a:spcPts val="0"/>
                        </a:spcBef>
                        <a:spcAft>
                          <a:spcPts val="0"/>
                        </a:spcAft>
                      </a:pPr>
                      <a:r>
                        <a:rPr lang="en-GB" sz="2400">
                          <a:solidFill>
                            <a:schemeClr val="tx2">
                              <a:lumMod val="10000"/>
                            </a:schemeClr>
                          </a:solidFill>
                          <a:effectLst/>
                        </a:rPr>
                        <a:t>8.4</a:t>
                      </a:r>
                      <a:endParaRPr lang="en-US" sz="2400">
                        <a:solidFill>
                          <a:schemeClr val="tx2">
                            <a:lumMod val="10000"/>
                          </a:schemeClr>
                        </a:solidFill>
                        <a:effectLst/>
                        <a:latin typeface="Calibri" panose="020F0502020204030204" pitchFamily="34" charset="0"/>
                        <a:ea typeface="+mn-ea"/>
                        <a:cs typeface="Times New Roman" panose="02020603050405020304" pitchFamily="18" charset="0"/>
                      </a:endParaRPr>
                    </a:p>
                  </a:txBody>
                  <a:tcPr marL="68580" marR="68580" marT="0" marB="0" anchor="ctr">
                    <a:noFill/>
                  </a:tcPr>
                </a:tc>
                <a:tc>
                  <a:txBody>
                    <a:bodyPr/>
                    <a:lstStyle/>
                    <a:p>
                      <a:pPr marL="0" marR="0" algn="ctr">
                        <a:lnSpc>
                          <a:spcPct val="115000"/>
                        </a:lnSpc>
                        <a:spcBef>
                          <a:spcPts val="0"/>
                        </a:spcBef>
                        <a:spcAft>
                          <a:spcPts val="0"/>
                        </a:spcAft>
                      </a:pPr>
                      <a:r>
                        <a:rPr lang="en-GB" sz="2400">
                          <a:solidFill>
                            <a:schemeClr val="tx2">
                              <a:lumMod val="10000"/>
                            </a:schemeClr>
                          </a:solidFill>
                          <a:effectLst/>
                        </a:rPr>
                        <a:t>7.3</a:t>
                      </a:r>
                      <a:endParaRPr lang="en-US" sz="2400">
                        <a:solidFill>
                          <a:schemeClr val="tx2">
                            <a:lumMod val="10000"/>
                          </a:schemeClr>
                        </a:solidFill>
                        <a:effectLst/>
                        <a:latin typeface="Calibri" panose="020F0502020204030204" pitchFamily="34" charset="0"/>
                        <a:ea typeface="+mn-ea"/>
                        <a:cs typeface="Times New Roman" panose="02020603050405020304" pitchFamily="18" charset="0"/>
                      </a:endParaRPr>
                    </a:p>
                  </a:txBody>
                  <a:tcPr marL="68580" marR="68580" marT="0" marB="0" anchor="ctr">
                    <a:noFill/>
                  </a:tcPr>
                </a:tc>
                <a:tc>
                  <a:txBody>
                    <a:bodyPr/>
                    <a:lstStyle/>
                    <a:p>
                      <a:pPr marL="0" marR="0" algn="ctr">
                        <a:lnSpc>
                          <a:spcPct val="115000"/>
                        </a:lnSpc>
                        <a:spcBef>
                          <a:spcPts val="0"/>
                        </a:spcBef>
                        <a:spcAft>
                          <a:spcPts val="0"/>
                        </a:spcAft>
                      </a:pPr>
                      <a:r>
                        <a:rPr lang="en-GB" sz="2400">
                          <a:solidFill>
                            <a:schemeClr val="tx2">
                              <a:lumMod val="10000"/>
                            </a:schemeClr>
                          </a:solidFill>
                          <a:effectLst/>
                        </a:rPr>
                        <a:t>13.4</a:t>
                      </a:r>
                      <a:endParaRPr lang="en-US" sz="2400">
                        <a:solidFill>
                          <a:schemeClr val="tx2">
                            <a:lumMod val="10000"/>
                          </a:schemeClr>
                        </a:solidFill>
                        <a:effectLst/>
                        <a:latin typeface="Calibri" panose="020F0502020204030204" pitchFamily="34" charset="0"/>
                        <a:ea typeface="+mn-ea"/>
                        <a:cs typeface="Times New Roman" panose="02020603050405020304" pitchFamily="18" charset="0"/>
                      </a:endParaRPr>
                    </a:p>
                  </a:txBody>
                  <a:tcPr marL="68580" marR="68580" marT="0" marB="0" anchor="ctr">
                    <a:noFill/>
                  </a:tcPr>
                </a:tc>
                <a:tc>
                  <a:txBody>
                    <a:bodyPr/>
                    <a:lstStyle/>
                    <a:p>
                      <a:pPr marL="0" marR="0" algn="ctr">
                        <a:lnSpc>
                          <a:spcPct val="115000"/>
                        </a:lnSpc>
                        <a:spcBef>
                          <a:spcPts val="0"/>
                        </a:spcBef>
                        <a:spcAft>
                          <a:spcPts val="0"/>
                        </a:spcAft>
                      </a:pPr>
                      <a:r>
                        <a:rPr lang="en-GB" sz="2400">
                          <a:solidFill>
                            <a:schemeClr val="tx2">
                              <a:lumMod val="10000"/>
                            </a:schemeClr>
                          </a:solidFill>
                          <a:effectLst/>
                        </a:rPr>
                        <a:t>13.4</a:t>
                      </a:r>
                      <a:endParaRPr lang="en-US" sz="2400">
                        <a:solidFill>
                          <a:schemeClr val="tx2">
                            <a:lumMod val="10000"/>
                          </a:schemeClr>
                        </a:solidFill>
                        <a:effectLst/>
                        <a:latin typeface="Calibri" panose="020F0502020204030204" pitchFamily="34" charset="0"/>
                        <a:ea typeface="+mn-ea"/>
                        <a:cs typeface="Times New Roman" panose="02020603050405020304" pitchFamily="18" charset="0"/>
                      </a:endParaRPr>
                    </a:p>
                  </a:txBody>
                  <a:tcPr marL="68580" marR="68580" marT="0" marB="0" anchor="ctr">
                    <a:noFill/>
                  </a:tcPr>
                </a:tc>
                <a:tc>
                  <a:txBody>
                    <a:bodyPr/>
                    <a:lstStyle/>
                    <a:p>
                      <a:pPr marL="0" marR="0" algn="ctr">
                        <a:lnSpc>
                          <a:spcPct val="115000"/>
                        </a:lnSpc>
                        <a:spcBef>
                          <a:spcPts val="0"/>
                        </a:spcBef>
                        <a:spcAft>
                          <a:spcPts val="0"/>
                        </a:spcAft>
                      </a:pPr>
                      <a:r>
                        <a:rPr lang="en-GB" sz="2400" dirty="0">
                          <a:solidFill>
                            <a:schemeClr val="tx2">
                              <a:lumMod val="10000"/>
                            </a:schemeClr>
                          </a:solidFill>
                          <a:effectLst/>
                        </a:rPr>
                        <a:t>13.4</a:t>
                      </a:r>
                      <a:endParaRPr lang="en-US" sz="2400" dirty="0">
                        <a:solidFill>
                          <a:schemeClr val="tx2">
                            <a:lumMod val="10000"/>
                          </a:schemeClr>
                        </a:solidFill>
                        <a:effectLst/>
                        <a:latin typeface="Calibri" panose="020F0502020204030204" pitchFamily="34" charset="0"/>
                        <a:ea typeface="+mn-ea"/>
                        <a:cs typeface="Times New Roman" panose="02020603050405020304" pitchFamily="18" charset="0"/>
                      </a:endParaRPr>
                    </a:p>
                  </a:txBody>
                  <a:tcPr marL="68580" marR="68580" marT="0" marB="0" anchor="ctr">
                    <a:noFill/>
                  </a:tcPr>
                </a:tc>
                <a:extLst>
                  <a:ext uri="{0D108BD9-81ED-4DB2-BD59-A6C34878D82A}">
                    <a16:rowId xmlns:a16="http://schemas.microsoft.com/office/drawing/2014/main" val="2177268452"/>
                  </a:ext>
                </a:extLst>
              </a:tr>
            </a:tbl>
          </a:graphicData>
        </a:graphic>
      </p:graphicFrame>
      <p:grpSp>
        <p:nvGrpSpPr>
          <p:cNvPr id="189" name="Group 188">
            <a:extLst>
              <a:ext uri="{FF2B5EF4-FFF2-40B4-BE49-F238E27FC236}">
                <a16:creationId xmlns:a16="http://schemas.microsoft.com/office/drawing/2014/main" id="{5E90CD53-218A-E248-B494-6528C593C555}"/>
              </a:ext>
            </a:extLst>
          </p:cNvPr>
          <p:cNvGrpSpPr/>
          <p:nvPr/>
        </p:nvGrpSpPr>
        <p:grpSpPr>
          <a:xfrm>
            <a:off x="25146000" y="33148839"/>
            <a:ext cx="5212261" cy="4048593"/>
            <a:chOff x="3955551" y="2537182"/>
            <a:chExt cx="5212261" cy="4048593"/>
          </a:xfrm>
        </p:grpSpPr>
        <p:pic>
          <p:nvPicPr>
            <p:cNvPr id="191" name="Picture 190">
              <a:extLst>
                <a:ext uri="{FF2B5EF4-FFF2-40B4-BE49-F238E27FC236}">
                  <a16:creationId xmlns:a16="http://schemas.microsoft.com/office/drawing/2014/main" id="{2AFD3BD1-EB23-F64B-8B49-72C4526A1F46}"/>
                </a:ext>
              </a:extLst>
            </p:cNvPr>
            <p:cNvPicPr>
              <a:picLocks noChangeAspect="1"/>
            </p:cNvPicPr>
            <p:nvPr/>
          </p:nvPicPr>
          <p:blipFill>
            <a:blip r:embed="rId20"/>
            <a:stretch>
              <a:fillRect/>
            </a:stretch>
          </p:blipFill>
          <p:spPr>
            <a:xfrm>
              <a:off x="3955551" y="2537182"/>
              <a:ext cx="5212261" cy="4048593"/>
            </a:xfrm>
            <a:prstGeom prst="rect">
              <a:avLst/>
            </a:prstGeom>
          </p:spPr>
        </p:pic>
        <p:sp>
          <p:nvSpPr>
            <p:cNvPr id="192" name="Up-Down Arrow 191">
              <a:extLst>
                <a:ext uri="{FF2B5EF4-FFF2-40B4-BE49-F238E27FC236}">
                  <a16:creationId xmlns:a16="http://schemas.microsoft.com/office/drawing/2014/main" id="{968114C5-86D0-5843-8CBC-C62E398CB024}"/>
                </a:ext>
              </a:extLst>
            </p:cNvPr>
            <p:cNvSpPr/>
            <p:nvPr/>
          </p:nvSpPr>
          <p:spPr>
            <a:xfrm>
              <a:off x="4179966" y="3124711"/>
              <a:ext cx="472612" cy="1058238"/>
            </a:xfrm>
            <a:prstGeom prst="upDownArrow">
              <a:avLst/>
            </a:prstGeom>
            <a:solidFill>
              <a:srgbClr val="FFC000"/>
            </a:solidFill>
            <a:ln>
              <a:solidFill>
                <a:srgbClr val="17449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3" name="Left-Right Arrow 192">
              <a:extLst>
                <a:ext uri="{FF2B5EF4-FFF2-40B4-BE49-F238E27FC236}">
                  <a16:creationId xmlns:a16="http://schemas.microsoft.com/office/drawing/2014/main" id="{FA70FBF0-A880-7E42-BECA-8EE14403283B}"/>
                </a:ext>
              </a:extLst>
            </p:cNvPr>
            <p:cNvSpPr/>
            <p:nvPr/>
          </p:nvSpPr>
          <p:spPr>
            <a:xfrm rot="20088991">
              <a:off x="4607902" y="5137080"/>
              <a:ext cx="1060712" cy="472611"/>
            </a:xfrm>
            <a:prstGeom prst="leftRightArrow">
              <a:avLst/>
            </a:prstGeom>
            <a:solidFill>
              <a:srgbClr val="FFC000"/>
            </a:solidFill>
            <a:ln>
              <a:solidFill>
                <a:srgbClr val="17449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220" name="Chart 219">
            <a:extLst>
              <a:ext uri="{FF2B5EF4-FFF2-40B4-BE49-F238E27FC236}">
                <a16:creationId xmlns:a16="http://schemas.microsoft.com/office/drawing/2014/main" id="{8429E0BE-4A36-6A43-A2D1-2A181F28ED67}"/>
              </a:ext>
            </a:extLst>
          </p:cNvPr>
          <p:cNvGraphicFramePr>
            <a:graphicFrameLocks noGrp="1"/>
          </p:cNvGraphicFramePr>
          <p:nvPr>
            <p:extLst>
              <p:ext uri="{D42A27DB-BD31-4B8C-83A1-F6EECF244321}">
                <p14:modId xmlns:p14="http://schemas.microsoft.com/office/powerpoint/2010/main" val="2216928899"/>
              </p:ext>
            </p:extLst>
          </p:nvPr>
        </p:nvGraphicFramePr>
        <p:xfrm>
          <a:off x="22860000" y="26255601"/>
          <a:ext cx="8251623" cy="5748399"/>
        </p:xfrm>
        <a:graphic>
          <a:graphicData uri="http://schemas.openxmlformats.org/drawingml/2006/chart">
            <c:chart xmlns:c="http://schemas.openxmlformats.org/drawingml/2006/chart" xmlns:r="http://schemas.openxmlformats.org/officeDocument/2006/relationships" r:id="rId21"/>
          </a:graphicData>
        </a:graphic>
      </p:graphicFrame>
      <p:pic>
        <p:nvPicPr>
          <p:cNvPr id="201" name="Picture 200">
            <a:extLst>
              <a:ext uri="{FF2B5EF4-FFF2-40B4-BE49-F238E27FC236}">
                <a16:creationId xmlns:a16="http://schemas.microsoft.com/office/drawing/2014/main" id="{4CAE4E32-ADB9-D943-8D86-990EAB21D155}"/>
              </a:ext>
            </a:extLst>
          </p:cNvPr>
          <p:cNvPicPr>
            <a:picLocks noChangeAspect="1"/>
          </p:cNvPicPr>
          <p:nvPr/>
        </p:nvPicPr>
        <p:blipFill>
          <a:blip r:embed="rId22" cstate="print">
            <a:extLst>
              <a:ext uri="{28A0092B-C50C-407E-A947-70E740481C1C}">
                <a14:useLocalDpi xmlns:a14="http://schemas.microsoft.com/office/drawing/2010/main" val="0"/>
              </a:ext>
            </a:extLst>
          </a:blip>
          <a:srcRect/>
          <a:stretch>
            <a:fillRect/>
          </a:stretch>
        </p:blipFill>
        <p:spPr bwMode="auto">
          <a:xfrm>
            <a:off x="4073673" y="20998447"/>
            <a:ext cx="9926541" cy="5500434"/>
          </a:xfrm>
          <a:prstGeom prst="rect">
            <a:avLst/>
          </a:prstGeom>
          <a:noFill/>
        </p:spPr>
      </p:pic>
      <p:sp>
        <p:nvSpPr>
          <p:cNvPr id="202" name="Rectangle 37">
            <a:extLst>
              <a:ext uri="{FF2B5EF4-FFF2-40B4-BE49-F238E27FC236}">
                <a16:creationId xmlns:a16="http://schemas.microsoft.com/office/drawing/2014/main" id="{606F254B-AFED-C648-AB63-8A661E632072}"/>
              </a:ext>
            </a:extLst>
          </p:cNvPr>
          <p:cNvSpPr/>
          <p:nvPr/>
        </p:nvSpPr>
        <p:spPr>
          <a:xfrm>
            <a:off x="1630180" y="20440961"/>
            <a:ext cx="10638019" cy="16460532"/>
          </a:xfrm>
          <a:prstGeom prst="rect">
            <a:avLst/>
          </a:prstGeom>
        </p:spPr>
        <p:txBody>
          <a:bodyPr wrap="square">
            <a:spAutoFit/>
          </a:bodyPr>
          <a:lstStyle/>
          <a:p>
            <a:pPr marL="457200" indent="-457200">
              <a:lnSpc>
                <a:spcPts val="4000"/>
              </a:lnSpc>
              <a:buFont typeface="Arial" pitchFamily="34" charset="0"/>
              <a:buChar char="•"/>
            </a:pPr>
            <a:r>
              <a:rPr lang="en-US" sz="2800" dirty="0">
                <a:solidFill>
                  <a:schemeClr val="accent3">
                    <a:lumMod val="50000"/>
                  </a:schemeClr>
                </a:solidFill>
              </a:rPr>
              <a:t>Design Exploration (name each type without A-E)</a:t>
            </a:r>
          </a:p>
          <a:p>
            <a:pPr marL="457200" indent="-457200">
              <a:lnSpc>
                <a:spcPts val="4000"/>
              </a:lnSpc>
              <a:buFont typeface="Arial" pitchFamily="34" charset="0"/>
              <a:buChar char="•"/>
            </a:pPr>
            <a:endParaRPr lang="en-US" sz="2800" dirty="0">
              <a:solidFill>
                <a:schemeClr val="accent3">
                  <a:lumMod val="50000"/>
                </a:schemeClr>
              </a:solidFill>
            </a:endParaRPr>
          </a:p>
          <a:p>
            <a:pPr marL="457200" indent="-457200">
              <a:lnSpc>
                <a:spcPts val="4000"/>
              </a:lnSpc>
              <a:buFont typeface="Arial" pitchFamily="34" charset="0"/>
              <a:buChar char="•"/>
            </a:pPr>
            <a:endParaRPr lang="en-US" sz="2800" dirty="0">
              <a:solidFill>
                <a:schemeClr val="accent3">
                  <a:lumMod val="50000"/>
                </a:schemeClr>
              </a:solidFill>
            </a:endParaRPr>
          </a:p>
          <a:p>
            <a:pPr marL="457200" indent="-457200">
              <a:lnSpc>
                <a:spcPts val="4000"/>
              </a:lnSpc>
              <a:buFont typeface="Arial" pitchFamily="34" charset="0"/>
              <a:buChar char="•"/>
            </a:pPr>
            <a:endParaRPr lang="en-US" sz="2800" dirty="0">
              <a:solidFill>
                <a:schemeClr val="accent3">
                  <a:lumMod val="50000"/>
                </a:schemeClr>
              </a:solidFill>
            </a:endParaRPr>
          </a:p>
          <a:p>
            <a:pPr marL="457200" indent="-457200">
              <a:lnSpc>
                <a:spcPts val="4000"/>
              </a:lnSpc>
              <a:buFont typeface="Arial" pitchFamily="34" charset="0"/>
              <a:buChar char="•"/>
            </a:pPr>
            <a:endParaRPr lang="en-US" sz="2800" dirty="0">
              <a:solidFill>
                <a:schemeClr val="accent3">
                  <a:lumMod val="50000"/>
                </a:schemeClr>
              </a:solidFill>
            </a:endParaRPr>
          </a:p>
          <a:p>
            <a:pPr marL="457200" indent="-457200">
              <a:lnSpc>
                <a:spcPts val="4000"/>
              </a:lnSpc>
              <a:buFont typeface="Arial" pitchFamily="34" charset="0"/>
              <a:buChar char="•"/>
            </a:pPr>
            <a:endParaRPr lang="en-US" sz="2800" dirty="0">
              <a:solidFill>
                <a:schemeClr val="accent3">
                  <a:lumMod val="50000"/>
                </a:schemeClr>
              </a:solidFill>
            </a:endParaRPr>
          </a:p>
          <a:p>
            <a:pPr marL="457200" indent="-457200">
              <a:lnSpc>
                <a:spcPts val="4000"/>
              </a:lnSpc>
              <a:buFont typeface="Arial" pitchFamily="34" charset="0"/>
              <a:buChar char="•"/>
            </a:pPr>
            <a:endParaRPr lang="en-US" sz="2800" dirty="0">
              <a:solidFill>
                <a:schemeClr val="accent3">
                  <a:lumMod val="50000"/>
                </a:schemeClr>
              </a:solidFill>
            </a:endParaRPr>
          </a:p>
          <a:p>
            <a:pPr marL="457200" indent="-457200">
              <a:lnSpc>
                <a:spcPts val="4000"/>
              </a:lnSpc>
              <a:buFont typeface="Arial" pitchFamily="34" charset="0"/>
              <a:buChar char="•"/>
            </a:pPr>
            <a:endParaRPr lang="en-US" sz="2800" dirty="0">
              <a:solidFill>
                <a:schemeClr val="accent3">
                  <a:lumMod val="50000"/>
                </a:schemeClr>
              </a:solidFill>
            </a:endParaRPr>
          </a:p>
          <a:p>
            <a:pPr marL="457200" indent="-457200">
              <a:lnSpc>
                <a:spcPts val="4000"/>
              </a:lnSpc>
              <a:buFont typeface="Arial" pitchFamily="34" charset="0"/>
              <a:buChar char="•"/>
            </a:pPr>
            <a:endParaRPr lang="en-US" sz="2800" dirty="0">
              <a:solidFill>
                <a:schemeClr val="accent3">
                  <a:lumMod val="50000"/>
                </a:schemeClr>
              </a:solidFill>
            </a:endParaRPr>
          </a:p>
          <a:p>
            <a:pPr marL="457200" indent="-457200">
              <a:lnSpc>
                <a:spcPts val="4000"/>
              </a:lnSpc>
              <a:buFont typeface="Arial" pitchFamily="34" charset="0"/>
              <a:buChar char="•"/>
            </a:pPr>
            <a:endParaRPr lang="en-US" sz="2800" dirty="0">
              <a:solidFill>
                <a:schemeClr val="accent3">
                  <a:lumMod val="50000"/>
                </a:schemeClr>
              </a:solidFill>
            </a:endParaRPr>
          </a:p>
          <a:p>
            <a:pPr marL="457200" indent="-457200">
              <a:lnSpc>
                <a:spcPts val="4000"/>
              </a:lnSpc>
              <a:buFont typeface="Arial" pitchFamily="34" charset="0"/>
              <a:buChar char="•"/>
            </a:pPr>
            <a:endParaRPr lang="en-US" sz="2800" dirty="0">
              <a:solidFill>
                <a:schemeClr val="accent3">
                  <a:lumMod val="50000"/>
                </a:schemeClr>
              </a:solidFill>
            </a:endParaRPr>
          </a:p>
          <a:p>
            <a:pPr marL="457200" indent="-457200">
              <a:lnSpc>
                <a:spcPts val="4000"/>
              </a:lnSpc>
              <a:buFont typeface="Arial" pitchFamily="34" charset="0"/>
              <a:buChar char="•"/>
            </a:pPr>
            <a:endParaRPr lang="en-US" sz="2800" dirty="0">
              <a:solidFill>
                <a:schemeClr val="accent3">
                  <a:lumMod val="50000"/>
                </a:schemeClr>
              </a:solidFill>
            </a:endParaRPr>
          </a:p>
          <a:p>
            <a:pPr marL="457200" indent="-457200">
              <a:lnSpc>
                <a:spcPts val="4000"/>
              </a:lnSpc>
              <a:buFont typeface="Arial" pitchFamily="34" charset="0"/>
              <a:buChar char="•"/>
            </a:pPr>
            <a:endParaRPr lang="en-US" sz="2800" dirty="0">
              <a:solidFill>
                <a:schemeClr val="accent3">
                  <a:lumMod val="50000"/>
                </a:schemeClr>
              </a:solidFill>
            </a:endParaRPr>
          </a:p>
          <a:p>
            <a:pPr marL="457200" indent="-457200">
              <a:lnSpc>
                <a:spcPts val="4000"/>
              </a:lnSpc>
              <a:buFont typeface="Arial" pitchFamily="34" charset="0"/>
              <a:buChar char="•"/>
            </a:pPr>
            <a:r>
              <a:rPr lang="en-US" sz="2800" dirty="0">
                <a:solidFill>
                  <a:schemeClr val="accent3">
                    <a:lumMod val="50000"/>
                  </a:schemeClr>
                </a:solidFill>
              </a:rPr>
              <a:t>Design Choice : 956.2 MHz Two-Cell RFD Cavity</a:t>
            </a:r>
          </a:p>
          <a:p>
            <a:pPr marL="457200" indent="-457200">
              <a:lnSpc>
                <a:spcPts val="4000"/>
              </a:lnSpc>
              <a:buFont typeface="Arial" pitchFamily="34" charset="0"/>
              <a:buChar char="•"/>
            </a:pPr>
            <a:endParaRPr lang="en-US" sz="2800" dirty="0">
              <a:solidFill>
                <a:schemeClr val="accent3">
                  <a:lumMod val="50000"/>
                </a:schemeClr>
              </a:solidFill>
            </a:endParaRPr>
          </a:p>
          <a:p>
            <a:pPr marL="457200" indent="-457200">
              <a:lnSpc>
                <a:spcPts val="4000"/>
              </a:lnSpc>
              <a:buFont typeface="Arial" pitchFamily="34" charset="0"/>
              <a:buChar char="•"/>
            </a:pPr>
            <a:endParaRPr lang="en-US" sz="2800" dirty="0">
              <a:solidFill>
                <a:schemeClr val="accent3">
                  <a:lumMod val="50000"/>
                </a:schemeClr>
              </a:solidFill>
            </a:endParaRPr>
          </a:p>
          <a:p>
            <a:pPr marL="457200" indent="-457200">
              <a:lnSpc>
                <a:spcPts val="4000"/>
              </a:lnSpc>
              <a:buFont typeface="Arial" pitchFamily="34" charset="0"/>
              <a:buChar char="•"/>
            </a:pPr>
            <a:endParaRPr lang="en-US" sz="2800" dirty="0">
              <a:solidFill>
                <a:schemeClr val="accent3">
                  <a:lumMod val="50000"/>
                </a:schemeClr>
              </a:solidFill>
            </a:endParaRPr>
          </a:p>
          <a:p>
            <a:pPr marL="457200" indent="-457200">
              <a:lnSpc>
                <a:spcPts val="4000"/>
              </a:lnSpc>
              <a:buFont typeface="Arial" pitchFamily="34" charset="0"/>
              <a:buChar char="•"/>
            </a:pPr>
            <a:endParaRPr lang="en-US" sz="2800" dirty="0">
              <a:solidFill>
                <a:schemeClr val="accent3">
                  <a:lumMod val="50000"/>
                </a:schemeClr>
              </a:solidFill>
            </a:endParaRPr>
          </a:p>
          <a:p>
            <a:pPr marL="457200" indent="-457200">
              <a:lnSpc>
                <a:spcPts val="4000"/>
              </a:lnSpc>
              <a:buFont typeface="Arial" pitchFamily="34" charset="0"/>
              <a:buChar char="•"/>
            </a:pPr>
            <a:endParaRPr lang="en-US" sz="2800" dirty="0">
              <a:solidFill>
                <a:schemeClr val="accent3">
                  <a:lumMod val="50000"/>
                </a:schemeClr>
              </a:solidFill>
            </a:endParaRPr>
          </a:p>
          <a:p>
            <a:pPr marL="457200" indent="-457200">
              <a:lnSpc>
                <a:spcPts val="4000"/>
              </a:lnSpc>
              <a:buFont typeface="Arial" pitchFamily="34" charset="0"/>
              <a:buChar char="•"/>
            </a:pPr>
            <a:endParaRPr lang="en-US" sz="2800" dirty="0">
              <a:solidFill>
                <a:schemeClr val="accent3">
                  <a:lumMod val="50000"/>
                </a:schemeClr>
              </a:solidFill>
            </a:endParaRPr>
          </a:p>
          <a:p>
            <a:pPr marL="457200" indent="-457200">
              <a:lnSpc>
                <a:spcPts val="4000"/>
              </a:lnSpc>
              <a:buFont typeface="Arial" pitchFamily="34" charset="0"/>
              <a:buChar char="•"/>
            </a:pPr>
            <a:endParaRPr lang="en-US" sz="2800" dirty="0">
              <a:solidFill>
                <a:schemeClr val="accent3">
                  <a:lumMod val="50000"/>
                </a:schemeClr>
              </a:solidFill>
            </a:endParaRPr>
          </a:p>
          <a:p>
            <a:pPr marL="457200" indent="-457200">
              <a:lnSpc>
                <a:spcPts val="4000"/>
              </a:lnSpc>
              <a:buFont typeface="Arial" pitchFamily="34" charset="0"/>
              <a:buChar char="•"/>
            </a:pPr>
            <a:endParaRPr lang="en-US" sz="2800" dirty="0">
              <a:solidFill>
                <a:schemeClr val="accent3">
                  <a:lumMod val="50000"/>
                </a:schemeClr>
              </a:solidFill>
            </a:endParaRPr>
          </a:p>
          <a:p>
            <a:pPr marL="457200" indent="-457200">
              <a:lnSpc>
                <a:spcPts val="4000"/>
              </a:lnSpc>
              <a:buFont typeface="Arial" pitchFamily="34" charset="0"/>
              <a:buChar char="•"/>
            </a:pPr>
            <a:endParaRPr lang="en-US" sz="2800" dirty="0">
              <a:solidFill>
                <a:schemeClr val="accent3">
                  <a:lumMod val="50000"/>
                </a:schemeClr>
              </a:solidFill>
            </a:endParaRPr>
          </a:p>
          <a:p>
            <a:pPr marL="457200" indent="-457200">
              <a:lnSpc>
                <a:spcPts val="4000"/>
              </a:lnSpc>
              <a:buFont typeface="Arial" pitchFamily="34" charset="0"/>
              <a:buChar char="•"/>
            </a:pPr>
            <a:endParaRPr lang="en-US" sz="2800" dirty="0">
              <a:solidFill>
                <a:schemeClr val="accent3">
                  <a:lumMod val="50000"/>
                </a:schemeClr>
              </a:solidFill>
            </a:endParaRPr>
          </a:p>
          <a:p>
            <a:pPr marL="457200" indent="-457200">
              <a:lnSpc>
                <a:spcPts val="4000"/>
              </a:lnSpc>
              <a:buFont typeface="Arial" pitchFamily="34" charset="0"/>
              <a:buChar char="•"/>
            </a:pPr>
            <a:endParaRPr lang="en-US" sz="2800" dirty="0">
              <a:solidFill>
                <a:schemeClr val="accent3">
                  <a:lumMod val="50000"/>
                </a:schemeClr>
              </a:solidFill>
            </a:endParaRPr>
          </a:p>
          <a:p>
            <a:pPr marL="457200" indent="-457200">
              <a:lnSpc>
                <a:spcPts val="4000"/>
              </a:lnSpc>
              <a:buFont typeface="Arial" pitchFamily="34" charset="0"/>
              <a:buChar char="•"/>
            </a:pPr>
            <a:endParaRPr lang="en-US" sz="2800" dirty="0">
              <a:solidFill>
                <a:schemeClr val="accent3">
                  <a:lumMod val="50000"/>
                </a:schemeClr>
              </a:solidFill>
            </a:endParaRPr>
          </a:p>
          <a:p>
            <a:pPr marL="457200" indent="-457200">
              <a:lnSpc>
                <a:spcPts val="4000"/>
              </a:lnSpc>
              <a:buFont typeface="Arial" pitchFamily="34" charset="0"/>
              <a:buChar char="•"/>
            </a:pPr>
            <a:endParaRPr lang="en-US" sz="2800" dirty="0">
              <a:solidFill>
                <a:schemeClr val="accent3">
                  <a:lumMod val="50000"/>
                </a:schemeClr>
              </a:solidFill>
            </a:endParaRPr>
          </a:p>
          <a:p>
            <a:pPr marL="457200" indent="-457200">
              <a:lnSpc>
                <a:spcPts val="4000"/>
              </a:lnSpc>
              <a:buFont typeface="Arial" pitchFamily="34" charset="0"/>
              <a:buChar char="•"/>
            </a:pPr>
            <a:endParaRPr lang="en-US" sz="2800" dirty="0">
              <a:solidFill>
                <a:schemeClr val="accent3">
                  <a:lumMod val="50000"/>
                </a:schemeClr>
              </a:solidFill>
            </a:endParaRPr>
          </a:p>
          <a:p>
            <a:pPr marL="457200" indent="-457200">
              <a:lnSpc>
                <a:spcPts val="4000"/>
              </a:lnSpc>
              <a:buFont typeface="Arial" pitchFamily="34" charset="0"/>
              <a:buChar char="•"/>
            </a:pPr>
            <a:endParaRPr lang="en-US" sz="2800" dirty="0">
              <a:solidFill>
                <a:schemeClr val="accent3">
                  <a:lumMod val="50000"/>
                </a:schemeClr>
              </a:solidFill>
            </a:endParaRPr>
          </a:p>
          <a:p>
            <a:pPr>
              <a:lnSpc>
                <a:spcPts val="4000"/>
              </a:lnSpc>
            </a:pPr>
            <a:endParaRPr lang="en-US" sz="2800" dirty="0">
              <a:solidFill>
                <a:schemeClr val="accent3">
                  <a:lumMod val="50000"/>
                </a:schemeClr>
              </a:solidFill>
            </a:endParaRPr>
          </a:p>
          <a:p>
            <a:pPr marL="457200" indent="-457200">
              <a:lnSpc>
                <a:spcPts val="4000"/>
              </a:lnSpc>
              <a:buFont typeface="Arial" pitchFamily="34" charset="0"/>
              <a:buChar char="•"/>
            </a:pPr>
            <a:r>
              <a:rPr lang="en-US" sz="2800" dirty="0">
                <a:solidFill>
                  <a:schemeClr val="accent3">
                    <a:lumMod val="50000"/>
                  </a:schemeClr>
                </a:solidFill>
              </a:rPr>
              <a:t>Cavity RF Properties</a:t>
            </a:r>
          </a:p>
        </p:txBody>
      </p:sp>
      <p:pic>
        <p:nvPicPr>
          <p:cNvPr id="221" name="Picture 220">
            <a:extLst>
              <a:ext uri="{FF2B5EF4-FFF2-40B4-BE49-F238E27FC236}">
                <a16:creationId xmlns:a16="http://schemas.microsoft.com/office/drawing/2014/main" id="{86A7C994-2087-1B48-A21F-1F3D74A3DE6F}"/>
              </a:ext>
            </a:extLst>
          </p:cNvPr>
          <p:cNvPicPr/>
          <p:nvPr/>
        </p:nvPicPr>
        <p:blipFill rotWithShape="1">
          <a:blip r:embed="rId23"/>
          <a:srcRect l="2905" t="2835" r="1940" b="3891"/>
          <a:stretch/>
        </p:blipFill>
        <p:spPr>
          <a:xfrm>
            <a:off x="18943140" y="33148840"/>
            <a:ext cx="5212260" cy="4048236"/>
          </a:xfrm>
          <a:prstGeom prst="rect">
            <a:avLst/>
          </a:prstGeom>
        </p:spPr>
      </p:pic>
      <p:sp>
        <p:nvSpPr>
          <p:cNvPr id="38" name="Rectangle 37">
            <a:extLst>
              <a:ext uri="{FF2B5EF4-FFF2-40B4-BE49-F238E27FC236}">
                <a16:creationId xmlns:a16="http://schemas.microsoft.com/office/drawing/2014/main" id="{AA8B6F00-6A67-8143-A86E-333B28C06D10}"/>
              </a:ext>
            </a:extLst>
          </p:cNvPr>
          <p:cNvSpPr/>
          <p:nvPr/>
        </p:nvSpPr>
        <p:spPr>
          <a:xfrm>
            <a:off x="19002945" y="37261800"/>
            <a:ext cx="5076255" cy="830997"/>
          </a:xfrm>
          <a:prstGeom prst="rect">
            <a:avLst/>
          </a:prstGeom>
        </p:spPr>
        <p:txBody>
          <a:bodyPr wrap="square">
            <a:spAutoFit/>
          </a:bodyPr>
          <a:lstStyle/>
          <a:p>
            <a:pPr algn="ctr"/>
            <a:r>
              <a:rPr lang="en-US" sz="2400" dirty="0">
                <a:solidFill>
                  <a:schemeClr val="accent3">
                    <a:lumMod val="50000"/>
                  </a:schemeClr>
                </a:solidFill>
              </a:rPr>
              <a:t>Maximum power requirement case </a:t>
            </a:r>
          </a:p>
          <a:p>
            <a:pPr algn="ctr"/>
            <a:r>
              <a:rPr lang="en-US" sz="2400" dirty="0">
                <a:solidFill>
                  <a:schemeClr val="accent3">
                    <a:lumMod val="50000"/>
                  </a:schemeClr>
                </a:solidFill>
              </a:rPr>
              <a:t>at 200 GeV 0.75 A proton beam</a:t>
            </a:r>
            <a:endParaRPr lang="en-US" sz="2400" dirty="0"/>
          </a:p>
        </p:txBody>
      </p:sp>
      <p:sp>
        <p:nvSpPr>
          <p:cNvPr id="39" name="Rectangle 38">
            <a:extLst>
              <a:ext uri="{FF2B5EF4-FFF2-40B4-BE49-F238E27FC236}">
                <a16:creationId xmlns:a16="http://schemas.microsoft.com/office/drawing/2014/main" id="{1522AC1B-DF88-AC47-9687-A6BFC440DBAA}"/>
              </a:ext>
            </a:extLst>
          </p:cNvPr>
          <p:cNvSpPr/>
          <p:nvPr/>
        </p:nvSpPr>
        <p:spPr>
          <a:xfrm>
            <a:off x="25073260" y="37437215"/>
            <a:ext cx="6498228" cy="461665"/>
          </a:xfrm>
          <a:prstGeom prst="rect">
            <a:avLst/>
          </a:prstGeom>
        </p:spPr>
        <p:txBody>
          <a:bodyPr wrap="square">
            <a:spAutoFit/>
          </a:bodyPr>
          <a:lstStyle/>
          <a:p>
            <a:r>
              <a:rPr lang="en-US" sz="2400" dirty="0">
                <a:solidFill>
                  <a:schemeClr val="tx2">
                    <a:lumMod val="10000"/>
                  </a:schemeClr>
                </a:solidFill>
                <a:cs typeface="Arial" panose="020B0604020202020204" pitchFamily="34" charset="0"/>
              </a:rPr>
              <a:t>This particular geometry </a:t>
            </a:r>
            <a:r>
              <a:rPr lang="en-US" sz="2400" dirty="0" err="1">
                <a:solidFill>
                  <a:schemeClr val="tx2">
                    <a:lumMod val="10000"/>
                  </a:schemeClr>
                </a:solidFill>
              </a:rPr>
              <a:t>Q</a:t>
            </a:r>
            <a:r>
              <a:rPr lang="en-US" sz="2400" baseline="-25000" dirty="0" err="1">
                <a:solidFill>
                  <a:schemeClr val="tx2">
                    <a:lumMod val="10000"/>
                  </a:schemeClr>
                </a:solidFill>
              </a:rPr>
              <a:t>ext</a:t>
            </a:r>
            <a:r>
              <a:rPr lang="en-US" sz="2400" dirty="0">
                <a:solidFill>
                  <a:schemeClr val="tx2">
                    <a:lumMod val="10000"/>
                  </a:schemeClr>
                </a:solidFill>
              </a:rPr>
              <a:t>=</a:t>
            </a:r>
            <a:r>
              <a:rPr lang="en-US" sz="2400" dirty="0">
                <a:solidFill>
                  <a:schemeClr val="tx2">
                    <a:lumMod val="10000"/>
                  </a:schemeClr>
                </a:solidFill>
                <a:cs typeface="Arial" panose="020B0604020202020204" pitchFamily="34" charset="0"/>
              </a:rPr>
              <a:t>8.25×10</a:t>
            </a:r>
            <a:r>
              <a:rPr lang="en-US" sz="2400" baseline="30000" dirty="0">
                <a:solidFill>
                  <a:schemeClr val="tx2">
                    <a:lumMod val="10000"/>
                  </a:schemeClr>
                </a:solidFill>
                <a:cs typeface="Arial" panose="020B0604020202020204" pitchFamily="34" charset="0"/>
              </a:rPr>
              <a:t>4</a:t>
            </a:r>
          </a:p>
        </p:txBody>
      </p:sp>
    </p:spTree>
  </p:cSld>
  <p:clrMapOvr>
    <a:masterClrMapping/>
  </p:clrMapOvr>
  <p:transition spd="slow"/>
</p:sld>
</file>

<file path=ppt/theme/theme1.xml><?xml version="1.0" encoding="utf-8"?>
<a:theme xmlns:a="http://schemas.openxmlformats.org/drawingml/2006/main" name="Tradeshow">
  <a:themeElements>
    <a:clrScheme name="odu palette">
      <a:dk1>
        <a:srgbClr val="140678"/>
      </a:dk1>
      <a:lt1>
        <a:srgbClr val="004C99"/>
      </a:lt1>
      <a:dk2>
        <a:srgbClr val="6885D8"/>
      </a:dk2>
      <a:lt2>
        <a:srgbClr val="E5E4DF"/>
      </a:lt2>
      <a:accent1>
        <a:srgbClr val="366BE0"/>
      </a:accent1>
      <a:accent2>
        <a:srgbClr val="BFBFBF"/>
      </a:accent2>
      <a:accent3>
        <a:srgbClr val="7F7F7F"/>
      </a:accent3>
      <a:accent4>
        <a:srgbClr val="6C9CEA"/>
      </a:accent4>
      <a:accent5>
        <a:srgbClr val="1E28E6"/>
      </a:accent5>
      <a:accent6>
        <a:srgbClr val="0066CC"/>
      </a:accent6>
      <a:hlink>
        <a:srgbClr val="333399"/>
      </a:hlink>
      <a:folHlink>
        <a:srgbClr val="595959"/>
      </a:folHlink>
    </a:clrScheme>
    <a:fontScheme name="Custom 1">
      <a:majorFont>
        <a:latin typeface="Arial Black"/>
        <a:ea typeface=""/>
        <a:cs typeface=""/>
      </a:majorFont>
      <a:minorFont>
        <a:latin typeface="Arial"/>
        <a:ea typeface=""/>
        <a:cs typeface=""/>
      </a:minorFont>
    </a:fontScheme>
    <a:fmtScheme name="Tradeshow">
      <a:fillStyleLst>
        <a:solidFill>
          <a:schemeClr val="phClr"/>
        </a:solidFill>
        <a:gradFill rotWithShape="1">
          <a:gsLst>
            <a:gs pos="0">
              <a:schemeClr val="phClr">
                <a:tint val="45000"/>
                <a:satMod val="300000"/>
              </a:schemeClr>
            </a:gs>
            <a:gs pos="35000">
              <a:schemeClr val="phClr">
                <a:tint val="45000"/>
                <a:satMod val="300000"/>
              </a:schemeClr>
            </a:gs>
            <a:gs pos="69000">
              <a:schemeClr val="phClr">
                <a:tint val="45000"/>
                <a:satMod val="350000"/>
              </a:schemeClr>
            </a:gs>
            <a:gs pos="100000">
              <a:schemeClr val="phClr">
                <a:tint val="60000"/>
                <a:satMod val="350000"/>
              </a:schemeClr>
            </a:gs>
          </a:gsLst>
          <a:path path="circle">
            <a:fillToRect l="50000" t="50000" r="100000" b="100000"/>
          </a:path>
        </a:gradFill>
        <a:gradFill rotWithShape="1">
          <a:gsLst>
            <a:gs pos="0">
              <a:schemeClr val="phClr">
                <a:shade val="47500"/>
                <a:satMod val="137000"/>
              </a:schemeClr>
            </a:gs>
            <a:gs pos="55000">
              <a:schemeClr val="phClr">
                <a:shade val="69000"/>
                <a:satMod val="137000"/>
              </a:schemeClr>
            </a:gs>
            <a:gs pos="100000">
              <a:schemeClr val="phClr">
                <a:shade val="98000"/>
                <a:satMod val="137000"/>
              </a:schemeClr>
            </a:gs>
          </a:gsLst>
          <a:lin ang="16200000" scaled="0"/>
        </a:gradFill>
      </a:fillStyleLst>
      <a:lnStyleLst>
        <a:ln w="9525" cap="rnd" cmpd="sng" algn="ctr">
          <a:solidFill>
            <a:schemeClr val="phClr"/>
          </a:solidFill>
          <a:prstDash val="solid"/>
        </a:ln>
        <a:ln w="38475" cap="flat" cmpd="sng" algn="ctr">
          <a:solidFill>
            <a:schemeClr val="phClr"/>
          </a:solidFill>
          <a:prstDash val="solid"/>
        </a:ln>
        <a:ln w="54850" cap="flat" cmpd="sng" algn="ctr">
          <a:solidFill>
            <a:schemeClr val="phClr"/>
          </a:solidFill>
          <a:prstDash val="solid"/>
        </a:ln>
      </a:lnStyleLst>
      <a:effectStyleLst>
        <a:effectStyle>
          <a:effectLst>
            <a:outerShdw blurRad="50800" dist="25400" dir="5400000" rotWithShape="0">
              <a:srgbClr val="000000">
                <a:alpha val="55000"/>
              </a:srgbClr>
            </a:outerShdw>
          </a:effectLst>
        </a:effectStyle>
        <a:effectStyle>
          <a:effectLst>
            <a:outerShdw blurRad="50800" dist="25400" dir="5400000" rotWithShape="0">
              <a:srgbClr val="000000">
                <a:alpha val="44000"/>
              </a:srgbClr>
            </a:outerShdw>
          </a:effectLst>
        </a:effectStyle>
        <a:effectStyle>
          <a:effectLst>
            <a:outerShdw blurRad="50800" dist="25400" dir="5400000" rotWithShape="0">
              <a:srgbClr val="000000">
                <a:alpha val="55000"/>
              </a:srgbClr>
            </a:outerShdw>
          </a:effectLst>
          <a:scene3d>
            <a:camera prst="orthographicFront">
              <a:rot lat="0" lon="0" rev="0"/>
            </a:camera>
            <a:lightRig rig="brightRoom" dir="tl">
              <a:rot lat="0" lon="0" rev="3600000"/>
            </a:lightRig>
          </a:scene3d>
          <a:sp3d contourW="31750" prstMaterial="flat">
            <a:bevelT w="127000" h="254000" prst="angle"/>
            <a:contourClr>
              <a:schemeClr val="phClr">
                <a:shade val="20000"/>
              </a:schemeClr>
            </a:contourClr>
          </a:sp3d>
        </a:effectStyle>
      </a:effectStyleLst>
      <a:bgFillStyleLst>
        <a:solidFill>
          <a:schemeClr val="phClr"/>
        </a:solidFill>
        <a:gradFill rotWithShape="1">
          <a:gsLst>
            <a:gs pos="20000">
              <a:schemeClr val="phClr">
                <a:tint val="80000"/>
                <a:lumMod val="100000"/>
              </a:schemeClr>
            </a:gs>
            <a:gs pos="100000">
              <a:schemeClr val="phClr">
                <a:tint val="100000"/>
                <a:lumMod val="80000"/>
              </a:schemeClr>
            </a:gs>
          </a:gsLst>
          <a:path path="circle">
            <a:fillToRect l="50000" t="20000" r="100000" b="100000"/>
          </a:path>
        </a:gradFill>
        <a:gradFill rotWithShape="1">
          <a:gsLst>
            <a:gs pos="0">
              <a:schemeClr val="phClr">
                <a:tint val="100000"/>
                <a:lumMod val="100000"/>
              </a:schemeClr>
            </a:gs>
            <a:gs pos="100000">
              <a:schemeClr val="phClr">
                <a:shade val="100000"/>
                <a:lumMod val="60000"/>
              </a:schemeClr>
            </a:gs>
          </a:gsLst>
          <a:path path="circle">
            <a:fillToRect l="50000" t="20000" r="100000" b="10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TC101859861[[fn=Tradeshow]]</Template>
  <TotalTime>11780</TotalTime>
  <Words>530</Words>
  <Application>Microsoft Macintosh PowerPoint</Application>
  <PresentationFormat>Custom</PresentationFormat>
  <Paragraphs>241</Paragraphs>
  <Slides>1</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vt:i4>
      </vt:variant>
    </vt:vector>
  </HeadingPairs>
  <TitlesOfParts>
    <vt:vector size="7" baseType="lpstr">
      <vt:lpstr>Arial</vt:lpstr>
      <vt:lpstr>Arial Black</vt:lpstr>
      <vt:lpstr>Calibri</vt:lpstr>
      <vt:lpstr>Cambria Math</vt:lpstr>
      <vt:lpstr>Tradeshow</vt:lpstr>
      <vt:lpstr>Equation.DSMT4</vt:lpstr>
      <vt:lpstr>PowerPoint Presentation</vt:lpstr>
    </vt:vector>
  </TitlesOfParts>
  <Company>Old Dominion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hysics</dc:creator>
  <cp:lastModifiedBy>Park, Hyekyoung</cp:lastModifiedBy>
  <cp:revision>652</cp:revision>
  <cp:lastPrinted>2019-05-14T10:27:59Z</cp:lastPrinted>
  <dcterms:created xsi:type="dcterms:W3CDTF">2012-05-14T18:38:05Z</dcterms:created>
  <dcterms:modified xsi:type="dcterms:W3CDTF">2019-05-16T15:24:49Z</dcterms:modified>
</cp:coreProperties>
</file>